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6B76" w:rsidRPr="00296B76" w:rsidRDefault="00296B76" w:rsidP="00296B76">
      <w:pPr>
        <w:pStyle w:val="Default"/>
        <w:jc w:val="center"/>
        <w:rPr>
          <w:b/>
          <w:bCs/>
          <w:color w:val="FF0000"/>
          <w:sz w:val="32"/>
          <w:szCs w:val="32"/>
        </w:rPr>
      </w:pPr>
      <w:r w:rsidRPr="00296B76">
        <w:rPr>
          <w:b/>
          <w:bCs/>
          <w:color w:val="FF0000"/>
          <w:sz w:val="32"/>
          <w:szCs w:val="32"/>
        </w:rPr>
        <w:t xml:space="preserve">Images données par une lentille mince convergente </w:t>
      </w:r>
    </w:p>
    <w:p w:rsidR="00E2232A" w:rsidRDefault="00F840AA" w:rsidP="00296B76">
      <w:pPr>
        <w:jc w:val="center"/>
      </w:pPr>
      <w:r>
        <w:rPr>
          <w:noProof/>
        </w:rPr>
        <w:drawing>
          <wp:inline distT="0" distB="0" distL="0" distR="0">
            <wp:extent cx="4039235" cy="3427095"/>
            <wp:effectExtent l="0" t="0" r="0" b="1905"/>
            <wp:docPr id="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235" cy="342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927" w:rsidRPr="00516C07" w:rsidRDefault="00E02927" w:rsidP="00E02927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516C07">
        <w:rPr>
          <w:sz w:val="28"/>
          <w:szCs w:val="28"/>
        </w:rPr>
        <w:t>Les lentilles permettent aux amateurs et aux spécialistes en astronomie de surmonter les limites visuelles et de regarder loin et même plus loin.</w:t>
      </w:r>
    </w:p>
    <w:p w:rsidR="00243DE4" w:rsidRPr="000F146F" w:rsidRDefault="00CE4B54" w:rsidP="00243DE4">
      <w:pPr>
        <w:jc w:val="center"/>
        <w:rPr>
          <w:b/>
          <w:bCs/>
          <w:color w:val="FF0000"/>
          <w:sz w:val="28"/>
          <w:szCs w:val="28"/>
        </w:rPr>
      </w:pPr>
      <w:r w:rsidRPr="00E41935">
        <w:rPr>
          <w:rFonts w:cs="Calibri"/>
          <w:sz w:val="20"/>
          <w:szCs w:val="20"/>
        </w:rPr>
        <w:br w:type="page"/>
      </w:r>
    </w:p>
    <w:p w:rsidR="00CE4B54" w:rsidRDefault="00CE4B54" w:rsidP="00CE4B54">
      <w:pPr>
        <w:jc w:val="both"/>
        <w:rPr>
          <w:b/>
          <w:bCs/>
          <w:color w:val="FF0000"/>
          <w:sz w:val="28"/>
          <w:szCs w:val="28"/>
        </w:rPr>
      </w:pPr>
      <w:r w:rsidRPr="000F146F">
        <w:rPr>
          <w:b/>
          <w:bCs/>
          <w:color w:val="FF0000"/>
          <w:sz w:val="28"/>
          <w:szCs w:val="28"/>
        </w:rPr>
        <w:lastRenderedPageBreak/>
        <w:t xml:space="preserve">I- </w:t>
      </w:r>
      <w:r>
        <w:rPr>
          <w:b/>
          <w:bCs/>
          <w:color w:val="FF0000"/>
          <w:sz w:val="28"/>
          <w:szCs w:val="28"/>
        </w:rPr>
        <w:t>Lentilles minces convergentes</w:t>
      </w:r>
    </w:p>
    <w:p w:rsidR="00CE4B54" w:rsidRPr="00CE4B54" w:rsidRDefault="00F840AA" w:rsidP="00CE4B54">
      <w:pPr>
        <w:pStyle w:val="Default"/>
        <w:tabs>
          <w:tab w:val="left" w:pos="284"/>
        </w:tabs>
        <w:jc w:val="center"/>
        <w:rPr>
          <w:b/>
          <w:bCs/>
          <w:color w:val="FF0000"/>
        </w:rPr>
      </w:pPr>
      <w:r>
        <w:rPr>
          <w:b/>
          <w:bCs/>
          <w:noProof/>
          <w:color w:val="FF0000"/>
        </w:rPr>
        <w:drawing>
          <wp:inline distT="0" distB="0" distL="0" distR="0">
            <wp:extent cx="3267710" cy="1454785"/>
            <wp:effectExtent l="0" t="0" r="8890" b="0"/>
            <wp:docPr id="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1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B54" w:rsidRPr="00CE4B54" w:rsidRDefault="00CE4B54" w:rsidP="00CE4B54">
      <w:pPr>
        <w:pStyle w:val="Default"/>
        <w:tabs>
          <w:tab w:val="left" w:pos="284"/>
        </w:tabs>
        <w:jc w:val="center"/>
        <w:rPr>
          <w:b/>
          <w:bCs/>
          <w:color w:val="0000CC"/>
        </w:rPr>
      </w:pPr>
      <w:r w:rsidRPr="00CE4B54">
        <w:rPr>
          <w:b/>
          <w:bCs/>
          <w:color w:val="0000CC"/>
        </w:rPr>
        <w:t>Lentille optique</w:t>
      </w:r>
    </w:p>
    <w:p w:rsidR="00CE4B54" w:rsidRPr="00CE4B54" w:rsidRDefault="00F840AA" w:rsidP="00E859D4">
      <w:pPr>
        <w:tabs>
          <w:tab w:val="left" w:pos="284"/>
        </w:tabs>
        <w:jc w:val="both"/>
        <w:rPr>
          <w:color w:val="000000"/>
        </w:rPr>
      </w:pPr>
      <w:r>
        <w:rPr>
          <w:noProof/>
          <w:color w:val="0099CC"/>
          <w:bdr w:val="none" w:sz="0" w:space="0" w:color="auto" w:frame="1"/>
        </w:rPr>
        <mc:AlternateContent>
          <mc:Choice Requires="wps">
            <w:drawing>
              <wp:inline distT="0" distB="0" distL="0" distR="0">
                <wp:extent cx="302260" cy="302260"/>
                <wp:effectExtent l="0" t="0" r="0" b="0"/>
                <wp:docPr id="3" name="AutoShape 3" descr="Lentille optiqu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3" o:spid="_x0000_s1026" alt="Description : Lentille optique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" filled="f" stroked="f">
                <o:lock v:ext="edit" aspectratio="t"/>
                <w10:anchorlock/>
              </v:rect>
            </w:pict>
          </mc:Fallback>
        </mc:AlternateContent>
      </w:r>
      <w:r w:rsidR="00CE4B54" w:rsidRPr="00CE4B54">
        <w:rPr>
          <w:color w:val="000000"/>
        </w:rPr>
        <w:t xml:space="preserve">Une lentille mince est formée par l’association de deux dioptres sphériques de grand rayon de courbure par rapport à l’épaisseur de la lentille. Plus précisément, si l'on note </w:t>
      </w:r>
      <w:r w:rsidR="00CE4B54" w:rsidRPr="00CE4B54">
        <w:rPr>
          <w:rStyle w:val="mi"/>
          <w:color w:val="000000"/>
          <w:bdr w:val="none" w:sz="0" w:space="0" w:color="auto" w:frame="1"/>
        </w:rPr>
        <w:t>R</w:t>
      </w:r>
      <w:r w:rsidR="00CE4B54" w:rsidRPr="00CE4B54">
        <w:rPr>
          <w:rStyle w:val="mn"/>
          <w:color w:val="000000"/>
          <w:bdr w:val="none" w:sz="0" w:space="0" w:color="auto" w:frame="1"/>
          <w:vertAlign w:val="subscript"/>
        </w:rPr>
        <w:t>1</w:t>
      </w:r>
      <w:r w:rsidR="00CE4B54" w:rsidRPr="00CE4B54">
        <w:rPr>
          <w:color w:val="000000"/>
        </w:rPr>
        <w:t xml:space="preserve">, </w:t>
      </w:r>
      <w:r w:rsidR="00CE4B54" w:rsidRPr="00CE4B54">
        <w:rPr>
          <w:rStyle w:val="mi"/>
          <w:color w:val="000000"/>
          <w:bdr w:val="none" w:sz="0" w:space="0" w:color="auto" w:frame="1"/>
        </w:rPr>
        <w:t>R</w:t>
      </w:r>
      <w:r w:rsidR="00CE4B54" w:rsidRPr="00CE4B54">
        <w:rPr>
          <w:rStyle w:val="mn"/>
          <w:color w:val="000000"/>
          <w:bdr w:val="none" w:sz="0" w:space="0" w:color="auto" w:frame="1"/>
          <w:vertAlign w:val="subscript"/>
        </w:rPr>
        <w:t>2</w:t>
      </w:r>
      <w:r w:rsidR="00CE4B54" w:rsidRPr="00CE4B54">
        <w:rPr>
          <w:rStyle w:val="mn"/>
          <w:color w:val="000000"/>
          <w:bdr w:val="none" w:sz="0" w:space="0" w:color="auto" w:frame="1"/>
        </w:rPr>
        <w:t xml:space="preserve"> </w:t>
      </w:r>
      <w:r w:rsidR="00CE4B54" w:rsidRPr="00CE4B54">
        <w:rPr>
          <w:color w:val="000000"/>
        </w:rPr>
        <w:t xml:space="preserve">les rayons de courbure, </w:t>
      </w:r>
      <w:r w:rsidR="00CE4B54" w:rsidRPr="00CE4B54">
        <w:rPr>
          <w:rStyle w:val="mi"/>
          <w:color w:val="000000"/>
          <w:bdr w:val="none" w:sz="0" w:space="0" w:color="auto" w:frame="1"/>
        </w:rPr>
        <w:t>C</w:t>
      </w:r>
      <w:r w:rsidR="00CE4B54" w:rsidRPr="00CE4B54">
        <w:rPr>
          <w:rStyle w:val="mn"/>
          <w:color w:val="000000"/>
          <w:bdr w:val="none" w:sz="0" w:space="0" w:color="auto" w:frame="1"/>
          <w:vertAlign w:val="subscript"/>
        </w:rPr>
        <w:t>1</w:t>
      </w:r>
      <w:r w:rsidR="00CE4B54" w:rsidRPr="00CE4B54">
        <w:rPr>
          <w:color w:val="000000"/>
        </w:rPr>
        <w:t>,</w:t>
      </w:r>
      <w:r w:rsidR="00CE4B54" w:rsidRPr="00CE4B54">
        <w:rPr>
          <w:rStyle w:val="apple-converted-space"/>
          <w:color w:val="000000"/>
        </w:rPr>
        <w:t xml:space="preserve"> </w:t>
      </w:r>
      <w:r w:rsidR="00CE4B54" w:rsidRPr="00CE4B54">
        <w:rPr>
          <w:rStyle w:val="mi"/>
          <w:color w:val="000000"/>
          <w:bdr w:val="none" w:sz="0" w:space="0" w:color="auto" w:frame="1"/>
        </w:rPr>
        <w:t>C</w:t>
      </w:r>
      <w:r w:rsidR="00CE4B54" w:rsidRPr="00CE4B54">
        <w:rPr>
          <w:rStyle w:val="mn"/>
          <w:color w:val="000000"/>
          <w:bdr w:val="none" w:sz="0" w:space="0" w:color="auto" w:frame="1"/>
          <w:vertAlign w:val="subscript"/>
        </w:rPr>
        <w:t>2</w:t>
      </w:r>
      <w:r w:rsidR="00CE4B54" w:rsidRPr="00CE4B54">
        <w:rPr>
          <w:rStyle w:val="apple-converted-space"/>
          <w:color w:val="000000"/>
        </w:rPr>
        <w:t xml:space="preserve"> </w:t>
      </w:r>
      <w:r w:rsidR="00CE4B54" w:rsidRPr="00CE4B54">
        <w:rPr>
          <w:color w:val="000000"/>
        </w:rPr>
        <w:t xml:space="preserve">les centres de courbure et </w:t>
      </w:r>
      <w:r w:rsidR="00CE4B54" w:rsidRPr="00CE4B54">
        <w:rPr>
          <w:rStyle w:val="mi"/>
          <w:color w:val="000000"/>
          <w:bdr w:val="none" w:sz="0" w:space="0" w:color="auto" w:frame="1"/>
        </w:rPr>
        <w:t xml:space="preserve">e </w:t>
      </w:r>
      <w:r w:rsidR="00CE4B54" w:rsidRPr="00CE4B54">
        <w:rPr>
          <w:color w:val="000000"/>
        </w:rPr>
        <w:t>l'épaisseur de la lentille, on a</w:t>
      </w:r>
    </w:p>
    <w:p w:rsidR="00CE4B54" w:rsidRPr="00CE4B54" w:rsidRDefault="00CE4B54" w:rsidP="00CE4B54">
      <w:pPr>
        <w:tabs>
          <w:tab w:val="left" w:pos="284"/>
        </w:tabs>
        <w:jc w:val="center"/>
        <w:textAlignment w:val="baseline"/>
      </w:pPr>
      <w:proofErr w:type="gramStart"/>
      <w:r w:rsidRPr="00CE4B54">
        <w:rPr>
          <w:rStyle w:val="mi"/>
          <w:bdr w:val="none" w:sz="0" w:space="0" w:color="auto" w:frame="1"/>
        </w:rPr>
        <w:t>e</w:t>
      </w:r>
      <w:proofErr w:type="gramEnd"/>
      <w:r w:rsidR="00E859D4">
        <w:rPr>
          <w:rStyle w:val="mi"/>
          <w:bdr w:val="none" w:sz="0" w:space="0" w:color="auto" w:frame="1"/>
        </w:rPr>
        <w:t xml:space="preserve"> </w:t>
      </w:r>
      <w:r w:rsidRPr="00F30378">
        <w:rPr>
          <w:rStyle w:val="mo"/>
          <w:rFonts w:ascii="Cambria Math" w:hAnsi="Cambria Math" w:cs="Cambria Math"/>
          <w:bdr w:val="none" w:sz="0" w:space="0" w:color="auto" w:frame="1"/>
        </w:rPr>
        <w:t>≪</w:t>
      </w:r>
      <w:r w:rsidR="00E859D4">
        <w:rPr>
          <w:rStyle w:val="mo"/>
          <w:rFonts w:ascii="Cambria Math" w:hAnsi="Cambria Math" w:cs="Cambria Math"/>
          <w:bdr w:val="none" w:sz="0" w:space="0" w:color="auto" w:frame="1"/>
        </w:rPr>
        <w:t xml:space="preserve"> </w:t>
      </w:r>
      <w:r w:rsidRPr="00CE4B54">
        <w:rPr>
          <w:rStyle w:val="mi"/>
          <w:bdr w:val="none" w:sz="0" w:space="0" w:color="auto" w:frame="1"/>
        </w:rPr>
        <w:t>R</w:t>
      </w:r>
      <w:r w:rsidRPr="00CE4B54">
        <w:rPr>
          <w:rStyle w:val="mn"/>
          <w:bdr w:val="none" w:sz="0" w:space="0" w:color="auto" w:frame="1"/>
          <w:vertAlign w:val="subscript"/>
        </w:rPr>
        <w:t>1</w:t>
      </w:r>
      <w:r w:rsidRPr="00CE4B54">
        <w:rPr>
          <w:rStyle w:val="mi"/>
          <w:bdr w:val="none" w:sz="0" w:space="0" w:color="auto" w:frame="1"/>
        </w:rPr>
        <w:tab/>
      </w:r>
      <w:r w:rsidRPr="00CE4B54">
        <w:rPr>
          <w:rStyle w:val="mi"/>
          <w:bdr w:val="none" w:sz="0" w:space="0" w:color="auto" w:frame="1"/>
        </w:rPr>
        <w:tab/>
        <w:t>e</w:t>
      </w:r>
      <w:r w:rsidR="00E859D4">
        <w:rPr>
          <w:rStyle w:val="mi"/>
          <w:bdr w:val="none" w:sz="0" w:space="0" w:color="auto" w:frame="1"/>
        </w:rPr>
        <w:t xml:space="preserve"> </w:t>
      </w:r>
      <w:r w:rsidRPr="00F30378">
        <w:rPr>
          <w:rStyle w:val="mo"/>
          <w:rFonts w:ascii="Cambria Math" w:hAnsi="Cambria Math" w:cs="Cambria Math"/>
          <w:bdr w:val="none" w:sz="0" w:space="0" w:color="auto" w:frame="1"/>
        </w:rPr>
        <w:t>≪</w:t>
      </w:r>
      <w:r w:rsidR="00E859D4">
        <w:rPr>
          <w:rStyle w:val="mo"/>
          <w:rFonts w:ascii="Cambria Math" w:hAnsi="Cambria Math" w:cs="Cambria Math"/>
          <w:bdr w:val="none" w:sz="0" w:space="0" w:color="auto" w:frame="1"/>
        </w:rPr>
        <w:t xml:space="preserve"> </w:t>
      </w:r>
      <w:r w:rsidRPr="00CE4B54">
        <w:rPr>
          <w:rStyle w:val="mi"/>
          <w:bdr w:val="none" w:sz="0" w:space="0" w:color="auto" w:frame="1"/>
        </w:rPr>
        <w:t>R</w:t>
      </w:r>
      <w:r w:rsidRPr="00CE4B54">
        <w:rPr>
          <w:rStyle w:val="mn"/>
          <w:bdr w:val="none" w:sz="0" w:space="0" w:color="auto" w:frame="1"/>
          <w:vertAlign w:val="subscript"/>
        </w:rPr>
        <w:t>2</w:t>
      </w:r>
      <w:r w:rsidRPr="00CE4B54">
        <w:rPr>
          <w:rStyle w:val="mtext"/>
          <w:bdr w:val="none" w:sz="0" w:space="0" w:color="auto" w:frame="1"/>
        </w:rPr>
        <w:tab/>
      </w:r>
      <w:r w:rsidRPr="00CE4B54">
        <w:rPr>
          <w:rStyle w:val="mtext"/>
          <w:bdr w:val="none" w:sz="0" w:space="0" w:color="auto" w:frame="1"/>
        </w:rPr>
        <w:tab/>
        <w:t>et</w:t>
      </w:r>
      <w:r w:rsidRPr="00CE4B54">
        <w:rPr>
          <w:rStyle w:val="mtext"/>
          <w:bdr w:val="none" w:sz="0" w:space="0" w:color="auto" w:frame="1"/>
        </w:rPr>
        <w:tab/>
      </w:r>
      <w:r w:rsidRPr="00CE4B54">
        <w:rPr>
          <w:rStyle w:val="mi"/>
          <w:bdr w:val="none" w:sz="0" w:space="0" w:color="auto" w:frame="1"/>
        </w:rPr>
        <w:t>e</w:t>
      </w:r>
      <w:r w:rsidR="00E859D4">
        <w:rPr>
          <w:rStyle w:val="mi"/>
          <w:bdr w:val="none" w:sz="0" w:space="0" w:color="auto" w:frame="1"/>
        </w:rPr>
        <w:t xml:space="preserve"> </w:t>
      </w:r>
      <w:r w:rsidRPr="00F30378">
        <w:rPr>
          <w:rStyle w:val="mo"/>
          <w:rFonts w:ascii="Cambria Math" w:hAnsi="Cambria Math" w:cs="Cambria Math"/>
          <w:bdr w:val="none" w:sz="0" w:space="0" w:color="auto" w:frame="1"/>
        </w:rPr>
        <w:t>≪</w:t>
      </w:r>
      <w:r w:rsidR="00E859D4">
        <w:rPr>
          <w:rStyle w:val="mo"/>
          <w:rFonts w:ascii="Cambria Math" w:hAnsi="Cambria Math" w:cs="Cambria Math"/>
          <w:bdr w:val="none" w:sz="0" w:space="0" w:color="auto" w:frame="1"/>
        </w:rPr>
        <w:t xml:space="preserve"> </w:t>
      </w:r>
      <w:r w:rsidRPr="00CE4B54">
        <w:rPr>
          <w:rStyle w:val="mi"/>
          <w:bdr w:val="none" w:sz="0" w:space="0" w:color="auto" w:frame="1"/>
        </w:rPr>
        <w:t>C</w:t>
      </w:r>
      <w:r w:rsidRPr="00CE4B54">
        <w:rPr>
          <w:rStyle w:val="mn"/>
          <w:bdr w:val="none" w:sz="0" w:space="0" w:color="auto" w:frame="1"/>
          <w:vertAlign w:val="subscript"/>
        </w:rPr>
        <w:t>1</w:t>
      </w:r>
      <w:r w:rsidRPr="00CE4B54">
        <w:rPr>
          <w:rStyle w:val="mi"/>
          <w:bdr w:val="none" w:sz="0" w:space="0" w:color="auto" w:frame="1"/>
        </w:rPr>
        <w:t>C</w:t>
      </w:r>
      <w:r w:rsidRPr="00CE4B54">
        <w:rPr>
          <w:rStyle w:val="mn"/>
          <w:bdr w:val="none" w:sz="0" w:space="0" w:color="auto" w:frame="1"/>
          <w:vertAlign w:val="subscript"/>
        </w:rPr>
        <w:t>2</w:t>
      </w:r>
    </w:p>
    <w:p w:rsidR="00CE4B54" w:rsidRPr="00CE4B54" w:rsidRDefault="00CE4B54" w:rsidP="00E859D4">
      <w:pPr>
        <w:tabs>
          <w:tab w:val="left" w:pos="284"/>
        </w:tabs>
        <w:jc w:val="both"/>
      </w:pPr>
      <w:r w:rsidRPr="00CE4B54">
        <w:t>Dans l’approximation des lentilles minces, les sommets</w:t>
      </w:r>
      <w:r w:rsidRPr="00CE4B54">
        <w:rPr>
          <w:rStyle w:val="apple-converted-space"/>
        </w:rPr>
        <w:t xml:space="preserve"> </w:t>
      </w:r>
      <w:r w:rsidRPr="00CE4B54">
        <w:rPr>
          <w:rStyle w:val="mi"/>
          <w:bdr w:val="none" w:sz="0" w:space="0" w:color="auto" w:frame="1"/>
        </w:rPr>
        <w:t>S</w:t>
      </w:r>
      <w:r w:rsidRPr="00CE4B54">
        <w:rPr>
          <w:rStyle w:val="mn"/>
          <w:bdr w:val="none" w:sz="0" w:space="0" w:color="auto" w:frame="1"/>
          <w:vertAlign w:val="subscript"/>
        </w:rPr>
        <w:t>1</w:t>
      </w:r>
      <w:r w:rsidRPr="00CE4B54">
        <w:rPr>
          <w:rStyle w:val="mn"/>
          <w:bdr w:val="none" w:sz="0" w:space="0" w:color="auto" w:frame="1"/>
        </w:rPr>
        <w:t xml:space="preserve"> </w:t>
      </w:r>
      <w:r w:rsidRPr="00CE4B54">
        <w:t xml:space="preserve">et </w:t>
      </w:r>
      <w:r w:rsidRPr="00CE4B54">
        <w:rPr>
          <w:rStyle w:val="mi"/>
          <w:bdr w:val="none" w:sz="0" w:space="0" w:color="auto" w:frame="1"/>
        </w:rPr>
        <w:t>S</w:t>
      </w:r>
      <w:r w:rsidRPr="00CE4B54">
        <w:rPr>
          <w:rStyle w:val="mn"/>
          <w:bdr w:val="none" w:sz="0" w:space="0" w:color="auto" w:frame="1"/>
          <w:vertAlign w:val="subscript"/>
        </w:rPr>
        <w:t>2</w:t>
      </w:r>
      <w:r w:rsidRPr="00CE4B54">
        <w:rPr>
          <w:rStyle w:val="mjxassistivemathml"/>
          <w:bdr w:val="none" w:sz="0" w:space="0" w:color="auto" w:frame="1"/>
        </w:rPr>
        <w:t xml:space="preserve"> </w:t>
      </w:r>
      <w:r w:rsidRPr="00CE4B54">
        <w:t xml:space="preserve">sont considérés confondus en un point O appelé </w:t>
      </w:r>
      <w:r w:rsidRPr="00CE4B54">
        <w:rPr>
          <w:rStyle w:val="Accentuation"/>
          <w:bdr w:val="none" w:sz="0" w:space="0" w:color="auto" w:frame="1"/>
        </w:rPr>
        <w:t>centre optique</w:t>
      </w:r>
      <w:r w:rsidRPr="00CE4B54">
        <w:t xml:space="preserve">. On considèrera que les lentilles sont plongées dans l'air d'indice </w:t>
      </w:r>
      <w:r w:rsidRPr="00CE4B54">
        <w:rPr>
          <w:rStyle w:val="mi"/>
          <w:bdr w:val="none" w:sz="0" w:space="0" w:color="auto" w:frame="1"/>
        </w:rPr>
        <w:t>n</w:t>
      </w:r>
      <w:r w:rsidR="00E859D4">
        <w:rPr>
          <w:rStyle w:val="mi"/>
          <w:bdr w:val="none" w:sz="0" w:space="0" w:color="auto" w:frame="1"/>
        </w:rPr>
        <w:t xml:space="preserve"> </w:t>
      </w:r>
      <w:r w:rsidRPr="00F30378">
        <w:rPr>
          <w:rStyle w:val="mo"/>
          <w:rFonts w:ascii="Cambria Math" w:hAnsi="Cambria Math" w:cs="Cambria Math"/>
          <w:bdr w:val="none" w:sz="0" w:space="0" w:color="auto" w:frame="1"/>
        </w:rPr>
        <w:t>≃</w:t>
      </w:r>
      <w:r w:rsidR="00E859D4">
        <w:rPr>
          <w:rStyle w:val="mo"/>
          <w:rFonts w:ascii="Cambria Math" w:hAnsi="Cambria Math" w:cs="Cambria Math"/>
          <w:bdr w:val="none" w:sz="0" w:space="0" w:color="auto" w:frame="1"/>
        </w:rPr>
        <w:t xml:space="preserve"> </w:t>
      </w:r>
      <w:r w:rsidRPr="00CE4B54">
        <w:rPr>
          <w:rStyle w:val="mn"/>
          <w:bdr w:val="none" w:sz="0" w:space="0" w:color="auto" w:frame="1"/>
        </w:rPr>
        <w:t>1</w:t>
      </w:r>
      <w:r w:rsidRPr="00CE4B54">
        <w:t>. On distingue deux types de lentilles :</w:t>
      </w:r>
    </w:p>
    <w:p w:rsidR="00CE4B54" w:rsidRPr="00CE4B54" w:rsidRDefault="00CE4B54" w:rsidP="00CE4B54">
      <w:pPr>
        <w:numPr>
          <w:ilvl w:val="0"/>
          <w:numId w:val="29"/>
        </w:numPr>
        <w:tabs>
          <w:tab w:val="left" w:pos="284"/>
        </w:tabs>
        <w:ind w:left="0" w:firstLine="0"/>
      </w:pPr>
      <w:r w:rsidRPr="00CE4B54">
        <w:t xml:space="preserve"> </w:t>
      </w:r>
      <w:r w:rsidR="00E859D4" w:rsidRPr="00CE4B54">
        <w:rPr>
          <w:color w:val="000000"/>
        </w:rPr>
        <w:t xml:space="preserve">Les </w:t>
      </w:r>
      <w:r w:rsidRPr="00CE4B54">
        <w:rPr>
          <w:color w:val="000000"/>
        </w:rPr>
        <w:t>lentilles à bords minces qui sont convergentes</w:t>
      </w:r>
      <w:r w:rsidR="00E859D4">
        <w:rPr>
          <w:color w:val="000000"/>
        </w:rPr>
        <w:t> ;</w:t>
      </w:r>
    </w:p>
    <w:p w:rsidR="00CE4B54" w:rsidRPr="00CE4B54" w:rsidRDefault="00CE4B54" w:rsidP="00CE4B54">
      <w:pPr>
        <w:numPr>
          <w:ilvl w:val="0"/>
          <w:numId w:val="29"/>
        </w:numPr>
        <w:tabs>
          <w:tab w:val="left" w:pos="284"/>
        </w:tabs>
        <w:ind w:left="0" w:firstLine="0"/>
      </w:pPr>
      <w:r w:rsidRPr="00CE4B54">
        <w:rPr>
          <w:color w:val="000000"/>
        </w:rPr>
        <w:t xml:space="preserve"> </w:t>
      </w:r>
      <w:r w:rsidR="00E859D4" w:rsidRPr="00CE4B54">
        <w:rPr>
          <w:color w:val="000000"/>
        </w:rPr>
        <w:t xml:space="preserve">Les </w:t>
      </w:r>
      <w:r w:rsidRPr="00CE4B54">
        <w:rPr>
          <w:color w:val="000000"/>
        </w:rPr>
        <w:t>lentilles à bords épais qui sont divergentes.</w:t>
      </w:r>
    </w:p>
    <w:p w:rsidR="00CE4B54" w:rsidRPr="00CE4B54" w:rsidRDefault="00F840AA" w:rsidP="00CE4B54">
      <w:pPr>
        <w:pStyle w:val="Default"/>
        <w:tabs>
          <w:tab w:val="left" w:pos="284"/>
        </w:tabs>
        <w:jc w:val="center"/>
      </w:pPr>
      <w:r>
        <w:rPr>
          <w:noProof/>
          <w:color w:val="0099CC"/>
          <w:bdr w:val="none" w:sz="0" w:space="0" w:color="auto" w:frame="1"/>
        </w:rPr>
        <mc:AlternateContent>
          <mc:Choice Requires="wps">
            <w:drawing>
              <wp:inline distT="0" distB="0" distL="0" distR="0">
                <wp:extent cx="302260" cy="302260"/>
                <wp:effectExtent l="0" t="0" r="0" b="0"/>
                <wp:docPr id="2" name="AutoShape 4" descr="Les différentes formes de lentilles mince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4" o:spid="_x0000_s1026" alt="Description : Les différentes formes de lentilles minces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noProof/>
        </w:rPr>
        <w:drawing>
          <wp:inline distT="0" distB="0" distL="0" distR="0">
            <wp:extent cx="4707255" cy="151066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5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B54" w:rsidRPr="00CE4B54" w:rsidRDefault="00CE4B54" w:rsidP="00CE4B54">
      <w:pPr>
        <w:pStyle w:val="Default"/>
        <w:tabs>
          <w:tab w:val="left" w:pos="284"/>
        </w:tabs>
        <w:jc w:val="center"/>
        <w:rPr>
          <w:b/>
          <w:bCs/>
          <w:color w:val="0000CC"/>
          <w:sz w:val="44"/>
          <w:szCs w:val="44"/>
        </w:rPr>
      </w:pPr>
      <w:r w:rsidRPr="00CE4B54">
        <w:rPr>
          <w:b/>
          <w:bCs/>
          <w:color w:val="0000CC"/>
          <w:shd w:val="clear" w:color="auto" w:fill="FFFFFF"/>
        </w:rPr>
        <w:t>Les différentes formes de</w:t>
      </w:r>
      <w:r w:rsidRPr="00CE4B54">
        <w:rPr>
          <w:b/>
          <w:bCs/>
          <w:color w:val="0000CC"/>
          <w:sz w:val="28"/>
          <w:szCs w:val="28"/>
          <w:shd w:val="clear" w:color="auto" w:fill="FFFFFF"/>
        </w:rPr>
        <w:t xml:space="preserve"> lentilles minces.</w:t>
      </w:r>
    </w:p>
    <w:p w:rsidR="00CE4B54" w:rsidRPr="00CE4B54" w:rsidRDefault="00CE4B54" w:rsidP="00CE4B54">
      <w:pPr>
        <w:pStyle w:val="Default"/>
        <w:jc w:val="both"/>
        <w:rPr>
          <w:b/>
          <w:bCs/>
          <w:color w:val="FF0000"/>
        </w:rPr>
      </w:pPr>
      <w:r w:rsidRPr="00CE4B54">
        <w:rPr>
          <w:b/>
          <w:bCs/>
          <w:color w:val="FF0000"/>
        </w:rPr>
        <w:t>II- Caractéristiques d’une lentille mince convergente</w:t>
      </w:r>
    </w:p>
    <w:p w:rsidR="00CE4B54" w:rsidRPr="00CE4B54" w:rsidRDefault="00CE4B54" w:rsidP="00CE4B54">
      <w:pPr>
        <w:pStyle w:val="Default"/>
        <w:jc w:val="both"/>
        <w:rPr>
          <w:b/>
          <w:bCs/>
          <w:color w:val="C00000"/>
        </w:rPr>
      </w:pPr>
      <w:r w:rsidRPr="00CE4B54">
        <w:rPr>
          <w:b/>
          <w:bCs/>
          <w:color w:val="C00000"/>
        </w:rPr>
        <w:t>1- Axe optique – centre optique</w:t>
      </w:r>
    </w:p>
    <w:p w:rsidR="00CE4B54" w:rsidRPr="00CE4B54" w:rsidRDefault="00F840AA" w:rsidP="00CE4B54">
      <w:pPr>
        <w:pStyle w:val="Default"/>
        <w:jc w:val="center"/>
      </w:pPr>
      <w:r>
        <w:rPr>
          <w:noProof/>
        </w:rPr>
        <w:drawing>
          <wp:inline distT="0" distB="0" distL="0" distR="0">
            <wp:extent cx="3411220" cy="1518920"/>
            <wp:effectExtent l="0" t="0" r="0" b="5080"/>
            <wp:docPr id="6" name="Image 6" descr="Afficher l'image d'ori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fficher l'image d'origin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2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B54" w:rsidRPr="00E7211D" w:rsidRDefault="00CE4B54" w:rsidP="00CE4B54">
      <w:pPr>
        <w:jc w:val="both"/>
        <w:rPr>
          <w:b/>
          <w:i/>
          <w:sz w:val="28"/>
          <w:szCs w:val="28"/>
          <w:u w:val="single"/>
        </w:rPr>
      </w:pPr>
      <w:r w:rsidRPr="00E7211D">
        <w:rPr>
          <w:b/>
          <w:i/>
          <w:sz w:val="28"/>
          <w:szCs w:val="28"/>
          <w:u w:val="single"/>
        </w:rPr>
        <w:t>1- 1</w:t>
      </w:r>
      <w:r w:rsidRPr="00E7211D">
        <w:rPr>
          <w:i/>
          <w:sz w:val="28"/>
          <w:szCs w:val="28"/>
          <w:u w:val="single"/>
        </w:rPr>
        <w:t xml:space="preserve"> </w:t>
      </w:r>
      <w:r w:rsidRPr="00E7211D">
        <w:rPr>
          <w:b/>
          <w:i/>
          <w:sz w:val="28"/>
          <w:szCs w:val="28"/>
          <w:u w:val="single"/>
        </w:rPr>
        <w:t>Le centre optique :</w:t>
      </w:r>
    </w:p>
    <w:p w:rsidR="003D19E8" w:rsidRPr="00516C07" w:rsidRDefault="003D19E8" w:rsidP="00E7211D">
      <w:pPr>
        <w:autoSpaceDE w:val="0"/>
        <w:autoSpaceDN w:val="0"/>
        <w:adjustRightInd w:val="0"/>
        <w:ind w:firstLine="567"/>
        <w:jc w:val="both"/>
        <w:rPr>
          <w:color w:val="0000CC"/>
          <w:sz w:val="28"/>
          <w:szCs w:val="28"/>
        </w:rPr>
      </w:pPr>
      <w:r w:rsidRPr="00516C07">
        <w:rPr>
          <w:sz w:val="28"/>
          <w:szCs w:val="28"/>
        </w:rPr>
        <w:t xml:space="preserve">Tout rayon passant par le centre </w:t>
      </w:r>
      <w:r w:rsidRPr="00516C07">
        <w:rPr>
          <w:b/>
          <w:bCs/>
          <w:sz w:val="28"/>
          <w:szCs w:val="28"/>
        </w:rPr>
        <w:t xml:space="preserve">O </w:t>
      </w:r>
      <w:r w:rsidRPr="00516C07">
        <w:rPr>
          <w:sz w:val="28"/>
          <w:szCs w:val="28"/>
        </w:rPr>
        <w:t xml:space="preserve">de la lentille n’est pas dévié : </w:t>
      </w:r>
      <w:r w:rsidRPr="00516C07">
        <w:rPr>
          <w:color w:val="0000CC"/>
          <w:sz w:val="28"/>
          <w:szCs w:val="28"/>
        </w:rPr>
        <w:t>O est le centre optique de la lentille.</w:t>
      </w:r>
    </w:p>
    <w:p w:rsidR="003D19E8" w:rsidRPr="00516C07" w:rsidRDefault="003D19E8" w:rsidP="00E7211D"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516C07">
        <w:rPr>
          <w:b/>
          <w:bCs/>
          <w:color w:val="0000CC"/>
          <w:sz w:val="28"/>
          <w:szCs w:val="28"/>
        </w:rPr>
        <w:t>L’axe optique principal</w:t>
      </w:r>
      <w:r w:rsidRPr="00516C07">
        <w:rPr>
          <w:sz w:val="28"/>
          <w:szCs w:val="28"/>
        </w:rPr>
        <w:t xml:space="preserve"> est la droite joignant les centres de courbures des faces de la lentille.</w:t>
      </w:r>
    </w:p>
    <w:p w:rsidR="003D19E8" w:rsidRPr="00516C07" w:rsidRDefault="003D19E8" w:rsidP="00E7211D"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516C07">
        <w:rPr>
          <w:b/>
          <w:bCs/>
          <w:color w:val="0000CC"/>
          <w:sz w:val="28"/>
          <w:szCs w:val="28"/>
        </w:rPr>
        <w:t>Un axe optique secondaire</w:t>
      </w:r>
      <w:r w:rsidRPr="00516C07">
        <w:rPr>
          <w:sz w:val="28"/>
          <w:szCs w:val="28"/>
        </w:rPr>
        <w:t xml:space="preserve"> est toute autre droite passant par le centre optique de la lentille </w:t>
      </w:r>
      <w:r w:rsidR="00E7211D" w:rsidRPr="00516C07">
        <w:rPr>
          <w:b/>
          <w:bCs/>
          <w:i/>
          <w:iCs/>
          <w:sz w:val="28"/>
          <w:szCs w:val="28"/>
        </w:rPr>
        <w:t>(Voir figures ci-dessous)</w:t>
      </w:r>
      <w:r w:rsidRPr="00516C07">
        <w:rPr>
          <w:sz w:val="28"/>
          <w:szCs w:val="28"/>
        </w:rPr>
        <w:t>.</w:t>
      </w:r>
    </w:p>
    <w:tbl>
      <w:tblPr>
        <w:tblW w:w="108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9"/>
        <w:gridCol w:w="5161"/>
      </w:tblGrid>
      <w:tr w:rsidR="003D19E8" w:rsidRPr="00516C07" w:rsidTr="00516C07">
        <w:tc>
          <w:tcPr>
            <w:tcW w:w="5669" w:type="dxa"/>
            <w:shd w:val="clear" w:color="auto" w:fill="auto"/>
          </w:tcPr>
          <w:p w:rsidR="003D19E8" w:rsidRPr="00516C07" w:rsidRDefault="00D20D29" w:rsidP="00516C07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object w:dxaOrig="6045" w:dyaOrig="5910">
                <v:shape id="_x0000_i1025" type="#_x0000_t75" style="width:256.7pt;height:140.25pt" o:ole="">
                  <v:imagedata r:id="rId13" o:title=""/>
                </v:shape>
                <o:OLEObject Type="Embed" ProgID="PBrush" ShapeID="_x0000_i1025" DrawAspect="Content" ObjectID="_1629606865" r:id="rId14"/>
              </w:object>
            </w:r>
          </w:p>
        </w:tc>
        <w:tc>
          <w:tcPr>
            <w:tcW w:w="5161" w:type="dxa"/>
            <w:shd w:val="clear" w:color="auto" w:fill="auto"/>
          </w:tcPr>
          <w:p w:rsidR="003D19E8" w:rsidRPr="00516C07" w:rsidRDefault="00D20D29" w:rsidP="00516C07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object w:dxaOrig="6015" w:dyaOrig="6000">
                <v:shape id="_x0000_i1026" type="#_x0000_t75" style="width:247.3pt;height:140.25pt" o:ole="">
                  <v:imagedata r:id="rId15" o:title=""/>
                </v:shape>
                <o:OLEObject Type="Embed" ProgID="PBrush" ShapeID="_x0000_i1026" DrawAspect="Content" ObjectID="_1629606866" r:id="rId16"/>
              </w:object>
            </w:r>
          </w:p>
        </w:tc>
      </w:tr>
    </w:tbl>
    <w:p w:rsidR="00CE4B54" w:rsidRPr="00CE4B54" w:rsidRDefault="00CE4B54" w:rsidP="00CE4B54">
      <w:pPr>
        <w:jc w:val="both"/>
      </w:pPr>
      <w:r w:rsidRPr="00CE4B54">
        <w:t xml:space="preserve">Le </w:t>
      </w:r>
      <w:r w:rsidRPr="00CE4B54">
        <w:rPr>
          <w:b/>
          <w:i/>
        </w:rPr>
        <w:t>centre optique O</w:t>
      </w:r>
      <w:r w:rsidRPr="00CE4B54">
        <w:t xml:space="preserve"> d'une lentille est le point par lequel aucun rayon incident n'est dévié.</w:t>
      </w:r>
    </w:p>
    <w:tbl>
      <w:tblPr>
        <w:tblW w:w="0" w:type="auto"/>
        <w:tblInd w:w="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1"/>
        <w:gridCol w:w="4112"/>
      </w:tblGrid>
      <w:tr w:rsidR="00CE4B54" w:rsidRPr="00CE4B54" w:rsidTr="007E4985">
        <w:tc>
          <w:tcPr>
            <w:tcW w:w="4251" w:type="dxa"/>
            <w:shd w:val="clear" w:color="auto" w:fill="auto"/>
          </w:tcPr>
          <w:p w:rsidR="00CE4B54" w:rsidRPr="00CE4B54" w:rsidRDefault="00F840AA" w:rsidP="007E4985">
            <w:pPr>
              <w:jc w:val="both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424" behindDoc="0" locked="0" layoutInCell="0" allowOverlap="1">
                      <wp:simplePos x="0" y="0"/>
                      <wp:positionH relativeFrom="column">
                        <wp:posOffset>3067050</wp:posOffset>
                      </wp:positionH>
                      <wp:positionV relativeFrom="paragraph">
                        <wp:posOffset>26670</wp:posOffset>
                      </wp:positionV>
                      <wp:extent cx="2176780" cy="591820"/>
                      <wp:effectExtent l="0" t="4445" r="0" b="3810"/>
                      <wp:wrapNone/>
                      <wp:docPr id="806" name="Group 6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76780" cy="591820"/>
                                <a:chOff x="6248" y="12119"/>
                                <a:chExt cx="3428" cy="932"/>
                              </a:xfrm>
                            </wpg:grpSpPr>
                            <wps:wsp>
                              <wps:cNvPr id="807" name="Text Box 6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32" y="12294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808" name="Group 6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72" y="12154"/>
                                  <a:ext cx="153" cy="797"/>
                                  <a:chOff x="7872" y="8032"/>
                                  <a:chExt cx="153" cy="797"/>
                                </a:xfrm>
                              </wpg:grpSpPr>
                              <wps:wsp>
                                <wps:cNvPr id="809" name="Line 666"/>
                                <wps:cNvCnPr/>
                                <wps:spPr bwMode="auto">
                                  <a:xfrm>
                                    <a:off x="7952" y="8092"/>
                                    <a:ext cx="0" cy="6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0" name="AutoShape 66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872" y="8032"/>
                                    <a:ext cx="153" cy="206"/>
                                  </a:xfrm>
                                  <a:prstGeom prst="flowChartMerg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11" name="AutoShape 66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7872" y="8623"/>
                                    <a:ext cx="153" cy="206"/>
                                  </a:xfrm>
                                  <a:prstGeom prst="flowChartMerg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12" name="Line 669"/>
                              <wps:cNvCnPr/>
                              <wps:spPr bwMode="auto">
                                <a:xfrm>
                                  <a:off x="6532" y="12557"/>
                                  <a:ext cx="2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3" name="Line 670"/>
                              <wps:cNvCnPr/>
                              <wps:spPr bwMode="auto">
                                <a:xfrm>
                                  <a:off x="6452" y="12556"/>
                                  <a:ext cx="2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4" name="Line 671"/>
                              <wps:cNvCnPr/>
                              <wps:spPr bwMode="auto">
                                <a:xfrm rot="729406">
                                  <a:off x="6512" y="12556"/>
                                  <a:ext cx="28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5" name="Line 672"/>
                              <wps:cNvCnPr/>
                              <wps:spPr bwMode="auto">
                                <a:xfrm rot="-751729">
                                  <a:off x="6552" y="12556"/>
                                  <a:ext cx="28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6" name="Text Box 6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8" y="1244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7" name="Text Box 6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68" y="12745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8" name="Text Box 6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68" y="1211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9" name="Text Box 6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72" y="12445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r>
                                      <w:t>A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0" name="Text Box 6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2" y="12768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r>
                                      <w:t>B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1" name="Text Box 6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2" y="1212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</w:pPr>
                                    <w:r>
                                      <w:t>C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63" o:spid="_x0000_s1026" style="position:absolute;left:0;text-align:left;margin-left:241.5pt;margin-top:2.1pt;width:171.4pt;height:46.6pt;z-index:251687424" coordorigin="6248,12119" coordsize="3428,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" o:allowincell="f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64" o:spid="_x0000_s1027" type="#_x0000_t202" style="position:absolute;left:7932;top:12294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40cQA&#10;AADcAAAADwAAAGRycy9kb3ducmV2LnhtbESPzYvCMBTE7wv+D+EJXhZN9aBSjeIn7EEPfuD50bxt&#10;yzYvJYm2/vcbQfA4zMxvmPmyNZV4kPOlZQXDQQKCOLO65FzB9bLvT0H4gKyxskwKnuRhueh8zTHV&#10;tuETPc4hFxHCPkUFRQh1KqXPCjLoB7Ymjt6vdQZDlC6X2mET4aaSoyQZS4Mlx4UCa9oUlP2d70bB&#10;eOvuzYk339vr7oDHOh/d1s+bUr1uu5qBCNSGT/jd/tEKpskEX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xeNH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665" o:spid="_x0000_s1028" style="position:absolute;left:7872;top:12154;width:153;height:797" coordorigin="7872,8032" coordsize="153,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3A9M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t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TcD0wwAAANwAAAAP&#10;AAAAAAAAAAAAAAAAAKoCAABkcnMvZG93bnJldi54bWxQSwUGAAAAAAQABAD6AAAAmgMAAAAA&#10;">
                        <v:line id="Line 666" o:spid="_x0000_s1029" style="position:absolute;visibility:visible;mso-wrap-style:square" from="7952,8092" to="7952,8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2R8QAAADcAAAADwAAAGRycy9kb3ducmV2LnhtbESPwWrDMBBE74X8g9hAb7XUEkLiRjEl&#10;UPAhPcQN6XWxNpaJtbItNXH/PioUehxm5g2zKSbXiSuNofWs4TlTIIhrb1puNBw/359WIEJENth5&#10;Jg0/FKDYzh42mBt/4wNdq9iIBOGQowYbY59LGWpLDkPme+Lknf3oMCY5NtKMeEtw18kXpZbSYctp&#10;wWJPO0v1pfp2GhYfpTVf0z7sD6o8UTssdkPltX6cT2+vICJN8T/81y6NhpVaw++ZdATk9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5TZHxAAAANwAAAAPAAAAAAAAAAAA&#10;AAAAAKECAABkcnMvZG93bnJldi54bWxQSwUGAAAAAAQABAD5AAAAkgMAAAAA&#10;" strokeweight="2.25pt"/>
                        <v:shapetype id="_x0000_t128" coordsize="21600,21600" o:spt="128" path="m,l21600,,10800,21600xe">
                          <v:stroke joinstyle="miter"/>
                          <v:path gradientshapeok="t" o:connecttype="custom" o:connectlocs="10800,0;5400,10800;10800,21600;16200,10800" textboxrect="5400,0,16200,10800"/>
                        </v:shapetype>
                        <v:shape id="AutoShape 667" o:spid="_x0000_s1030" type="#_x0000_t128" style="position:absolute;left:7872;top:8032;width:153;height:2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xqs8AA&#10;AADcAAAADwAAAGRycy9kb3ducmV2LnhtbERPTYvCMBC9L/gfwgje1rQeRKpRxCp4krV68Dg0Y1ts&#10;Jm0Ta91fbw4Le3y879VmMLXoqXOVZQXxNAJBnFtdcaHgejl8L0A4j6yxtkwK3uRgsx59rTDR9sVn&#10;6jNfiBDCLkEFpfdNIqXLSzLoprYhDtzddgZ9gF0hdYevEG5qOYuiuTRYcWgosaFdSfkjexoF1Pbx&#10;/vb7TNtsyI81/1z4dkqVmoyH7RKEp8H/i//cR61gEYf54Uw4AnL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Gxqs8AAAADcAAAADwAAAAAAAAAAAAAAAACYAgAAZHJzL2Rvd25y&#10;ZXYueG1sUEsFBgAAAAAEAAQA9QAAAIUDAAAAAA==&#10;" fillcolor="black">
                          <o:lock v:ext="edit" aspectratio="t"/>
                        </v:shape>
                        <v:shape id="AutoShape 668" o:spid="_x0000_s1031" type="#_x0000_t128" style="position:absolute;left:7872;top:8623;width:153;height:20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TKd8UA&#10;AADcAAAADwAAAGRycy9kb3ducmV2LnhtbESPT4vCMBTE78J+h/CEvYimXUFKNYosCCJ48A+7eHs2&#10;z7aYvJQmav32RljY4zAzv2Fmi84acafW144VpKMEBHHhdM2lguNhNcxA+ICs0TgmBU/ysJh/9GaY&#10;a/fgHd33oRQRwj5HBVUITS6lLyqy6EeuIY7exbUWQ5RtKXWLjwi3Rn4lyURarDkuVNjQd0XFdX+z&#10;Cszythk/fy/b2iQr6weNPZ13P0p99rvlFESgLvyH/9prrSBLU3ifiUdAz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5Mp3xQAAANwAAAAPAAAAAAAAAAAAAAAAAJgCAABkcnMv&#10;ZG93bnJldi54bWxQSwUGAAAAAAQABAD1AAAAigMAAAAA&#10;" fillcolor="black">
                          <o:lock v:ext="edit" aspectratio="t"/>
                        </v:shape>
                      </v:group>
                      <v:line id="Line 669" o:spid="_x0000_s1032" style="position:absolute;visibility:visible;mso-wrap-style:square" from="6532,12557" to="9372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H7Qc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6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B+0HGAAAA3AAAAA8AAAAAAAAA&#10;AAAAAAAAoQIAAGRycy9kb3ducmV2LnhtbFBLBQYAAAAABAAEAPkAAACUAwAAAAA=&#10;"/>
                      <v:line id="Line 670" o:spid="_x0000_s1033" style="position:absolute;visibility:visible;mso-wrap-style:square" from="6452,12556" to="9292,1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1e2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2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NXtrGAAAA3AAAAA8AAAAAAAAA&#10;AAAAAAAAoQIAAGRycy9kb3ducmV2LnhtbFBLBQYAAAAABAAEAPkAAACUAwAAAAA=&#10;"/>
                      <v:line id="Line 671" o:spid="_x0000_s1034" style="position:absolute;rotation:796706fd;visibility:visible;mso-wrap-style:square" from="6512,12556" to="9352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00MsUAAADcAAAADwAAAGRycy9kb3ducmV2LnhtbESPT2vCQBTE7wW/w/KE3uomWmqMrmKl&#10;hfYk/gGvz+wzCWbfbrPbmH77bqHgcZiZ3zCLVW8a0VHra8sK0lECgriwuuZSwfHw/pSB8AFZY2OZ&#10;FPyQh9Vy8LDAXNsb76jbh1JECPscFVQhuFxKX1Rk0I+sI47exbYGQ5RtKXWLtwg3jRwnyYs0WHNc&#10;qNDRpqLiuv82Cr7etjsXpqe0vJpscpidpft87ZR6HPbrOYhAfbiH/9sfWkGWPsP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00MsUAAADcAAAADwAAAAAAAAAA&#10;AAAAAAChAgAAZHJzL2Rvd25yZXYueG1sUEsFBgAAAAAEAAQA+QAAAJMDAAAAAA==&#10;">
                        <v:stroke dashstyle="1 1"/>
                      </v:line>
                      <v:line id="Line 672" o:spid="_x0000_s1035" style="position:absolute;rotation:-821089fd;visibility:visible;mso-wrap-style:square" from="6552,12556" to="9392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RylsUAAADcAAAADwAAAGRycy9kb3ducmV2LnhtbESPQWsCMRSE70L/Q3gFb5pdpSKrUaRQ&#10;UKGgth68PTfPzeLmZdlE3fbXG0HwOMzMN8x03tpKXKnxpWMFaT8BQZw7XXKh4PfnqzcG4QOyxsox&#10;KfgjD/PZW2eKmXY33tJ1FwoRIewzVGBCqDMpfW7Iou+7mjh6J9dYDFE2hdQN3iLcVnKQJCNpseS4&#10;YLCmT0P5eXexCr7N3qyHq6NLN/vzmv5Xh2TIB6W67+1iAiJQG17hZ3upFYzTD3iciUdAz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RylsUAAADcAAAADwAAAAAAAAAA&#10;AAAAAAChAgAAZHJzL2Rvd25yZXYueG1sUEsFBgAAAAAEAAQA+QAAAJMDAAAAAA==&#10;">
                        <v:stroke dashstyle="1 1"/>
                      </v:line>
                      <v:shape id="Text Box 673" o:spid="_x0000_s1036" type="#_x0000_t202" style="position:absolute;left:6248;top:1244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RLl8QA&#10;AADcAAAADwAAAGRycy9kb3ducmV2LnhtbESPzYvCMBTE7wv+D+EJXhZN9VCkGsVP8OAe/MDzo3m2&#10;xealJNHW/94sLOxxmJnfMPNlZ2rxIucrywrGowQEcW51xYWC62U/nILwAVljbZkUvMnDctH7mmOm&#10;bcsnep1DISKEfYYKyhCaTEqfl2TQj2xDHL27dQZDlK6Q2mEb4aaWkyRJpcGK40KJDW1Kyh/np1GQ&#10;bt2zPfHme3vdHfGnKSa39fum1KDfrWYgAnXhP/zXPmgF03EK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kS5f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74" o:spid="_x0000_s1037" type="#_x0000_t202" style="position:absolute;left:6268;top:12745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uDMYA&#10;AADcAAAADwAAAGRycy9kb3ducmV2LnhtbESPQWvCQBSE74X+h+UVvBTdmIMNqatYrdBDe0gUz4/s&#10;axLMvg27axL/fbdQ6HGYmW+Y9XYynRjI+dayguUiAUFcWd1yreB8Os4zED4ga+wsk4I7edhuHh/W&#10;mGs7ckFDGWoRIexzVNCE0OdS+qohg35he+LofVtnMETpaqkdjhFuOpkmyUoabDkuNNjTvqHqWt6M&#10;gtXB3caC98+H8/snfvV1enm7X5SaPU27VxCBpvAf/mt/aAXZ8g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6juDMYAAADcAAAADwAAAAAAAAAAAAAAAACYAgAAZHJz&#10;L2Rvd25yZXYueG1sUEsFBgAAAAAEAAQA9QAAAIsDAAAAAA=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75" o:spid="_x0000_s1038" type="#_x0000_t202" style="position:absolute;left:6268;top:1211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6fsIA&#10;AADcAAAADwAAAGRycy9kb3ducmV2LnhtbERPu2rDMBTdC/0HcQtZSi3HgwmulZAmDXRoh7gh88W6&#10;tU2sKyMpfvx9NRQ6Hs673M2mFyM531lWsE5SEMS11R03Ci7fp5cNCB+QNfaWScFCHnbbx4cSC20n&#10;PtNYhUbEEPYFKmhDGAopfd2SQZ/YgThyP9YZDBG6RmqHUww3vczSNJcGO44NLQ50aKm+VXejID+6&#10;+3Tmw/Px8v6JX0OTXd+Wq1Krp3n/CiLQHP7Ff+4PrWCzjm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3p+wgAAANwAAAAPAAAAAAAAAAAAAAAAAJgCAABkcnMvZG93&#10;bnJldi54bWxQSwUGAAAAAAQABAD1AAAAhwMAAAAA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76" o:spid="_x0000_s1039" type="#_x0000_t202" style="position:absolute;left:9372;top:12445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vf5cYA&#10;AADcAAAADwAAAGRycy9kb3ducmV2LnhtbESPS2vDMBCE74X8B7GBXkojJwfjulFCHg30kB6ShpwX&#10;a2ubWisjyY/8+6gQ6HGYmW+Y5Xo0jejJ+dqygvksAUFcWF1zqeDyfXjNQPiArLGxTApu5GG9mjwt&#10;Mdd24BP151CKCGGfo4IqhDaX0hcVGfQz2xJH78c6gyFKV0rtcIhw08hFkqTSYM1xocKWdhUVv+fO&#10;KEj3rhtOvHvZXz6O+NWWi+v2dlXqeTpu3kEEGsN/+NH+1Aqy+Rv8nYlHQK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vf5cYAAADcAAAADwAAAAAAAAAAAAAAAACYAgAAZHJz&#10;L2Rvd25yZXYueG1sUEsFBgAAAAAEAAQA9QAAAIsDAAAAAA==&#10;" stroked="f">
                        <v:textbox inset="0,0,0,0">
                          <w:txbxContent>
                            <w:p w:rsidR="00CE4B54" w:rsidRDefault="00CE4B54" w:rsidP="00CE4B54">
                              <w:r>
                                <w:t>A′</w:t>
                              </w:r>
                            </w:p>
                          </w:txbxContent>
                        </v:textbox>
                      </v:shape>
                      <v:shape id="Text Box 677" o:spid="_x0000_s1040" type="#_x0000_t202" style="position:absolute;left:9392;top:12768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28xcAA&#10;AADcAAAADwAAAGRycy9kb3ducmV2LnhtbERPy4rCMBTdC/5DuMJsRFO7EKlG8TUwC134wPWlubbF&#10;5qYk0da/nywEl4fzXqw6U4sXOV9ZVjAZJyCIc6srLhRcL7+jGQgfkDXWlknBmzyslv3eAjNtWz7R&#10;6xwKEUPYZ6igDKHJpPR5SQb92DbEkbtbZzBE6AqpHbYx3NQyTZKpNFhxbCixoW1J+eP8NAqmO/ds&#10;T7wd7q77Ax6bIr1t3jelfgbdeg4iUBe+4o/7TyuYpXF+PBOPgF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28xcAAAADcAAAADwAAAAAAAAAAAAAAAACYAgAAZHJzL2Rvd25y&#10;ZXYueG1sUEsFBgAAAAAEAAQA9QAAAIUDAAAAAA==&#10;" stroked="f">
                        <v:textbox inset="0,0,0,0">
                          <w:txbxContent>
                            <w:p w:rsidR="00CE4B54" w:rsidRDefault="00CE4B54" w:rsidP="00CE4B54">
                              <w:r>
                                <w:t>B′</w:t>
                              </w:r>
                            </w:p>
                          </w:txbxContent>
                        </v:textbox>
                      </v:shape>
                      <v:shape id="Text Box 678" o:spid="_x0000_s1041" type="#_x0000_t202" style="position:absolute;left:9392;top:1212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EZXsQA&#10;AADcAAAADwAAAGRycy9kb3ducmV2LnhtbESPzYvCMBTE7wv+D+EJXhZN7UGkGsVP8OAe/MDzo3m2&#10;xealJNHW/94sLOxxmJnfMPNlZ2rxIucrywrGowQEcW51xYWC62U/nILwAVljbZkUvMnDctH7mmOm&#10;bcsnep1DISKEfYYKyhCaTEqfl2TQj2xDHL27dQZDlK6Q2mEb4aaWaZJMpMGK40KJDW1Kyh/np1Ew&#10;2bpne+LN9/a6O+JPU6S39fum1KDfrWYgAnXhP/zXPmgF03QM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hGV7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</w:pPr>
                              <w:r>
                                <w:t>C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400" behindDoc="0" locked="0" layoutInCell="0" allowOverlap="1">
                      <wp:simplePos x="0" y="0"/>
                      <wp:positionH relativeFrom="column">
                        <wp:posOffset>516890</wp:posOffset>
                      </wp:positionH>
                      <wp:positionV relativeFrom="paragraph">
                        <wp:posOffset>12700</wp:posOffset>
                      </wp:positionV>
                      <wp:extent cx="2202180" cy="603885"/>
                      <wp:effectExtent l="635" t="0" r="0" b="0"/>
                      <wp:wrapNone/>
                      <wp:docPr id="794" name="Group 6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02180" cy="603885"/>
                                <a:chOff x="2232" y="12097"/>
                                <a:chExt cx="3468" cy="951"/>
                              </a:xfrm>
                            </wpg:grpSpPr>
                            <wps:wsp>
                              <wps:cNvPr id="795" name="Text Box 6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42" y="12314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6" name="Line 653"/>
                              <wps:cNvCnPr/>
                              <wps:spPr bwMode="auto">
                                <a:xfrm>
                                  <a:off x="3982" y="12154"/>
                                  <a:ext cx="0" cy="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7" name="Line 654"/>
                              <wps:cNvCnPr/>
                              <wps:spPr bwMode="auto">
                                <a:xfrm>
                                  <a:off x="2556" y="12556"/>
                                  <a:ext cx="2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8" name="Line 655"/>
                              <wps:cNvCnPr/>
                              <wps:spPr bwMode="auto">
                                <a:xfrm rot="-633015">
                                  <a:off x="2516" y="12556"/>
                                  <a:ext cx="28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9" name="Line 656"/>
                              <wps:cNvCnPr/>
                              <wps:spPr bwMode="auto">
                                <a:xfrm rot="786941">
                                  <a:off x="2536" y="12556"/>
                                  <a:ext cx="28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0" name="Text Box 6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32" y="12420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1" name="Text Box 6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2" y="12723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2" name="Text Box 6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2" y="12097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jc w:val="right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3" name="Text Box 6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96" y="1242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</w:pPr>
                                    <w:r>
                                      <w:t>A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4" name="Text Box 6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96" y="12765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</w:pPr>
                                    <w:r>
                                      <w:t>B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5" name="Text Box 6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16" y="1209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B54" w:rsidRDefault="00CE4B54" w:rsidP="00CE4B54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</w:pPr>
                                    <w:r>
                                      <w:t>C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51" o:spid="_x0000_s1042" style="position:absolute;left:0;text-align:left;margin-left:40.7pt;margin-top:1pt;width:173.4pt;height:47.55pt;z-index:251686400" coordorigin="2232,12097" coordsize="3468,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" o:allowincell="f">
                      <v:shape id="Text Box 652" o:spid="_x0000_s1043" type="#_x0000_t202" style="position:absolute;left:3942;top:12314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FC7MYA&#10;AADcAAAADwAAAGRycy9kb3ducmV2LnhtbESPzWvCQBTE7wX/h+UJvUjdKPjR1FWsH9BDe4gVz4/s&#10;Mwlm34bd1cT/3i0IPQ4z8xtmsepMLW7kfGVZwWiYgCDOra64UHD83b/NQfiArLG2TAru5GG17L0s&#10;MNW25Yxuh1CICGGfooIyhCaV0uclGfRD2xBH72ydwRClK6R22Ea4qeU4SabSYMVxocSGNiXll8PV&#10;KJhu3bXNeDPYHnff+NMU49Pn/aTUa79bf4AI1IX/8LP9pRXM3ifwd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1FC7MYAAADcAAAADwAAAAAAAAAAAAAAAACYAgAAZHJz&#10;L2Rvd25yZXYueG1sUEsFBgAAAAAEAAQA9QAAAIsDAAAAAA=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653" o:spid="_x0000_s1044" style="position:absolute;visibility:visible;mso-wrap-style:square" from="3982,12154" to="3982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hqI8UAAADcAAAADwAAAGRycy9kb3ducmV2LnhtbESPzWrDMBCE74W8g9hALqWR89+4UUIo&#10;hOZYJzm0t8Xa2KbWykiq7fbpq0Cgx2FmvmE2u97UoiXnK8sKJuMEBHFudcWFgsv58PQMwgdkjbVl&#10;UvBDHnbbwcMGU207zqg9hUJECPsUFZQhNKmUPi/JoB/bhjh6V+sMhihdIbXDLsJNLadJspQGK44L&#10;JTb0WlL+dfo2Cj7nLeYfWciy1e/l0S24myVv70qNhv3+BUSgPvyH7+2jVrBaL+F2Jh4B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hqI8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line id="Line 654" o:spid="_x0000_s1045" style="position:absolute;visibility:visible;mso-wrap-style:square" from="2556,12556" to="5396,1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HP1ccAAADcAAAADwAAAGRycy9kb3ducmV2LnhtbESPQWvCQBSE7wX/w/IK3uqmLcQ2uoq0&#10;FNRDUVtoj8/sM4nNvg27axL/vSsUPA4z8w0znfemFi05X1lW8DhKQBDnVldcKPj++nh4AeEDssba&#10;Mik4k4f5bHA3xUzbjrfU7kIhIoR9hgrKEJpMSp+XZNCPbEMcvYN1BkOUrpDaYRfhppZPSZJKgxXH&#10;hRIbeisp/9udjILP503aLlbrZf+zSvf5+3b/e+ycUsP7fjEBEagPt/B/e6kVjF/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Uc/VxwAAANwAAAAPAAAAAAAA&#10;AAAAAAAAAKECAABkcnMvZG93bnJldi54bWxQSwUGAAAAAAQABAD5AAAAlQMAAAAA&#10;"/>
                      <v:line id="Line 655" o:spid="_x0000_s1046" style="position:absolute;rotation:-691421fd;visibility:visible;mso-wrap-style:square" from="2516,12556" to="5356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SUvsIAAADcAAAADwAAAGRycy9kb3ducmV2LnhtbERPy4rCMBTdD/gP4QpuBk1Hxlc1ylgd&#10;EHRjFdeX5toWm5vSZLT+vVkMuDyc92LVmkrcqXGlZQVfgwgEcWZ1ybmC8+m3PwXhPLLGyjIpeJKD&#10;1bLzscBY2wcf6Z76XIQQdjEqKLyvYyldVpBBN7A1ceCutjHoA2xyqRt8hHBTyWEUjaXBkkNDgTUl&#10;BWW39M8oGH3vN5tkNF5fkqHPD88Zpfvtp1K9bvszB+Gp9W/xv3unFUxmYW04E46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SUvsIAAADcAAAADwAAAAAAAAAAAAAA&#10;AAChAgAAZHJzL2Rvd25yZXYueG1sUEsFBgAAAAAEAAQA+QAAAJADAAAAAA==&#10;">
                        <v:stroke dashstyle="1 1"/>
                      </v:line>
                      <v:line id="Line 656" o:spid="_x0000_s1047" style="position:absolute;rotation:859549fd;visibility:visible;mso-wrap-style:square" from="2536,12556" to="5376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kVK8YAAADcAAAADwAAAGRycy9kb3ducmV2LnhtbESP3WrCQBSE7wXfYTlC78ymKtrErFIK&#10;LdJCobGIl4fsyQ/Nng3ZrUafvlsQvBxm5hsm2w6mFSfqXWNZwWMUgyAurG64UvC9f50+gXAeWWNr&#10;mRRcyMF2Mx5lmGp75i865b4SAcIuRQW1910qpStqMugi2xEHr7S9QR9kX0nd4znATStncbyUBhsO&#10;CzV29FJT8ZP/mkCZL3Zvs+PH4bos33WezI/+0y6UepgMz2sQngZ/D9/aO61glSTwfyYc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pFSvGAAAA3AAAAA8AAAAAAAAA&#10;AAAAAAAAoQIAAGRycy9kb3ducmV2LnhtbFBLBQYAAAAABAAEAPkAAACUAwAAAAA=&#10;">
                        <v:stroke dashstyle="1 1"/>
                      </v:line>
                      <v:shape id="Text Box 657" o:spid="_x0000_s1048" type="#_x0000_t202" style="position:absolute;left:2232;top:12420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gpcIA&#10;AADcAAAADwAAAGRycy9kb3ducmV2LnhtbERPu27CMBTdK/EP1kXqUhWnGRBKMYhHKzGUAYgyX8WX&#10;JCK+jmxDkr/HQyXGo/NergfTigc531hW8DVLQBCXVjdcKcgvv58LED4ga2wtk4KRPKxXk7clZtr2&#10;fKLHOVQihrDPUEEdQpdJ6cuaDPqZ7Ygjd7XOYIjQVVI77GO4aWWaJHNpsOHYUGNHu5rK2/luFMz3&#10;7t6fePexz3/+8NhVabEdC6Xep8PmG0SgIbzE/+6DVrBI4vx4Jh4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mOClwgAAANwAAAAPAAAAAAAAAAAAAAAAAJgCAABkcnMvZG93&#10;bnJldi54bWxQSwUGAAAAAAQABAD1AAAAhwMAAAAA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58" o:spid="_x0000_s1049" type="#_x0000_t202" style="position:absolute;left:2252;top:1272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RFPsMA&#10;AADcAAAADwAAAGRycy9kb3ducmV2LnhtbESPS6vCMBSE94L/IRzBjVxTXYj0GsXHveBCFz5wfWiO&#10;bbE5KUm09d8bQXA5zMw3zGzRmko8yPnSsoLRMAFBnFldcq7gfPr/mYLwAVljZZkUPMnDYt7tzDDV&#10;tuEDPY4hFxHCPkUFRQh1KqXPCjLoh7Ymjt7VOoMhSpdL7bCJcFPJcZJMpMGS40KBNa0Lym7Hu1Ew&#10;2bh7c+D1YHP+2+G+zseX1fOiVL/XLn9BBGrDN/xpb7WCaTKC95l4BOT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RFPsMAAADcAAAADwAAAAAAAAAAAAAAAACYAgAAZHJzL2Rv&#10;d25yZXYueG1sUEsFBgAAAAAEAAQA9QAAAIgDAAAAAA=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59" o:spid="_x0000_s1050" type="#_x0000_t202" style="position:absolute;left:2252;top:12097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bbScUA&#10;AADcAAAADwAAAGRycy9kb3ducmV2LnhtbESPQWvCQBSE7wX/w/IEL0U35hAkdZWatOChPWjF8yP7&#10;TEKzb8PuapJ/3y0Uehxm5htmux9NJx7kfGtZwXqVgCCurG65VnD5el9uQPiArLGzTAom8rDfzZ62&#10;mGs78Ike51CLCGGfo4ImhD6X0lcNGfQr2xNH72adwRClq6V2OES46WSaJJk02HJcaLCnoqHq+3w3&#10;CrLS3YcTF8/l5e0DP/s6vR6mq1KL+fj6AiLQGP7Df+2jVrBJUv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BttJxQAAANwAAAAPAAAAAAAAAAAAAAAAAJgCAABkcnMv&#10;ZG93bnJldi54bWxQSwUGAAAAAAQABAD1AAAAigMAAAAA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jc w:val="right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60" o:spid="_x0000_s1051" type="#_x0000_t202" style="position:absolute;left:5396;top:1242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p+0sQA&#10;AADcAAAADwAAAGRycy9kb3ducmV2LnhtbESPzYvCMBTE74L/Q3iCF9FUBZFqFD9hD+7BDzw/mrdt&#10;2ealJNHW/34jCHscZuY3zHLdmko8yfnSsoLxKAFBnFldcq7gdj0O5yB8QNZYWSYFL/KwXnU7S0y1&#10;bfhMz0vIRYSwT1FBEUKdSumzggz6ka2Jo/djncEQpculdthEuKnkJElm0mDJcaHAmnYFZb+Xh1Ew&#10;27tHc+bdYH87nPC7zif37euuVL/XbhYgArXhP/xpf2kF82QK7zPx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KftL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</w:pPr>
                              <w:r>
                                <w:t>A′</w:t>
                              </w:r>
                            </w:p>
                          </w:txbxContent>
                        </v:textbox>
                      </v:shape>
                      <v:shape id="Text Box 661" o:spid="_x0000_s1052" type="#_x0000_t202" style="position:absolute;left:5396;top:12765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PmpsQA&#10;AADcAAAADwAAAGRycy9kb3ducmV2LnhtbESPzYvCMBTE74L/Q3iCF9FUEZFqFD9hD+7BDzw/mrdt&#10;2ealJNHW/34jCHscZuY3zHLdmko8yfnSsoLxKAFBnFldcq7gdj0O5yB8QNZYWSYFL/KwXnU7S0y1&#10;bfhMz0vIRYSwT1FBEUKdSumzggz6ka2Jo/djncEQpculdthEuKnkJElm0mDJcaHAmnYFZb+Xh1Ew&#10;27tHc+bdYH87nPC7zif37euuVL/XbhYgArXhP/xpf2kF82QK7zPx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j5qb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</w:pPr>
                              <w:r>
                                <w:t>B′</w:t>
                              </w:r>
                            </w:p>
                          </w:txbxContent>
                        </v:textbox>
                      </v:shape>
                      <v:shape id="Text Box 662" o:spid="_x0000_s1053" type="#_x0000_t202" style="position:absolute;left:5416;top:1209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9DPcQA&#10;AADcAAAADwAAAGRycy9kb3ducmV2LnhtbESPzYvCMBTE74L/Q3iCF9FUQZFqFD9hD+7BDzw/mrdt&#10;2ealJNHW/34jCHscZuY3zHLdmko8yfnSsoLxKAFBnFldcq7gdj0O5yB8QNZYWSYFL/KwXnU7S0y1&#10;bfhMz0vIRYSwT1FBEUKdSumzggz6ka2Jo/djncEQpculdthEuKnkJElm0mDJcaHAmnYFZb+Xh1Ew&#10;27tHc+bdYH87nPC7zif37euuVL/XbhYgArXhP/xpf2kF82QK7zPx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vQz3EAAAA3AAAAA8AAAAAAAAAAAAAAAAAmAIAAGRycy9k&#10;b3ducmV2LnhtbFBLBQYAAAAABAAEAPUAAACJAwAAAAA=&#10;" stroked="f">
                        <v:textbox inset="0,0,0,0">
                          <w:txbxContent>
                            <w:p w:rsidR="00CE4B54" w:rsidRDefault="00CE4B54" w:rsidP="00CE4B54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</w:pPr>
                              <w:r>
                                <w:t>C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E4B54" w:rsidRPr="00CE4B54" w:rsidRDefault="00CE4B54" w:rsidP="007E4985">
            <w:pPr>
              <w:jc w:val="both"/>
            </w:pPr>
          </w:p>
          <w:p w:rsidR="00CE4B54" w:rsidRPr="00CE4B54" w:rsidRDefault="00CE4B54" w:rsidP="007E4985">
            <w:pPr>
              <w:jc w:val="both"/>
            </w:pPr>
          </w:p>
          <w:p w:rsidR="00CE4B54" w:rsidRPr="00CE4B54" w:rsidRDefault="00CE4B54" w:rsidP="007E4985">
            <w:pPr>
              <w:jc w:val="both"/>
            </w:pPr>
          </w:p>
        </w:tc>
        <w:tc>
          <w:tcPr>
            <w:tcW w:w="4112" w:type="dxa"/>
            <w:shd w:val="clear" w:color="auto" w:fill="auto"/>
          </w:tcPr>
          <w:p w:rsidR="00CE4B54" w:rsidRPr="00CE4B54" w:rsidRDefault="00CE4B54" w:rsidP="007E4985">
            <w:pPr>
              <w:jc w:val="both"/>
            </w:pPr>
          </w:p>
        </w:tc>
      </w:tr>
    </w:tbl>
    <w:p w:rsidR="00CE4B54" w:rsidRPr="00CE4B54" w:rsidRDefault="00CE4B54" w:rsidP="00CE4B54">
      <w:pPr>
        <w:jc w:val="both"/>
        <w:rPr>
          <w:b/>
          <w:i/>
          <w:u w:val="single"/>
        </w:rPr>
      </w:pPr>
      <w:r w:rsidRPr="00CE4B54">
        <w:rPr>
          <w:b/>
          <w:i/>
        </w:rPr>
        <w:t>1- 2</w:t>
      </w:r>
      <w:r w:rsidRPr="00CE4B54">
        <w:t xml:space="preserve"> </w:t>
      </w:r>
      <w:r w:rsidRPr="00CE4B54">
        <w:rPr>
          <w:b/>
          <w:i/>
          <w:u w:val="single"/>
        </w:rPr>
        <w:t>Les axes optiques</w:t>
      </w:r>
    </w:p>
    <w:p w:rsidR="00CE4B54" w:rsidRPr="00CE4B54" w:rsidRDefault="00CE4B54" w:rsidP="00CE4B54">
      <w:pPr>
        <w:pStyle w:val="Corpsdetexte"/>
        <w:rPr>
          <w:b w:val="0"/>
          <w:sz w:val="24"/>
          <w:szCs w:val="24"/>
        </w:rPr>
      </w:pPr>
      <w:r w:rsidRPr="00CE4B54">
        <w:rPr>
          <w:b w:val="0"/>
          <w:sz w:val="24"/>
          <w:szCs w:val="24"/>
        </w:rPr>
        <w:t xml:space="preserve">On appelle </w:t>
      </w:r>
      <w:r w:rsidRPr="00CE4B54">
        <w:rPr>
          <w:i/>
          <w:sz w:val="24"/>
          <w:szCs w:val="24"/>
        </w:rPr>
        <w:t>axe optique</w:t>
      </w:r>
      <w:r w:rsidRPr="00CE4B54">
        <w:rPr>
          <w:b w:val="0"/>
          <w:sz w:val="24"/>
          <w:szCs w:val="24"/>
        </w:rPr>
        <w:t xml:space="preserve"> d'une lentille la trajectoire du rayon lumineux passant par son centre optique.</w:t>
      </w:r>
    </w:p>
    <w:p w:rsidR="00CE4B54" w:rsidRPr="00CE4B54" w:rsidRDefault="00CE4B54" w:rsidP="00CE4B54">
      <w:pPr>
        <w:pStyle w:val="Corpsdetexte"/>
        <w:rPr>
          <w:b w:val="0"/>
          <w:sz w:val="24"/>
          <w:szCs w:val="24"/>
        </w:rPr>
      </w:pPr>
      <w:r w:rsidRPr="00CE4B54">
        <w:rPr>
          <w:i/>
          <w:sz w:val="24"/>
          <w:szCs w:val="24"/>
          <w:u w:val="single"/>
        </w:rPr>
        <w:t>Exemples</w:t>
      </w:r>
      <w:r w:rsidRPr="00CE4B54">
        <w:rPr>
          <w:b w:val="0"/>
          <w:sz w:val="24"/>
          <w:szCs w:val="24"/>
        </w:rPr>
        <w:t> : les droites (A, A') ; (B, B') ; (C, C') ...</w:t>
      </w:r>
    </w:p>
    <w:p w:rsidR="00CE4B54" w:rsidRPr="00CE4B54" w:rsidRDefault="00CE4B54" w:rsidP="00CE4B54">
      <w:pPr>
        <w:pStyle w:val="Corpsdetexte"/>
        <w:rPr>
          <w:b w:val="0"/>
          <w:sz w:val="24"/>
          <w:szCs w:val="24"/>
        </w:rPr>
      </w:pPr>
      <w:r w:rsidRPr="00CE4B54">
        <w:rPr>
          <w:b w:val="0"/>
          <w:sz w:val="24"/>
          <w:szCs w:val="24"/>
        </w:rPr>
        <w:t xml:space="preserve">L'axe optique (A, A') perpendiculaire à la lentille est son </w:t>
      </w:r>
      <w:r w:rsidRPr="00CE4B54">
        <w:rPr>
          <w:i/>
          <w:sz w:val="24"/>
          <w:szCs w:val="24"/>
          <w:highlight w:val="yellow"/>
        </w:rPr>
        <w:t>axe optique principal</w:t>
      </w:r>
      <w:r w:rsidRPr="00CE4B54">
        <w:rPr>
          <w:b w:val="0"/>
          <w:sz w:val="24"/>
          <w:szCs w:val="24"/>
          <w:highlight w:val="yellow"/>
        </w:rPr>
        <w:t xml:space="preserve"> (A.O.P.)</w:t>
      </w:r>
    </w:p>
    <w:p w:rsidR="00CE4B54" w:rsidRPr="00CE4B54" w:rsidRDefault="00CE4B54" w:rsidP="00CE4B54">
      <w:pPr>
        <w:jc w:val="both"/>
        <w:rPr>
          <w:i/>
        </w:rPr>
      </w:pPr>
      <w:r w:rsidRPr="00CE4B54">
        <w:rPr>
          <w:b/>
          <w:u w:val="single"/>
        </w:rPr>
        <w:t>N.B.</w:t>
      </w:r>
      <w:r w:rsidRPr="00CE4B54">
        <w:rPr>
          <w:i/>
        </w:rPr>
        <w:t xml:space="preserve"> Pour une lentille, il existe une infinité d'axes optiques.</w:t>
      </w:r>
    </w:p>
    <w:p w:rsidR="00CE4B54" w:rsidRPr="00CE4B54" w:rsidRDefault="00CE4B54" w:rsidP="00CE4B54">
      <w:pPr>
        <w:pStyle w:val="Default"/>
        <w:jc w:val="both"/>
        <w:rPr>
          <w:b/>
          <w:i/>
          <w:u w:val="single"/>
        </w:rPr>
      </w:pPr>
      <w:r w:rsidRPr="00CE4B54">
        <w:rPr>
          <w:b/>
          <w:bCs/>
          <w:color w:val="C00000"/>
        </w:rPr>
        <w:t xml:space="preserve">2- Les foyers </w:t>
      </w:r>
    </w:p>
    <w:p w:rsidR="00CE4B54" w:rsidRPr="00CE4B54" w:rsidRDefault="00CE4B54" w:rsidP="00CE4B54">
      <w:pPr>
        <w:jc w:val="both"/>
      </w:pPr>
      <w:r w:rsidRPr="00CE4B54">
        <w:t xml:space="preserve"> Une lentille possède toujours deux </w:t>
      </w:r>
      <w:r w:rsidRPr="00CE4B54">
        <w:rPr>
          <w:b/>
          <w:i/>
        </w:rPr>
        <w:t>points focaux</w:t>
      </w:r>
      <w:r w:rsidRPr="00CE4B54">
        <w:t xml:space="preserve"> que l'on appelle </w:t>
      </w:r>
      <w:r w:rsidRPr="00CE4B54">
        <w:rPr>
          <w:b/>
          <w:i/>
        </w:rPr>
        <w:t>les foyers</w:t>
      </w:r>
      <w:r w:rsidRPr="00CE4B54">
        <w:t xml:space="preserve"> de la lentille. </w:t>
      </w:r>
    </w:p>
    <w:p w:rsidR="00667648" w:rsidRPr="00516C07" w:rsidRDefault="00667648" w:rsidP="00667648">
      <w:pPr>
        <w:autoSpaceDE w:val="0"/>
        <w:autoSpaceDN w:val="0"/>
        <w:adjustRightInd w:val="0"/>
        <w:rPr>
          <w:b/>
          <w:bCs/>
          <w:color w:val="000000"/>
        </w:rPr>
      </w:pPr>
      <w:r w:rsidRPr="00516C07">
        <w:rPr>
          <w:b/>
          <w:bCs/>
          <w:color w:val="000000"/>
        </w:rPr>
        <w:t>2- 1- foyer objet et plan focal objet</w:t>
      </w:r>
    </w:p>
    <w:p w:rsidR="00CE4B54" w:rsidRDefault="00CE4B54" w:rsidP="00CE4B54">
      <w:pPr>
        <w:jc w:val="both"/>
      </w:pPr>
      <w:r w:rsidRPr="00CE4B54">
        <w:rPr>
          <w:b/>
          <w:i/>
          <w:u w:val="single"/>
        </w:rPr>
        <w:t>Le foyer - Objet F</w:t>
      </w:r>
      <w:r w:rsidRPr="00CE4B54">
        <w:t xml:space="preserve"> : C'est l'objet dont l'image par la lentille est à l'infin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56"/>
        <w:gridCol w:w="5456"/>
      </w:tblGrid>
      <w:tr w:rsidR="0004675B" w:rsidTr="00516C07">
        <w:tc>
          <w:tcPr>
            <w:tcW w:w="5456" w:type="dxa"/>
            <w:shd w:val="clear" w:color="auto" w:fill="auto"/>
          </w:tcPr>
          <w:p w:rsidR="0004675B" w:rsidRDefault="0026295E" w:rsidP="00516C07">
            <w:pPr>
              <w:jc w:val="center"/>
            </w:pPr>
            <w:r>
              <w:object w:dxaOrig="4980" w:dyaOrig="3795">
                <v:shape id="_x0000_i1027" type="#_x0000_t75" style="width:249.2pt;height:127.7pt" o:ole="">
                  <v:imagedata r:id="rId17" o:title=""/>
                </v:shape>
                <o:OLEObject Type="Embed" ProgID="PBrush" ShapeID="_x0000_i1027" DrawAspect="Content" ObjectID="_1629606867" r:id="rId18"/>
              </w:object>
            </w:r>
          </w:p>
          <w:p w:rsidR="0004675B" w:rsidRPr="00516C07" w:rsidRDefault="0004675B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Plaçons une source ponctuelle en un point </w:t>
            </w:r>
            <w:r w:rsidRPr="00516C07">
              <w:rPr>
                <w:b/>
                <w:bCs/>
              </w:rPr>
              <w:t xml:space="preserve">F </w:t>
            </w:r>
            <w:r w:rsidRPr="00516C07">
              <w:t xml:space="preserve">de l’axe principal, symétrique de </w:t>
            </w:r>
            <w:r w:rsidRPr="00516C07">
              <w:rPr>
                <w:b/>
                <w:bCs/>
              </w:rPr>
              <w:t xml:space="preserve">F′ </w:t>
            </w:r>
            <w:r w:rsidRPr="00516C07">
              <w:t>par rapport à la lentille. Le faisceau émerge parallèlement à l’axe principal.</w:t>
            </w:r>
          </w:p>
          <w:p w:rsidR="0004675B" w:rsidRPr="00516C07" w:rsidRDefault="0004675B" w:rsidP="00516C07">
            <w:pPr>
              <w:jc w:val="center"/>
              <w:rPr>
                <w:b/>
                <w:bCs/>
                <w:color w:val="0000CC"/>
              </w:rPr>
            </w:pPr>
            <w:r w:rsidRPr="00516C07">
              <w:rPr>
                <w:b/>
                <w:bCs/>
                <w:color w:val="0000CC"/>
              </w:rPr>
              <w:t>F est le foyer objet principal</w:t>
            </w:r>
          </w:p>
        </w:tc>
        <w:tc>
          <w:tcPr>
            <w:tcW w:w="5456" w:type="dxa"/>
            <w:shd w:val="clear" w:color="auto" w:fill="auto"/>
          </w:tcPr>
          <w:p w:rsidR="0004675B" w:rsidRDefault="0026295E" w:rsidP="00516C07">
            <w:pPr>
              <w:jc w:val="center"/>
            </w:pPr>
            <w:r>
              <w:object w:dxaOrig="5100" w:dyaOrig="3930">
                <v:shape id="_x0000_i1028" type="#_x0000_t75" style="width:254.8pt;height:127.7pt" o:ole="">
                  <v:imagedata r:id="rId19" o:title=""/>
                </v:shape>
                <o:OLEObject Type="Embed" ProgID="PBrush" ShapeID="_x0000_i1028" DrawAspect="Content" ObjectID="_1629606868" r:id="rId20"/>
              </w:objec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Envoyons sur une lentille divergente un faisceau de lumière dont les prolongements des rayons convergent en un point </w:t>
            </w:r>
            <w:r w:rsidRPr="00516C07">
              <w:rPr>
                <w:b/>
                <w:bCs/>
              </w:rPr>
              <w:t xml:space="preserve">F </w:t>
            </w:r>
            <w:r w:rsidRPr="00516C07">
              <w:t xml:space="preserve">de l’axe principal, symétrique de </w:t>
            </w:r>
            <w:r w:rsidRPr="00516C07">
              <w:rPr>
                <w:b/>
                <w:bCs/>
              </w:rPr>
              <w:t xml:space="preserve">F′ </w:t>
            </w:r>
            <w:r w:rsidRPr="00516C07">
              <w:t>par rapport à la lentille. Le faisceau émerge parallèlement</w: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>à l’axe principal.</w:t>
            </w:r>
          </w:p>
          <w:p w:rsidR="005467F6" w:rsidRPr="00516C07" w:rsidRDefault="00510B07" w:rsidP="00516C07">
            <w:pPr>
              <w:jc w:val="center"/>
              <w:rPr>
                <w:b/>
                <w:bCs/>
                <w:color w:val="0000CC"/>
              </w:rPr>
            </w:pPr>
            <w:r w:rsidRPr="00516C07">
              <w:rPr>
                <w:b/>
                <w:bCs/>
                <w:color w:val="0000CC"/>
              </w:rPr>
              <w:t>F est le foyer objet principal</w:t>
            </w:r>
          </w:p>
        </w:tc>
      </w:tr>
      <w:tr w:rsidR="00510B07" w:rsidTr="00516C07">
        <w:tc>
          <w:tcPr>
            <w:tcW w:w="5456" w:type="dxa"/>
            <w:shd w:val="clear" w:color="auto" w:fill="auto"/>
          </w:tcPr>
          <w:p w:rsidR="00510B07" w:rsidRDefault="0026295E" w:rsidP="00516C07">
            <w:pPr>
              <w:jc w:val="center"/>
            </w:pPr>
            <w:r>
              <w:object w:dxaOrig="5025" w:dyaOrig="4260">
                <v:shape id="_x0000_i1029" type="#_x0000_t75" style="width:251.05pt;height:128.95pt" o:ole="">
                  <v:imagedata r:id="rId21" o:title=""/>
                </v:shape>
                <o:OLEObject Type="Embed" ProgID="PBrush" ShapeID="_x0000_i1029" DrawAspect="Content" ObjectID="_1629606869" r:id="rId22"/>
              </w:objec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La source est maintenant placée en un point </w:t>
            </w:r>
            <w:r w:rsidRPr="00516C07">
              <w:rPr>
                <w:b/>
                <w:bCs/>
              </w:rPr>
              <w:t>F</w:t>
            </w:r>
            <w:r w:rsidRPr="00516C07">
              <w:rPr>
                <w:b/>
                <w:bCs/>
                <w:vertAlign w:val="subscript"/>
              </w:rPr>
              <w:t>1</w:t>
            </w:r>
            <w:r w:rsidRPr="00516C07">
              <w:rPr>
                <w:b/>
                <w:bCs/>
              </w:rPr>
              <w:t xml:space="preserve"> </w:t>
            </w:r>
            <w:r w:rsidRPr="00516C07">
              <w:t>du plan (</w:t>
            </w:r>
            <w:r w:rsidRPr="00516C07">
              <w:rPr>
                <w:b/>
                <w:bCs/>
              </w:rPr>
              <w:t>P</w:t>
            </w:r>
            <w:r w:rsidRPr="00516C07">
              <w:t xml:space="preserve">) perpendiculaire à l’axe principal et contenant le foyer objet principal, le faisceau émerge </w:t>
            </w:r>
            <w:r w:rsidRPr="00516C07">
              <w:lastRenderedPageBreak/>
              <w:t>parallèlement à l’axe secondaire.</w: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CC"/>
              </w:rPr>
            </w:pPr>
            <w:r w:rsidRPr="00516C07">
              <w:rPr>
                <w:b/>
                <w:bCs/>
                <w:color w:val="0000CC"/>
              </w:rPr>
              <w:t>F</w:t>
            </w:r>
            <w:r w:rsidRPr="00516C07">
              <w:rPr>
                <w:b/>
                <w:bCs/>
                <w:color w:val="0000CC"/>
                <w:vertAlign w:val="subscript"/>
              </w:rPr>
              <w:t>1</w:t>
            </w:r>
            <w:r w:rsidRPr="00516C07">
              <w:rPr>
                <w:b/>
                <w:bCs/>
                <w:color w:val="0000CC"/>
              </w:rPr>
              <w:t xml:space="preserve"> est un foyer objet secondaire</w:t>
            </w:r>
          </w:p>
          <w:p w:rsidR="00510B07" w:rsidRDefault="00510B07" w:rsidP="00516C07">
            <w:pPr>
              <w:jc w:val="center"/>
            </w:pPr>
            <w:r w:rsidRPr="00516C07">
              <w:rPr>
                <w:b/>
                <w:bCs/>
                <w:color w:val="0000CC"/>
              </w:rPr>
              <w:t>(P) est le plan focal objet.</w:t>
            </w:r>
          </w:p>
        </w:tc>
        <w:tc>
          <w:tcPr>
            <w:tcW w:w="5456" w:type="dxa"/>
            <w:shd w:val="clear" w:color="auto" w:fill="auto"/>
          </w:tcPr>
          <w:p w:rsidR="00510B07" w:rsidRDefault="0026295E" w:rsidP="00516C07">
            <w:pPr>
              <w:jc w:val="center"/>
            </w:pPr>
            <w:r>
              <w:object w:dxaOrig="4965" w:dyaOrig="4185">
                <v:shape id="_x0000_i1030" type="#_x0000_t75" style="width:248.55pt;height:128.95pt" o:ole="">
                  <v:imagedata r:id="rId23" o:title=""/>
                </v:shape>
                <o:OLEObject Type="Embed" ProgID="PBrush" ShapeID="_x0000_i1030" DrawAspect="Content" ObjectID="_1629606870" r:id="rId24"/>
              </w:objec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Un faisceau de rayons incidents dont les prolongements convergent vers un point </w:t>
            </w:r>
            <w:r w:rsidRPr="00516C07">
              <w:rPr>
                <w:b/>
                <w:bCs/>
              </w:rPr>
              <w:t>F</w:t>
            </w:r>
            <w:r w:rsidRPr="00516C07">
              <w:rPr>
                <w:b/>
                <w:bCs/>
                <w:vertAlign w:val="subscript"/>
              </w:rPr>
              <w:t>1</w:t>
            </w:r>
            <w:r w:rsidRPr="00516C07">
              <w:rPr>
                <w:b/>
                <w:bCs/>
              </w:rPr>
              <w:t xml:space="preserve"> </w:t>
            </w:r>
            <w:r w:rsidRPr="00516C07">
              <w:t>du plan (</w:t>
            </w:r>
            <w:r w:rsidRPr="00516C07">
              <w:rPr>
                <w:b/>
                <w:bCs/>
              </w:rPr>
              <w:t>P</w:t>
            </w:r>
            <w:r w:rsidRPr="00516C07">
              <w:t xml:space="preserve">) perpendiculaire à l’axe principal et contenant le </w:t>
            </w:r>
            <w:r w:rsidRPr="00516C07">
              <w:lastRenderedPageBreak/>
              <w:t>foyer principal objet, émerge parallèlement à l’axe secondaire (</w:t>
            </w:r>
            <w:r w:rsidRPr="00516C07">
              <w:rPr>
                <w:b/>
                <w:bCs/>
              </w:rPr>
              <w:t>OF</w:t>
            </w:r>
            <w:r w:rsidRPr="00516C07">
              <w:rPr>
                <w:b/>
                <w:bCs/>
                <w:vertAlign w:val="subscript"/>
              </w:rPr>
              <w:t>1</w:t>
            </w:r>
            <w:r w:rsidRPr="00516C07">
              <w:t>).</w:t>
            </w:r>
          </w:p>
          <w:p w:rsidR="00510B07" w:rsidRPr="00516C07" w:rsidRDefault="00510B07" w:rsidP="00516C07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CC"/>
              </w:rPr>
            </w:pPr>
            <w:r w:rsidRPr="00516C07">
              <w:rPr>
                <w:b/>
                <w:bCs/>
                <w:color w:val="0000CC"/>
              </w:rPr>
              <w:t>F</w:t>
            </w:r>
            <w:r w:rsidRPr="00516C07">
              <w:rPr>
                <w:b/>
                <w:bCs/>
                <w:color w:val="0000CC"/>
                <w:vertAlign w:val="subscript"/>
              </w:rPr>
              <w:t>1</w:t>
            </w:r>
            <w:r w:rsidRPr="00516C07">
              <w:rPr>
                <w:b/>
                <w:bCs/>
                <w:color w:val="0000CC"/>
              </w:rPr>
              <w:t xml:space="preserve"> est un foyer objet secondaire</w:t>
            </w:r>
          </w:p>
          <w:p w:rsidR="00510B07" w:rsidRDefault="00510B07" w:rsidP="00516C07">
            <w:pPr>
              <w:jc w:val="center"/>
            </w:pPr>
            <w:r w:rsidRPr="00516C07">
              <w:rPr>
                <w:b/>
                <w:bCs/>
                <w:color w:val="0000CC"/>
              </w:rPr>
              <w:t>(P) est le plan focal objet</w:t>
            </w:r>
          </w:p>
        </w:tc>
      </w:tr>
    </w:tbl>
    <w:p w:rsidR="00400423" w:rsidRPr="00657E97" w:rsidRDefault="00400423" w:rsidP="00B17299">
      <w:pPr>
        <w:jc w:val="both"/>
        <w:rPr>
          <w:b/>
          <w:iCs/>
          <w:color w:val="C00000"/>
          <w:sz w:val="28"/>
          <w:szCs w:val="28"/>
        </w:rPr>
      </w:pPr>
      <w:r w:rsidRPr="00657E97">
        <w:rPr>
          <w:b/>
          <w:iCs/>
          <w:color w:val="C00000"/>
          <w:sz w:val="28"/>
          <w:szCs w:val="28"/>
        </w:rPr>
        <w:lastRenderedPageBreak/>
        <w:t>2- 2- Le foyer - image F'</w:t>
      </w:r>
      <w:r w:rsidRPr="00657E97">
        <w:rPr>
          <w:iCs/>
          <w:color w:val="C00000"/>
          <w:sz w:val="28"/>
          <w:szCs w:val="28"/>
        </w:rPr>
        <w:t xml:space="preserve"> </w:t>
      </w:r>
      <w:r w:rsidRPr="00657E97">
        <w:rPr>
          <w:b/>
          <w:bCs/>
          <w:iCs/>
          <w:color w:val="C00000"/>
          <w:sz w:val="28"/>
          <w:szCs w:val="28"/>
        </w:rPr>
        <w:t>et plan focal image</w:t>
      </w:r>
    </w:p>
    <w:p w:rsidR="00CE4B54" w:rsidRDefault="00CE4B54" w:rsidP="00B17299">
      <w:pPr>
        <w:jc w:val="both"/>
      </w:pPr>
      <w:r w:rsidRPr="00CE4B54">
        <w:rPr>
          <w:b/>
          <w:i/>
          <w:u w:val="single"/>
        </w:rPr>
        <w:t>Le foyer - image F'</w:t>
      </w:r>
      <w:r w:rsidRPr="00CE4B54">
        <w:t xml:space="preserve"> : C'est l'image, par la lentille,  d'un objet situé à l'infini.</w:t>
      </w:r>
    </w:p>
    <w:p w:rsidR="00B17299" w:rsidRPr="00516C07" w:rsidRDefault="00B17299" w:rsidP="00B17299">
      <w:pPr>
        <w:autoSpaceDE w:val="0"/>
        <w:autoSpaceDN w:val="0"/>
        <w:adjustRightInd w:val="0"/>
        <w:jc w:val="both"/>
      </w:pPr>
      <w:r w:rsidRPr="00516C07">
        <w:rPr>
          <w:b/>
          <w:bCs/>
        </w:rPr>
        <w:t xml:space="preserve">ACTIVITÉ EXPÉRIMENTALE </w:t>
      </w:r>
      <w:r w:rsidRPr="00516C07">
        <w:t>:</w:t>
      </w:r>
    </w:p>
    <w:p w:rsidR="00B17299" w:rsidRPr="00516C07" w:rsidRDefault="00B17299" w:rsidP="00B17299">
      <w:pPr>
        <w:autoSpaceDE w:val="0"/>
        <w:autoSpaceDN w:val="0"/>
        <w:adjustRightInd w:val="0"/>
        <w:jc w:val="both"/>
      </w:pPr>
      <w:r w:rsidRPr="00516C07">
        <w:rPr>
          <w:b/>
          <w:bCs/>
        </w:rPr>
        <w:t xml:space="preserve">- </w:t>
      </w:r>
      <w:r w:rsidRPr="00516C07">
        <w:t>Eclairons une lentille (</w:t>
      </w:r>
      <w:r w:rsidRPr="00516C07">
        <w:rPr>
          <w:b/>
          <w:bCs/>
        </w:rPr>
        <w:t>L</w:t>
      </w:r>
      <w:r w:rsidRPr="00516C07">
        <w:rPr>
          <w:b/>
          <w:bCs/>
          <w:vertAlign w:val="subscript"/>
        </w:rPr>
        <w:t>1</w:t>
      </w:r>
      <w:r w:rsidRPr="00516C07">
        <w:t>) convergente et une lentille (</w:t>
      </w:r>
      <w:r w:rsidRPr="00516C07">
        <w:rPr>
          <w:b/>
          <w:bCs/>
        </w:rPr>
        <w:t>L</w:t>
      </w:r>
      <w:r w:rsidRPr="00516C07">
        <w:rPr>
          <w:b/>
          <w:bCs/>
          <w:vertAlign w:val="subscript"/>
        </w:rPr>
        <w:t>2</w:t>
      </w:r>
      <w:r w:rsidRPr="00516C07">
        <w:t>) divergente avec un faisceau lumineux parallèle à leur axe optique principal.</w:t>
      </w:r>
    </w:p>
    <w:tbl>
      <w:tblPr>
        <w:tblW w:w="11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01"/>
        <w:gridCol w:w="5438"/>
      </w:tblGrid>
      <w:tr w:rsidR="00B17299" w:rsidTr="00516C07">
        <w:tc>
          <w:tcPr>
            <w:tcW w:w="5601" w:type="dxa"/>
            <w:shd w:val="clear" w:color="auto" w:fill="auto"/>
          </w:tcPr>
          <w:p w:rsidR="00B17299" w:rsidRDefault="006B3DEE" w:rsidP="00516C07">
            <w:pPr>
              <w:jc w:val="center"/>
            </w:pPr>
            <w:r>
              <w:object w:dxaOrig="5385" w:dyaOrig="2085">
                <v:shape id="_x0000_i1031" type="#_x0000_t75" style="width:269.2pt;height:104.55pt" o:ole="">
                  <v:imagedata r:id="rId25" o:title=""/>
                </v:shape>
                <o:OLEObject Type="Embed" ProgID="PBrush" ShapeID="_x0000_i1031" DrawAspect="Content" ObjectID="_1629606871" r:id="rId26"/>
              </w:object>
            </w:r>
          </w:p>
          <w:p w:rsidR="0024512A" w:rsidRPr="00516C07" w:rsidRDefault="0024512A" w:rsidP="00657E97">
            <w:pPr>
              <w:autoSpaceDE w:val="0"/>
              <w:autoSpaceDN w:val="0"/>
              <w:adjustRightInd w:val="0"/>
              <w:jc w:val="center"/>
            </w:pPr>
            <w:r w:rsidRPr="00516C07">
              <w:t>Foyer image F</w:t>
            </w:r>
            <w:r w:rsidR="00657E97">
              <w:t>′</w:t>
            </w:r>
            <w:r w:rsidRPr="00516C07">
              <w:t xml:space="preserve"> d’une lentille convergente</w:t>
            </w:r>
          </w:p>
          <w:p w:rsidR="0024512A" w:rsidRPr="00516C07" w:rsidRDefault="00D941D2" w:rsidP="00516C07">
            <w:pPr>
              <w:autoSpaceDE w:val="0"/>
              <w:autoSpaceDN w:val="0"/>
              <w:adjustRightInd w:val="0"/>
              <w:jc w:val="center"/>
            </w:pPr>
            <w:r>
              <w:object w:dxaOrig="5250" w:dyaOrig="4170">
                <v:shape id="_x0000_i1032" type="#_x0000_t75" style="width:266.7pt;height:144.65pt" o:ole="">
                  <v:imagedata r:id="rId27" o:title=""/>
                </v:shape>
                <o:OLEObject Type="Embed" ProgID="PBrush" ShapeID="_x0000_i1032" DrawAspect="Content" ObjectID="_1629606872" r:id="rId28"/>
              </w:object>
            </w:r>
          </w:p>
          <w:p w:rsidR="0024512A" w:rsidRPr="000570F3" w:rsidRDefault="0024512A" w:rsidP="00516C07">
            <w:pPr>
              <w:autoSpaceDE w:val="0"/>
              <w:autoSpaceDN w:val="0"/>
              <w:adjustRightInd w:val="0"/>
              <w:jc w:val="center"/>
            </w:pPr>
            <w:r w:rsidRPr="000570F3">
              <w:rPr>
                <w:b/>
                <w:bCs/>
              </w:rPr>
              <w:t xml:space="preserve">LENTILLE CONVERGENTE </w:t>
            </w:r>
            <w:r w:rsidRPr="000570F3">
              <w:t>(</w:t>
            </w:r>
            <w:r w:rsidRPr="000570F3">
              <w:rPr>
                <w:b/>
                <w:bCs/>
              </w:rPr>
              <w:t>L</w:t>
            </w:r>
            <w:r w:rsidRPr="000570F3">
              <w:rPr>
                <w:b/>
                <w:bCs/>
                <w:vertAlign w:val="subscript"/>
              </w:rPr>
              <w:t>1</w:t>
            </w:r>
            <w:r w:rsidRPr="000570F3">
              <w:t>)</w:t>
            </w:r>
          </w:p>
          <w:p w:rsidR="0024512A" w:rsidRPr="00516C07" w:rsidRDefault="0024512A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Le faisceau lumineux émergent converge vers une région pratiquement ponctuelle </w:t>
            </w:r>
            <w:r w:rsidRPr="00516C07">
              <w:rPr>
                <w:b/>
                <w:bCs/>
              </w:rPr>
              <w:t>F’</w:t>
            </w:r>
            <w:r w:rsidRPr="00516C07">
              <w:t>, située sur l’axe optique principal de la lentille.</w:t>
            </w:r>
          </w:p>
          <w:p w:rsidR="0024512A" w:rsidRPr="00516C07" w:rsidRDefault="0024512A" w:rsidP="00516C07">
            <w:pPr>
              <w:autoSpaceDE w:val="0"/>
              <w:autoSpaceDN w:val="0"/>
              <w:adjustRightInd w:val="0"/>
              <w:jc w:val="center"/>
            </w:pPr>
            <w:r w:rsidRPr="00516C07">
              <w:rPr>
                <w:b/>
                <w:bCs/>
              </w:rPr>
              <w:t xml:space="preserve">F’ </w:t>
            </w:r>
            <w:r w:rsidRPr="00516C07">
              <w:t>est un foyer principal image.</w:t>
            </w:r>
          </w:p>
        </w:tc>
        <w:tc>
          <w:tcPr>
            <w:tcW w:w="5438" w:type="dxa"/>
            <w:shd w:val="clear" w:color="auto" w:fill="auto"/>
          </w:tcPr>
          <w:p w:rsidR="00B17299" w:rsidRDefault="006B3DEE" w:rsidP="00516C07">
            <w:pPr>
              <w:jc w:val="center"/>
            </w:pPr>
            <w:r>
              <w:object w:dxaOrig="5880" w:dyaOrig="2400">
                <v:shape id="_x0000_i1033" type="#_x0000_t75" style="width:261.1pt;height:106.45pt" o:ole="">
                  <v:imagedata r:id="rId29" o:title=""/>
                </v:shape>
                <o:OLEObject Type="Embed" ProgID="PBrush" ShapeID="_x0000_i1033" DrawAspect="Content" ObjectID="_1629606873" r:id="rId30"/>
              </w:object>
            </w:r>
          </w:p>
          <w:p w:rsidR="0024512A" w:rsidRPr="00516C07" w:rsidRDefault="0024512A" w:rsidP="00657E97">
            <w:pPr>
              <w:autoSpaceDE w:val="0"/>
              <w:autoSpaceDN w:val="0"/>
              <w:adjustRightInd w:val="0"/>
              <w:jc w:val="center"/>
            </w:pPr>
            <w:r w:rsidRPr="00516C07">
              <w:t>Foyer image F</w:t>
            </w:r>
            <w:r w:rsidR="00657E97">
              <w:t>′</w:t>
            </w:r>
            <w:r w:rsidRPr="00516C07">
              <w:t xml:space="preserve"> d’une lentille divergente</w:t>
            </w:r>
          </w:p>
          <w:p w:rsidR="0024512A" w:rsidRPr="00516C07" w:rsidRDefault="00D941D2" w:rsidP="00516C07">
            <w:pPr>
              <w:autoSpaceDE w:val="0"/>
              <w:autoSpaceDN w:val="0"/>
              <w:adjustRightInd w:val="0"/>
              <w:jc w:val="center"/>
            </w:pPr>
            <w:r>
              <w:object w:dxaOrig="4815" w:dyaOrig="3975">
                <v:shape id="_x0000_i1034" type="#_x0000_t75" style="width:248.55pt;height:142.1pt" o:ole="">
                  <v:imagedata r:id="rId31" o:title=""/>
                </v:shape>
                <o:OLEObject Type="Embed" ProgID="PBrush" ShapeID="_x0000_i1034" DrawAspect="Content" ObjectID="_1629606874" r:id="rId32"/>
              </w:object>
            </w:r>
          </w:p>
          <w:p w:rsidR="0024512A" w:rsidRPr="000570F3" w:rsidRDefault="0024512A" w:rsidP="00516C07">
            <w:pPr>
              <w:autoSpaceDE w:val="0"/>
              <w:autoSpaceDN w:val="0"/>
              <w:adjustRightInd w:val="0"/>
              <w:jc w:val="center"/>
            </w:pPr>
            <w:r w:rsidRPr="000570F3">
              <w:rPr>
                <w:b/>
                <w:bCs/>
              </w:rPr>
              <w:t xml:space="preserve">LENTILLE DIVERGENTE </w:t>
            </w:r>
            <w:r w:rsidRPr="000570F3">
              <w:t>(</w:t>
            </w:r>
            <w:r w:rsidRPr="000570F3">
              <w:rPr>
                <w:b/>
                <w:bCs/>
              </w:rPr>
              <w:t>L</w:t>
            </w:r>
            <w:r w:rsidRPr="000570F3">
              <w:rPr>
                <w:b/>
                <w:bCs/>
                <w:vertAlign w:val="subscript"/>
              </w:rPr>
              <w:t>2</w:t>
            </w:r>
            <w:r w:rsidRPr="000570F3">
              <w:t>)</w:t>
            </w:r>
          </w:p>
          <w:p w:rsidR="0024512A" w:rsidRPr="00516C07" w:rsidRDefault="0024512A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Le faisceau lumineux émergent diverge à partir d’une région pratiquement ponctuelle </w:t>
            </w:r>
            <w:r w:rsidRPr="00516C07">
              <w:rPr>
                <w:b/>
                <w:bCs/>
              </w:rPr>
              <w:t>F’</w:t>
            </w:r>
            <w:r w:rsidRPr="00516C07">
              <w:t>, située sur l’axe optique principal de la lentille et appelée foyer principal image.</w:t>
            </w:r>
          </w:p>
          <w:p w:rsidR="0024512A" w:rsidRPr="00516C07" w:rsidRDefault="0024512A" w:rsidP="00516C07">
            <w:pPr>
              <w:autoSpaceDE w:val="0"/>
              <w:autoSpaceDN w:val="0"/>
              <w:adjustRightInd w:val="0"/>
              <w:jc w:val="center"/>
            </w:pPr>
            <w:r w:rsidRPr="00516C07">
              <w:rPr>
                <w:b/>
                <w:bCs/>
              </w:rPr>
              <w:t xml:space="preserve">F’ </w:t>
            </w:r>
            <w:r w:rsidRPr="00516C07">
              <w:t>est un foyer principal image.</w:t>
            </w:r>
          </w:p>
        </w:tc>
      </w:tr>
    </w:tbl>
    <w:p w:rsidR="00B17299" w:rsidRPr="00516C07" w:rsidRDefault="00400423" w:rsidP="00400423">
      <w:pPr>
        <w:autoSpaceDE w:val="0"/>
        <w:autoSpaceDN w:val="0"/>
        <w:adjustRightInd w:val="0"/>
        <w:jc w:val="both"/>
      </w:pPr>
      <w:r w:rsidRPr="00516C07">
        <w:rPr>
          <w:b/>
          <w:bCs/>
        </w:rPr>
        <w:t xml:space="preserve">- </w:t>
      </w:r>
      <w:r w:rsidRPr="00516C07">
        <w:t>Eclairons maintenant les deux lentilles (</w:t>
      </w:r>
      <w:r w:rsidRPr="00516C07">
        <w:rPr>
          <w:b/>
          <w:bCs/>
        </w:rPr>
        <w:t>L</w:t>
      </w:r>
      <w:r w:rsidRPr="00516C07">
        <w:rPr>
          <w:b/>
          <w:bCs/>
          <w:vertAlign w:val="subscript"/>
        </w:rPr>
        <w:t>1</w:t>
      </w:r>
      <w:r w:rsidRPr="00516C07">
        <w:t>) et (</w:t>
      </w:r>
      <w:r w:rsidRPr="00516C07">
        <w:rPr>
          <w:b/>
          <w:bCs/>
        </w:rPr>
        <w:t>L</w:t>
      </w:r>
      <w:r w:rsidRPr="00516C07">
        <w:rPr>
          <w:b/>
          <w:bCs/>
          <w:vertAlign w:val="subscript"/>
        </w:rPr>
        <w:t>2</w:t>
      </w:r>
      <w:r w:rsidRPr="00516C07">
        <w:t>) avec un faisceau lumineux parallèle à l’un de leurs axes optiques secondair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56"/>
        <w:gridCol w:w="5456"/>
      </w:tblGrid>
      <w:tr w:rsidR="00766414" w:rsidRPr="00516C07" w:rsidTr="00516C07">
        <w:tc>
          <w:tcPr>
            <w:tcW w:w="5456" w:type="dxa"/>
            <w:shd w:val="clear" w:color="auto" w:fill="auto"/>
          </w:tcPr>
          <w:p w:rsidR="00766414" w:rsidRDefault="004F7E6C" w:rsidP="00516C07">
            <w:pPr>
              <w:autoSpaceDE w:val="0"/>
              <w:autoSpaceDN w:val="0"/>
              <w:adjustRightInd w:val="0"/>
              <w:jc w:val="center"/>
            </w:pPr>
            <w:r>
              <w:object w:dxaOrig="5025" w:dyaOrig="3810">
                <v:shape id="_x0000_i1035" type="#_x0000_t75" style="width:256.7pt;height:144.65pt" o:ole="">
                  <v:imagedata r:id="rId33" o:title=""/>
                </v:shape>
                <o:OLEObject Type="Embed" ProgID="PBrush" ShapeID="_x0000_i1035" DrawAspect="Content" ObjectID="_1629606875" r:id="rId34"/>
              </w:objec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 xml:space="preserve">Le faisceau lumineux émergent converge vers une région pratiquement ponctuelle </w:t>
            </w:r>
            <w:r w:rsidRPr="00516C07">
              <w:rPr>
                <w:b/>
                <w:bCs/>
              </w:rPr>
              <w:t>F′</w:t>
            </w:r>
            <w:r w:rsidRPr="00516C07">
              <w:rPr>
                <w:b/>
                <w:bCs/>
                <w:vertAlign w:val="subscript"/>
              </w:rPr>
              <w:t>1</w:t>
            </w:r>
            <w:r w:rsidRPr="00516C07">
              <w:t>, située dans un plan (</w:t>
            </w:r>
            <w:r w:rsidRPr="00516C07">
              <w:rPr>
                <w:b/>
                <w:bCs/>
              </w:rPr>
              <w:t>P′</w:t>
            </w:r>
            <w:r w:rsidRPr="00516C07">
              <w:t xml:space="preserve">) perpendiculaire à l’axe principal et passant par le foyer image principal </w:t>
            </w:r>
            <w:r w:rsidRPr="00516C07">
              <w:rPr>
                <w:b/>
                <w:bCs/>
              </w:rPr>
              <w:t>F′</w:t>
            </w:r>
            <w:r w:rsidRPr="00516C07">
              <w:t>.</w: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CC"/>
              </w:rPr>
            </w:pPr>
            <w:r w:rsidRPr="00516C07">
              <w:rPr>
                <w:b/>
                <w:bCs/>
                <w:color w:val="0000CC"/>
              </w:rPr>
              <w:t>F′</w:t>
            </w:r>
            <w:r w:rsidRPr="00516C07">
              <w:rPr>
                <w:b/>
                <w:bCs/>
                <w:color w:val="0000CC"/>
                <w:vertAlign w:val="subscript"/>
              </w:rPr>
              <w:t>1</w:t>
            </w:r>
            <w:r w:rsidRPr="00516C07">
              <w:rPr>
                <w:b/>
                <w:bCs/>
                <w:color w:val="0000CC"/>
              </w:rPr>
              <w:t xml:space="preserve"> est un foyer image secondaire</w: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center"/>
            </w:pPr>
            <w:r w:rsidRPr="00516C07">
              <w:rPr>
                <w:b/>
                <w:bCs/>
                <w:color w:val="0000CC"/>
              </w:rPr>
              <w:lastRenderedPageBreak/>
              <w:t>(P′) est le plan focal image.</w:t>
            </w:r>
          </w:p>
        </w:tc>
        <w:tc>
          <w:tcPr>
            <w:tcW w:w="5456" w:type="dxa"/>
            <w:shd w:val="clear" w:color="auto" w:fill="auto"/>
          </w:tcPr>
          <w:p w:rsidR="00766414" w:rsidRDefault="004F7E6C" w:rsidP="00516C07">
            <w:pPr>
              <w:autoSpaceDE w:val="0"/>
              <w:autoSpaceDN w:val="0"/>
              <w:adjustRightInd w:val="0"/>
              <w:jc w:val="center"/>
            </w:pPr>
            <w:r>
              <w:object w:dxaOrig="4800" w:dyaOrig="4065">
                <v:shape id="_x0000_i1036" type="#_x0000_t75" style="width:256.7pt;height:144.65pt" o:ole="">
                  <v:imagedata r:id="rId35" o:title=""/>
                </v:shape>
                <o:OLEObject Type="Embed" ProgID="PBrush" ShapeID="_x0000_i1036" DrawAspect="Content" ObjectID="_1629606876" r:id="rId36"/>
              </w:objec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both"/>
            </w:pPr>
            <w:r w:rsidRPr="00516C07">
              <w:t>Le faisceau lumineux émergent diverge à partir</w:t>
            </w:r>
            <w:r w:rsidR="002D2A34" w:rsidRPr="00516C07">
              <w:t xml:space="preserve"> </w:t>
            </w:r>
            <w:r w:rsidRPr="00516C07">
              <w:t xml:space="preserve">d’une région pratiquement ponctuelle </w:t>
            </w:r>
            <w:r w:rsidRPr="00516C07">
              <w:rPr>
                <w:b/>
                <w:bCs/>
              </w:rPr>
              <w:t>F</w:t>
            </w:r>
            <w:r w:rsidR="002D2A34" w:rsidRPr="00516C07">
              <w:rPr>
                <w:b/>
                <w:bCs/>
              </w:rPr>
              <w:t>′</w:t>
            </w:r>
            <w:r w:rsidRPr="00516C07">
              <w:rPr>
                <w:b/>
                <w:bCs/>
                <w:vertAlign w:val="subscript"/>
              </w:rPr>
              <w:t>1</w:t>
            </w:r>
            <w:r w:rsidRPr="00516C07">
              <w:t>,</w:t>
            </w:r>
            <w:r w:rsidR="002D2A34" w:rsidRPr="00516C07">
              <w:t xml:space="preserve"> </w:t>
            </w:r>
            <w:r w:rsidRPr="00516C07">
              <w:t>située dans un plan (</w:t>
            </w:r>
            <w:r w:rsidRPr="00516C07">
              <w:rPr>
                <w:b/>
                <w:bCs/>
              </w:rPr>
              <w:t>P</w:t>
            </w:r>
            <w:r w:rsidR="002D2A34" w:rsidRPr="00516C07">
              <w:rPr>
                <w:b/>
                <w:bCs/>
              </w:rPr>
              <w:t>′</w:t>
            </w:r>
            <w:r w:rsidRPr="00516C07">
              <w:t>) perpendiculaire à l’axe</w:t>
            </w:r>
            <w:r w:rsidR="002D2A34" w:rsidRPr="00516C07">
              <w:t xml:space="preserve"> </w:t>
            </w:r>
            <w:r w:rsidRPr="00516C07">
              <w:t>principal et passant par le foyer image principal</w:t>
            </w:r>
            <w:r w:rsidR="002D2A34" w:rsidRPr="00516C07">
              <w:t xml:space="preserve"> </w:t>
            </w:r>
            <w:r w:rsidRPr="00516C07">
              <w:rPr>
                <w:b/>
                <w:bCs/>
              </w:rPr>
              <w:t>F</w:t>
            </w:r>
            <w:r w:rsidR="002D2A34" w:rsidRPr="00516C07">
              <w:rPr>
                <w:b/>
                <w:bCs/>
              </w:rPr>
              <w:t>′</w:t>
            </w:r>
            <w:r w:rsidRPr="00516C07">
              <w:t>.</w: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center"/>
              <w:rPr>
                <w:color w:val="0000CC"/>
              </w:rPr>
            </w:pPr>
            <w:r w:rsidRPr="00516C07">
              <w:rPr>
                <w:color w:val="0000CC"/>
              </w:rPr>
              <w:t>F</w:t>
            </w:r>
            <w:r w:rsidR="002D2A34" w:rsidRPr="00516C07">
              <w:rPr>
                <w:color w:val="0000CC"/>
              </w:rPr>
              <w:t>′</w:t>
            </w:r>
            <w:r w:rsidRPr="00516C07">
              <w:rPr>
                <w:color w:val="0000CC"/>
                <w:vertAlign w:val="subscript"/>
              </w:rPr>
              <w:t>1</w:t>
            </w:r>
            <w:r w:rsidRPr="00516C07">
              <w:rPr>
                <w:color w:val="0000CC"/>
              </w:rPr>
              <w:t xml:space="preserve"> est un foyer image secondaire</w:t>
            </w:r>
          </w:p>
          <w:p w:rsidR="00766414" w:rsidRPr="00516C07" w:rsidRDefault="00766414" w:rsidP="00516C07">
            <w:pPr>
              <w:autoSpaceDE w:val="0"/>
              <w:autoSpaceDN w:val="0"/>
              <w:adjustRightInd w:val="0"/>
              <w:jc w:val="center"/>
            </w:pPr>
            <w:r w:rsidRPr="00516C07">
              <w:rPr>
                <w:color w:val="0000CC"/>
              </w:rPr>
              <w:lastRenderedPageBreak/>
              <w:t>(P</w:t>
            </w:r>
            <w:r w:rsidR="002D2A34" w:rsidRPr="00516C07">
              <w:rPr>
                <w:color w:val="0000CC"/>
              </w:rPr>
              <w:t>′</w:t>
            </w:r>
            <w:r w:rsidRPr="00516C07">
              <w:rPr>
                <w:color w:val="0000CC"/>
              </w:rPr>
              <w:t>) est le plan focal image.</w:t>
            </w:r>
          </w:p>
        </w:tc>
      </w:tr>
    </w:tbl>
    <w:p w:rsidR="00243DE4" w:rsidRDefault="00243DE4" w:rsidP="00CE4B54">
      <w:pPr>
        <w:jc w:val="both"/>
        <w:rPr>
          <w:b/>
          <w:i/>
          <w:u w:val="single"/>
        </w:rPr>
      </w:pPr>
    </w:p>
    <w:p w:rsidR="00CE4B54" w:rsidRPr="00CE4B54" w:rsidRDefault="00CE4B54" w:rsidP="00CE4B54">
      <w:pPr>
        <w:jc w:val="both"/>
        <w:rPr>
          <w:b/>
        </w:rPr>
      </w:pPr>
      <w:proofErr w:type="gramStart"/>
      <w:r w:rsidRPr="00CE4B54">
        <w:rPr>
          <w:b/>
          <w:i/>
          <w:u w:val="single"/>
        </w:rPr>
        <w:t>Remarques</w:t>
      </w:r>
      <w:proofErr w:type="gramEnd"/>
      <w:r w:rsidRPr="00CE4B54">
        <w:rPr>
          <w:b/>
        </w:rPr>
        <w:t xml:space="preserve">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3787"/>
      </w:tblGrid>
      <w:tr w:rsidR="00CE4B54" w:rsidRPr="007E4985" w:rsidTr="00243DE4">
        <w:trPr>
          <w:jc w:val="center"/>
        </w:trPr>
        <w:tc>
          <w:tcPr>
            <w:tcW w:w="5353" w:type="dxa"/>
            <w:shd w:val="clear" w:color="auto" w:fill="auto"/>
          </w:tcPr>
          <w:p w:rsidR="00CE4B54" w:rsidRPr="007E4985" w:rsidRDefault="00CE4B54" w:rsidP="007E4985">
            <w:pPr>
              <w:numPr>
                <w:ilvl w:val="0"/>
                <w:numId w:val="21"/>
              </w:numPr>
              <w:jc w:val="both"/>
              <w:rPr>
                <w:b/>
                <w:i/>
              </w:rPr>
            </w:pPr>
            <w:r w:rsidRPr="007E4985">
              <w:rPr>
                <w:b/>
                <w:i/>
              </w:rPr>
              <w:t>Le foyer - objet F</w:t>
            </w:r>
            <w:r w:rsidRPr="00CE4B54">
              <w:t xml:space="preserve"> est</w:t>
            </w:r>
            <w:r w:rsidR="00E859D4">
              <w:t xml:space="preserve"> </w:t>
            </w:r>
            <w:r w:rsidRPr="00CE4B54">
              <w:t>du côté des rayons incidents pour la lentille convergente et du coté des rayons émergents pour la lentille divergente</w:t>
            </w:r>
          </w:p>
        </w:tc>
        <w:tc>
          <w:tcPr>
            <w:tcW w:w="3787" w:type="dxa"/>
            <w:vMerge w:val="restart"/>
            <w:shd w:val="clear" w:color="auto" w:fill="auto"/>
          </w:tcPr>
          <w:p w:rsidR="00CE4B54" w:rsidRPr="007E4985" w:rsidRDefault="00CE4B54" w:rsidP="007E4985">
            <w:pPr>
              <w:jc w:val="both"/>
              <w:rPr>
                <w:b/>
                <w:i/>
              </w:rPr>
            </w:pPr>
          </w:p>
          <w:p w:rsidR="00CE4B54" w:rsidRDefault="00F840AA" w:rsidP="007E4985">
            <w:pPr>
              <w:jc w:val="both"/>
              <w:rPr>
                <w:b/>
                <w:i/>
              </w:rPr>
            </w:pPr>
            <w:r>
              <w:rPr>
                <w:noProof/>
              </w:rPr>
              <w:drawing>
                <wp:inline distT="0" distB="0" distL="0" distR="0">
                  <wp:extent cx="2242185" cy="715645"/>
                  <wp:effectExtent l="0" t="0" r="5715" b="8255"/>
                  <wp:docPr id="9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715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4B54" w:rsidRPr="007E4985" w:rsidRDefault="00243DE4" w:rsidP="00243DE4">
            <w:pPr>
              <w:jc w:val="center"/>
              <w:rPr>
                <w:b/>
                <w:i/>
              </w:rPr>
            </w:pPr>
            <w:r>
              <w:object w:dxaOrig="2895" w:dyaOrig="960">
                <v:shape id="_x0000_i1037" type="#_x0000_t75" style="width:144.65pt;height:48.2pt" o:ole="">
                  <v:imagedata r:id="rId38" o:title=""/>
                </v:shape>
                <o:OLEObject Type="Embed" ProgID="PBrush" ShapeID="_x0000_i1037" DrawAspect="Content" ObjectID="_1629606877" r:id="rId39"/>
              </w:object>
            </w:r>
          </w:p>
          <w:p w:rsidR="00CE4B54" w:rsidRPr="007E4985" w:rsidRDefault="00CE4B54" w:rsidP="00E859D4">
            <w:pPr>
              <w:jc w:val="center"/>
              <w:rPr>
                <w:b/>
              </w:rPr>
            </w:pPr>
            <w:r w:rsidRPr="007E4985">
              <w:rPr>
                <w:b/>
              </w:rPr>
              <w:t>OF  =  OF</w:t>
            </w:r>
            <w:r w:rsidR="00E859D4">
              <w:rPr>
                <w:b/>
              </w:rPr>
              <w:t>′</w:t>
            </w:r>
          </w:p>
        </w:tc>
      </w:tr>
      <w:tr w:rsidR="00CE4B54" w:rsidRPr="007E4985" w:rsidTr="00243DE4">
        <w:trPr>
          <w:jc w:val="center"/>
        </w:trPr>
        <w:tc>
          <w:tcPr>
            <w:tcW w:w="5353" w:type="dxa"/>
            <w:shd w:val="clear" w:color="auto" w:fill="auto"/>
          </w:tcPr>
          <w:p w:rsidR="00CE4B54" w:rsidRPr="007E4985" w:rsidRDefault="00CE4B54" w:rsidP="007E4985">
            <w:pPr>
              <w:numPr>
                <w:ilvl w:val="0"/>
                <w:numId w:val="22"/>
              </w:numPr>
              <w:jc w:val="both"/>
              <w:rPr>
                <w:b/>
                <w:i/>
              </w:rPr>
            </w:pPr>
            <w:r w:rsidRPr="007E4985">
              <w:rPr>
                <w:b/>
                <w:i/>
              </w:rPr>
              <w:t>Le foyer - image F'</w:t>
            </w:r>
            <w:r w:rsidRPr="00CE4B54">
              <w:t xml:space="preserve"> est du côté des rayons émergents pour la lentille convergente et du coté des rayons incidents pour la lentille divergente.</w:t>
            </w:r>
          </w:p>
        </w:tc>
        <w:tc>
          <w:tcPr>
            <w:tcW w:w="3787" w:type="dxa"/>
            <w:vMerge/>
            <w:shd w:val="clear" w:color="auto" w:fill="auto"/>
          </w:tcPr>
          <w:p w:rsidR="00CE4B54" w:rsidRPr="007E4985" w:rsidRDefault="00CE4B54" w:rsidP="007E4985">
            <w:pPr>
              <w:jc w:val="both"/>
              <w:rPr>
                <w:b/>
                <w:i/>
              </w:rPr>
            </w:pPr>
          </w:p>
        </w:tc>
      </w:tr>
      <w:tr w:rsidR="00CE4B54" w:rsidRPr="007E4985" w:rsidTr="00243DE4">
        <w:trPr>
          <w:jc w:val="center"/>
        </w:trPr>
        <w:tc>
          <w:tcPr>
            <w:tcW w:w="5353" w:type="dxa"/>
            <w:shd w:val="clear" w:color="auto" w:fill="auto"/>
          </w:tcPr>
          <w:p w:rsidR="00CE4B54" w:rsidRPr="007E4985" w:rsidRDefault="00CE4B54" w:rsidP="007E4985">
            <w:pPr>
              <w:numPr>
                <w:ilvl w:val="0"/>
                <w:numId w:val="23"/>
              </w:numPr>
              <w:jc w:val="both"/>
              <w:rPr>
                <w:b/>
                <w:i/>
              </w:rPr>
            </w:pPr>
            <w:r w:rsidRPr="00CE4B54">
              <w:t xml:space="preserve">Ces foyers </w:t>
            </w:r>
            <w:r w:rsidRPr="007E4985">
              <w:rPr>
                <w:b/>
              </w:rPr>
              <w:t>F</w:t>
            </w:r>
            <w:r w:rsidRPr="00CE4B54">
              <w:t xml:space="preserve"> et  </w:t>
            </w:r>
            <w:r w:rsidRPr="007E4985">
              <w:rPr>
                <w:b/>
              </w:rPr>
              <w:t>F'</w:t>
            </w:r>
            <w:r w:rsidRPr="00CE4B54">
              <w:t xml:space="preserve"> sont </w:t>
            </w:r>
            <w:r w:rsidRPr="007E4985">
              <w:rPr>
                <w:b/>
                <w:i/>
              </w:rPr>
              <w:t>symétriques</w:t>
            </w:r>
            <w:r w:rsidRPr="00CE4B54">
              <w:t xml:space="preserve"> par rapport à la lentille et situés sur son axe optique.</w:t>
            </w:r>
          </w:p>
          <w:p w:rsidR="00CE4B54" w:rsidRPr="007E4985" w:rsidRDefault="00CE4B54" w:rsidP="007E4985">
            <w:pPr>
              <w:jc w:val="both"/>
              <w:rPr>
                <w:b/>
                <w:i/>
              </w:rPr>
            </w:pPr>
          </w:p>
        </w:tc>
        <w:tc>
          <w:tcPr>
            <w:tcW w:w="3787" w:type="dxa"/>
            <w:vMerge/>
            <w:shd w:val="clear" w:color="auto" w:fill="auto"/>
          </w:tcPr>
          <w:p w:rsidR="00CE4B54" w:rsidRPr="007E4985" w:rsidRDefault="00CE4B54" w:rsidP="007E4985">
            <w:pPr>
              <w:jc w:val="both"/>
              <w:rPr>
                <w:b/>
                <w:i/>
              </w:rPr>
            </w:pPr>
          </w:p>
        </w:tc>
      </w:tr>
    </w:tbl>
    <w:p w:rsidR="00CE4B54" w:rsidRPr="00CE4B54" w:rsidRDefault="00CE4B54" w:rsidP="00CE4B54">
      <w:pPr>
        <w:jc w:val="both"/>
        <w:rPr>
          <w:b/>
          <w:i/>
          <w:u w:val="single"/>
        </w:rPr>
      </w:pPr>
      <w:r w:rsidRPr="00CE4B54">
        <w:rPr>
          <w:b/>
          <w:i/>
          <w:u w:val="single"/>
        </w:rPr>
        <w:t>Les rayons par</w:t>
      </w:r>
      <w:r w:rsidR="00D67DDA">
        <w:rPr>
          <w:b/>
          <w:i/>
          <w:u w:val="single"/>
        </w:rPr>
        <w:t>ticuliers d'une lentille</w:t>
      </w:r>
    </w:p>
    <w:p w:rsidR="00CE4B54" w:rsidRPr="00CE4B54" w:rsidRDefault="00D941D2" w:rsidP="00D941D2">
      <w:pPr>
        <w:jc w:val="both"/>
        <w:rPr>
          <w:b/>
        </w:rPr>
      </w:pPr>
      <w:r>
        <w:t>i)</w:t>
      </w:r>
      <w:r w:rsidR="00CE4B54" w:rsidRPr="00CE4B54">
        <w:rPr>
          <w:b/>
        </w:rPr>
        <w:t xml:space="preserve"> </w:t>
      </w:r>
      <w:r w:rsidR="00CE4B54" w:rsidRPr="00CE4B54">
        <w:rPr>
          <w:b/>
          <w:i/>
        </w:rPr>
        <w:t>l'axe optique secondaire</w:t>
      </w:r>
    </w:p>
    <w:p w:rsidR="00CE4B54" w:rsidRPr="00CE4B54" w:rsidRDefault="00CE4B54" w:rsidP="00CE4B54">
      <w:pPr>
        <w:ind w:firstLine="708"/>
        <w:jc w:val="both"/>
      </w:pPr>
      <w:r w:rsidRPr="00CE4B54">
        <w:t>Il passe par un point de l'objet et par le centre optique et n'est pas dévié</w:t>
      </w:r>
    </w:p>
    <w:p w:rsidR="00CE4B54" w:rsidRPr="00CE4B54" w:rsidRDefault="00D941D2" w:rsidP="00D941D2">
      <w:pPr>
        <w:jc w:val="both"/>
        <w:rPr>
          <w:b/>
        </w:rPr>
      </w:pPr>
      <w:r>
        <w:t>ii)</w:t>
      </w:r>
      <w:r w:rsidR="00CE4B54" w:rsidRPr="00CE4B54">
        <w:rPr>
          <w:b/>
        </w:rPr>
        <w:t xml:space="preserve"> </w:t>
      </w:r>
      <w:r w:rsidR="00CE4B54" w:rsidRPr="00CE4B54">
        <w:rPr>
          <w:b/>
          <w:i/>
        </w:rPr>
        <w:t>le rayon incident parallèle à l'axe optique principal</w:t>
      </w:r>
      <w:r w:rsidR="00CE4B54" w:rsidRPr="00CE4B54">
        <w:rPr>
          <w:b/>
        </w:rPr>
        <w:t xml:space="preserve"> :</w:t>
      </w:r>
    </w:p>
    <w:p w:rsidR="00CE4B54" w:rsidRPr="00CE4B54" w:rsidRDefault="00CE4B54" w:rsidP="00CE4B54">
      <w:pPr>
        <w:ind w:firstLine="708"/>
        <w:jc w:val="both"/>
      </w:pPr>
      <w:r w:rsidRPr="00CE4B54">
        <w:t>Il sort de la lentille en passant ou son prolongement p</w:t>
      </w:r>
      <w:r w:rsidR="00E859D4">
        <w:t>asserait par le foyer - image F′</w:t>
      </w:r>
    </w:p>
    <w:p w:rsidR="00CE4B54" w:rsidRPr="00CE4B54" w:rsidRDefault="00D941D2" w:rsidP="00D941D2">
      <w:pPr>
        <w:jc w:val="both"/>
        <w:rPr>
          <w:b/>
        </w:rPr>
      </w:pPr>
      <w:r>
        <w:t>iii)</w:t>
      </w:r>
      <w:r w:rsidR="00CE4B54" w:rsidRPr="00CE4B54">
        <w:rPr>
          <w:b/>
        </w:rPr>
        <w:t xml:space="preserve"> </w:t>
      </w:r>
      <w:r w:rsidR="00CE4B54" w:rsidRPr="00CE4B54">
        <w:rPr>
          <w:b/>
          <w:i/>
        </w:rPr>
        <w:t>Le rayon incident passant ou dont le prolongement passerait par le foyer - objet F</w:t>
      </w:r>
    </w:p>
    <w:p w:rsidR="00CE4B54" w:rsidRPr="00CE4B54" w:rsidRDefault="00CE4B54" w:rsidP="00CE4B54">
      <w:pPr>
        <w:ind w:firstLine="708"/>
        <w:jc w:val="both"/>
      </w:pPr>
      <w:r w:rsidRPr="00CE4B54">
        <w:t>Il émerge parallèle à l'axe optique principal.</w:t>
      </w:r>
    </w:p>
    <w:p w:rsidR="00D67DDA" w:rsidRPr="000570F3" w:rsidRDefault="00D941D2" w:rsidP="00D67DDA">
      <w:pPr>
        <w:jc w:val="both"/>
        <w:rPr>
          <w:b/>
          <w:iCs/>
          <w:color w:val="C00000"/>
          <w:sz w:val="28"/>
          <w:szCs w:val="28"/>
        </w:rPr>
      </w:pPr>
      <w:r w:rsidRPr="000570F3">
        <w:rPr>
          <w:b/>
          <w:iCs/>
          <w:color w:val="C00000"/>
          <w:sz w:val="28"/>
          <w:szCs w:val="28"/>
        </w:rPr>
        <w:t>3</w:t>
      </w:r>
      <w:r w:rsidR="00216DE8">
        <w:rPr>
          <w:b/>
          <w:iCs/>
          <w:color w:val="C00000"/>
          <w:sz w:val="28"/>
          <w:szCs w:val="28"/>
        </w:rPr>
        <w:t>-</w:t>
      </w:r>
      <w:r w:rsidR="00CE4B54" w:rsidRPr="000570F3">
        <w:rPr>
          <w:b/>
          <w:iCs/>
          <w:color w:val="C00000"/>
          <w:sz w:val="28"/>
          <w:szCs w:val="28"/>
        </w:rPr>
        <w:t xml:space="preserve"> </w:t>
      </w:r>
      <w:r w:rsidR="00D67DDA" w:rsidRPr="000570F3">
        <w:rPr>
          <w:b/>
          <w:iCs/>
          <w:color w:val="C00000"/>
          <w:sz w:val="28"/>
          <w:szCs w:val="28"/>
        </w:rPr>
        <w:t>La distance focale et vergence d’une lentille</w:t>
      </w:r>
    </w:p>
    <w:p w:rsidR="00521704" w:rsidRPr="000570F3" w:rsidRDefault="00521704" w:rsidP="00521704">
      <w:pPr>
        <w:autoSpaceDE w:val="0"/>
        <w:autoSpaceDN w:val="0"/>
        <w:adjustRightInd w:val="0"/>
        <w:rPr>
          <w:b/>
          <w:bCs/>
        </w:rPr>
      </w:pPr>
      <w:r w:rsidRPr="000570F3">
        <w:rPr>
          <w:b/>
          <w:bCs/>
        </w:rPr>
        <w:t>3- 1- Distance focale</w:t>
      </w:r>
    </w:p>
    <w:p w:rsidR="00521704" w:rsidRPr="000570F3" w:rsidRDefault="00521704" w:rsidP="00521704">
      <w:pPr>
        <w:autoSpaceDE w:val="0"/>
        <w:autoSpaceDN w:val="0"/>
        <w:adjustRightInd w:val="0"/>
      </w:pPr>
      <w:r w:rsidRPr="000570F3">
        <w:t xml:space="preserve">On appelle distance focale </w:t>
      </w:r>
      <w:r w:rsidRPr="000570F3">
        <w:rPr>
          <w:b/>
          <w:bCs/>
        </w:rPr>
        <w:t xml:space="preserve">f </w:t>
      </w:r>
      <w:r w:rsidRPr="000570F3">
        <w:t>d’une lentille, la grandeur scalaire correspondant à la distance qui sépare le centre optique de la lentille et l’un de ses foyers principaux.</w:t>
      </w:r>
    </w:p>
    <w:p w:rsidR="00CE4B54" w:rsidRPr="00CE4B54" w:rsidRDefault="00CE4B54" w:rsidP="00521704">
      <w:pPr>
        <w:jc w:val="center"/>
        <w:rPr>
          <w:b/>
        </w:rPr>
      </w:pPr>
      <w:r w:rsidRPr="00CE4B54">
        <w:rPr>
          <w:b/>
          <w:highlight w:val="yellow"/>
        </w:rPr>
        <w:t>f = OF = OF'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04"/>
        <w:gridCol w:w="3685"/>
      </w:tblGrid>
      <w:tr w:rsidR="00CE4B54" w:rsidRPr="007E4985" w:rsidTr="00D941D2">
        <w:tc>
          <w:tcPr>
            <w:tcW w:w="6204" w:type="dxa"/>
            <w:shd w:val="clear" w:color="auto" w:fill="auto"/>
            <w:vAlign w:val="center"/>
          </w:tcPr>
          <w:p w:rsidR="00CE4B54" w:rsidRPr="007E4985" w:rsidRDefault="00CE4B54" w:rsidP="00D941D2">
            <w:pPr>
              <w:jc w:val="center"/>
              <w:rPr>
                <w:b/>
                <w:u w:val="single"/>
              </w:rPr>
            </w:pPr>
            <w:r w:rsidRPr="007E4985">
              <w:rPr>
                <w:b/>
                <w:u w:val="single"/>
              </w:rPr>
              <w:t>N.B.</w:t>
            </w:r>
            <w:r w:rsidRPr="00CE4B54">
              <w:t xml:space="preserve"> La distance focale f est une grandeur algébrique :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CE4B54" w:rsidRPr="00CE4B54" w:rsidRDefault="00CE4B54" w:rsidP="00D941D2">
            <w:r w:rsidRPr="007E4985">
              <w:rPr>
                <w:b/>
              </w:rPr>
              <w:t>f &gt; 0</w:t>
            </w:r>
            <w:r w:rsidR="00D941D2">
              <w:t xml:space="preserve"> </w:t>
            </w:r>
            <w:r w:rsidRPr="00CE4B54">
              <w:t>pour la lentille convergente</w:t>
            </w:r>
          </w:p>
          <w:p w:rsidR="00CE4B54" w:rsidRPr="007E4985" w:rsidRDefault="00CE4B54" w:rsidP="00D941D2">
            <w:pPr>
              <w:rPr>
                <w:b/>
                <w:u w:val="single"/>
              </w:rPr>
            </w:pPr>
            <w:r w:rsidRPr="007E4985">
              <w:rPr>
                <w:b/>
              </w:rPr>
              <w:t>f &lt; 0</w:t>
            </w:r>
            <w:r w:rsidRPr="00CE4B54">
              <w:t xml:space="preserve"> pour la lentille divergente</w:t>
            </w:r>
          </w:p>
        </w:tc>
      </w:tr>
    </w:tbl>
    <w:p w:rsidR="00521704" w:rsidRPr="000570F3" w:rsidRDefault="00521704" w:rsidP="00521704">
      <w:pPr>
        <w:autoSpaceDE w:val="0"/>
        <w:autoSpaceDN w:val="0"/>
        <w:adjustRightInd w:val="0"/>
        <w:rPr>
          <w:b/>
          <w:bCs/>
        </w:rPr>
      </w:pPr>
      <w:r w:rsidRPr="000570F3">
        <w:rPr>
          <w:b/>
          <w:bCs/>
        </w:rPr>
        <w:t>3- 1- Vergence</w:t>
      </w:r>
    </w:p>
    <w:p w:rsidR="00D67DDA" w:rsidRPr="000570F3" w:rsidRDefault="00521704" w:rsidP="00E859D4">
      <w:pPr>
        <w:autoSpaceDE w:val="0"/>
        <w:autoSpaceDN w:val="0"/>
        <w:adjustRightInd w:val="0"/>
        <w:ind w:firstLine="708"/>
      </w:pPr>
      <w:r w:rsidRPr="000570F3">
        <w:t xml:space="preserve">Dans le repère direct </w:t>
      </w:r>
      <w:r w:rsidRPr="000570F3">
        <w:rPr>
          <w:position w:val="-10"/>
        </w:rPr>
        <w:object w:dxaOrig="900" w:dyaOrig="380">
          <v:shape id="_x0000_i1038" type="#_x0000_t75" style="width:45.1pt;height:18.8pt" o:ole="">
            <v:imagedata r:id="rId40" o:title=""/>
          </v:shape>
          <o:OLEObject Type="Embed" ProgID="Equation.DSMT4" ShapeID="_x0000_i1038" DrawAspect="Content" ObjectID="_1629606878" r:id="rId41"/>
        </w:object>
      </w:r>
      <w:r w:rsidRPr="000570F3">
        <w:t xml:space="preserve"> dont les caractéristiques sont indiquées ci-dessous, la vergence </w:t>
      </w:r>
      <w:r w:rsidRPr="000570F3">
        <w:rPr>
          <w:b/>
          <w:bCs/>
        </w:rPr>
        <w:t xml:space="preserve">C </w:t>
      </w:r>
      <w:r w:rsidRPr="000570F3">
        <w:t>d'une lentille est définie par la relation :</w:t>
      </w:r>
    </w:p>
    <w:p w:rsidR="00521704" w:rsidRPr="000570F3" w:rsidRDefault="00521704" w:rsidP="00521704">
      <w:pPr>
        <w:autoSpaceDE w:val="0"/>
        <w:autoSpaceDN w:val="0"/>
        <w:adjustRightInd w:val="0"/>
        <w:jc w:val="center"/>
      </w:pPr>
      <w:r w:rsidRPr="00521704">
        <w:rPr>
          <w:position w:val="-26"/>
        </w:rPr>
        <w:object w:dxaOrig="960" w:dyaOrig="639">
          <v:shape id="_x0000_i1039" type="#_x0000_t75" style="width:48.2pt;height:31.95pt" o:ole="">
            <v:imagedata r:id="rId42" o:title=""/>
          </v:shape>
          <o:OLEObject Type="Embed" ProgID="Equation.DSMT4" ShapeID="_x0000_i1039" DrawAspect="Content" ObjectID="_1629606879" r:id="rId43"/>
        </w:object>
      </w:r>
    </w:p>
    <w:p w:rsidR="00521704" w:rsidRPr="000570F3" w:rsidRDefault="00521704" w:rsidP="00521704">
      <w:pPr>
        <w:autoSpaceDE w:val="0"/>
        <w:autoSpaceDN w:val="0"/>
        <w:adjustRightInd w:val="0"/>
      </w:pPr>
      <w:r w:rsidRPr="000570F3">
        <w:rPr>
          <w:b/>
          <w:bCs/>
        </w:rPr>
        <w:t xml:space="preserve">C </w:t>
      </w:r>
      <w:r w:rsidRPr="000570F3">
        <w:t xml:space="preserve">s’exprime en </w:t>
      </w:r>
      <w:r w:rsidRPr="000570F3">
        <w:rPr>
          <w:b/>
          <w:bCs/>
          <w:i/>
          <w:iCs/>
        </w:rPr>
        <w:t xml:space="preserve">dioptries </w:t>
      </w:r>
      <w:r w:rsidRPr="000570F3">
        <w:t xml:space="preserve">de symbole </w:t>
      </w:r>
      <w:r w:rsidR="006D75FD" w:rsidRPr="000570F3">
        <w:t>δ</w:t>
      </w:r>
      <w:r w:rsidRPr="000570F3">
        <w:t>.</w:t>
      </w:r>
    </w:p>
    <w:p w:rsidR="00521704" w:rsidRPr="000570F3" w:rsidRDefault="00521704" w:rsidP="00E859D4">
      <w:pPr>
        <w:autoSpaceDE w:val="0"/>
        <w:autoSpaceDN w:val="0"/>
        <w:adjustRightInd w:val="0"/>
        <w:ind w:firstLine="708"/>
        <w:jc w:val="both"/>
      </w:pPr>
      <w:r w:rsidRPr="000570F3">
        <w:t xml:space="preserve">La vergence d’une lentille convergente est positive car </w:t>
      </w:r>
      <w:r w:rsidR="006D75FD" w:rsidRPr="000570F3">
        <w:rPr>
          <w:position w:val="-6"/>
        </w:rPr>
        <w:object w:dxaOrig="480" w:dyaOrig="340">
          <v:shape id="_x0000_i1040" type="#_x0000_t75" style="width:23.8pt;height:16.9pt" o:ole="">
            <v:imagedata r:id="rId44" o:title=""/>
          </v:shape>
          <o:OLEObject Type="Embed" ProgID="Equation.DSMT4" ShapeID="_x0000_i1040" DrawAspect="Content" ObjectID="_1629606880" r:id="rId45"/>
        </w:object>
      </w:r>
      <w:r w:rsidRPr="000570F3">
        <w:t>est comptée positive ;</w:t>
      </w:r>
      <w:r w:rsidR="006D75FD" w:rsidRPr="000570F3">
        <w:t xml:space="preserve"> </w:t>
      </w:r>
      <w:r w:rsidRPr="000570F3">
        <w:t xml:space="preserve">celle d’une lentille divergente est négative car </w:t>
      </w:r>
      <w:r w:rsidR="006D75FD" w:rsidRPr="000570F3">
        <w:rPr>
          <w:position w:val="-6"/>
        </w:rPr>
        <w:object w:dxaOrig="480" w:dyaOrig="340">
          <v:shape id="_x0000_i1041" type="#_x0000_t75" style="width:23.8pt;height:16.9pt" o:ole="">
            <v:imagedata r:id="rId46" o:title=""/>
          </v:shape>
          <o:OLEObject Type="Embed" ProgID="Equation.DSMT4" ShapeID="_x0000_i1041" DrawAspect="Content" ObjectID="_1629606881" r:id="rId47"/>
        </w:object>
      </w:r>
      <w:r w:rsidR="006D75FD" w:rsidRPr="000570F3">
        <w:t xml:space="preserve"> </w:t>
      </w:r>
      <w:r w:rsidRPr="000570F3">
        <w:t>est comptée négative.</w:t>
      </w:r>
    </w:p>
    <w:p w:rsidR="00521704" w:rsidRPr="000570F3" w:rsidRDefault="006D75FD" w:rsidP="00521704">
      <w:pPr>
        <w:autoSpaceDE w:val="0"/>
        <w:autoSpaceDN w:val="0"/>
        <w:adjustRightInd w:val="0"/>
      </w:pPr>
      <w:r w:rsidRPr="000570F3">
        <w:rPr>
          <w:b/>
          <w:bCs/>
        </w:rPr>
        <w:t xml:space="preserve">Remarque </w:t>
      </w:r>
      <w:r w:rsidR="00521704" w:rsidRPr="000570F3">
        <w:rPr>
          <w:b/>
          <w:bCs/>
        </w:rPr>
        <w:t xml:space="preserve">: </w:t>
      </w:r>
      <w:r w:rsidR="00521704" w:rsidRPr="000570F3">
        <w:t>la vergence s’appelle aussi la convergence.</w:t>
      </w:r>
    </w:p>
    <w:p w:rsidR="006D75FD" w:rsidRPr="000570F3" w:rsidRDefault="00F840AA" w:rsidP="00FA7FF0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703195" cy="1693545"/>
            <wp:effectExtent l="0" t="0" r="0" b="1905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AC2"/>
                        </a:clrFrom>
                        <a:clrTo>
                          <a:srgbClr val="FFFAC2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FF0" w:rsidRPr="000570F3" w:rsidRDefault="00FA7FF0" w:rsidP="00521704">
      <w:pPr>
        <w:autoSpaceDE w:val="0"/>
        <w:autoSpaceDN w:val="0"/>
        <w:adjustRightInd w:val="0"/>
        <w:rPr>
          <w:b/>
          <w:bCs/>
          <w:color w:val="C00000"/>
          <w:sz w:val="28"/>
          <w:szCs w:val="28"/>
        </w:rPr>
      </w:pPr>
      <w:r w:rsidRPr="000570F3">
        <w:rPr>
          <w:b/>
          <w:bCs/>
          <w:color w:val="C00000"/>
          <w:sz w:val="28"/>
          <w:szCs w:val="28"/>
        </w:rPr>
        <w:t>4- Conditions de Gauss</w:t>
      </w:r>
    </w:p>
    <w:p w:rsidR="00FA7FF0" w:rsidRPr="000570F3" w:rsidRDefault="00FA7FF0" w:rsidP="00FA7FF0">
      <w:pPr>
        <w:autoSpaceDE w:val="0"/>
        <w:autoSpaceDN w:val="0"/>
        <w:adjustRightInd w:val="0"/>
        <w:jc w:val="both"/>
        <w:rPr>
          <w:b/>
          <w:bCs/>
        </w:rPr>
      </w:pPr>
      <w:r w:rsidRPr="000570F3">
        <w:rPr>
          <w:b/>
          <w:bCs/>
        </w:rPr>
        <w:t>ACTIVITÉ EXPÉRIMENTALE</w:t>
      </w:r>
    </w:p>
    <w:p w:rsidR="00FA7FF0" w:rsidRPr="000570F3" w:rsidRDefault="00FA7FF0" w:rsidP="00FA7FF0">
      <w:pPr>
        <w:autoSpaceDE w:val="0"/>
        <w:autoSpaceDN w:val="0"/>
        <w:adjustRightInd w:val="0"/>
        <w:ind w:firstLine="708"/>
        <w:jc w:val="both"/>
      </w:pPr>
      <w:r w:rsidRPr="000570F3">
        <w:t xml:space="preserve">D’un objet en forme de </w:t>
      </w:r>
      <w:r w:rsidRPr="000570F3">
        <w:rPr>
          <w:b/>
          <w:bCs/>
        </w:rPr>
        <w:t xml:space="preserve">F </w:t>
      </w:r>
      <w:r w:rsidRPr="000570F3">
        <w:t>éclairé par une lanterne et placé incliné par rapport à son axe principal, une lentille convergente donne sur un écran, une image très déformée.</w:t>
      </w:r>
    </w:p>
    <w:p w:rsidR="00FA7FF0" w:rsidRPr="000570F3" w:rsidRDefault="00F840AA" w:rsidP="00FA7FF0">
      <w:pPr>
        <w:autoSpaceDE w:val="0"/>
        <w:autoSpaceDN w:val="0"/>
        <w:adjustRightInd w:val="0"/>
        <w:jc w:val="center"/>
      </w:pPr>
      <w:r>
        <w:rPr>
          <w:noProof/>
        </w:rPr>
        <w:lastRenderedPageBreak/>
        <w:drawing>
          <wp:inline distT="0" distB="0" distL="0" distR="0">
            <wp:extent cx="4651375" cy="1415415"/>
            <wp:effectExtent l="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97" w:rsidRPr="000570F3" w:rsidRDefault="00D45097" w:rsidP="00D45097">
      <w:pPr>
        <w:autoSpaceDE w:val="0"/>
        <w:autoSpaceDN w:val="0"/>
        <w:adjustRightInd w:val="0"/>
        <w:jc w:val="both"/>
      </w:pPr>
      <w:r w:rsidRPr="000570F3">
        <w:t xml:space="preserve">La photo </w:t>
      </w:r>
      <w:r w:rsidRPr="000570F3">
        <w:rPr>
          <w:b/>
          <w:bCs/>
        </w:rPr>
        <w:t xml:space="preserve">a </w:t>
      </w:r>
      <w:r w:rsidRPr="000570F3">
        <w:t>correspond à l’image d’un objet placé sur l’axe principal d’une lentille convergente qui n’est pas diaphragmée.</w:t>
      </w:r>
    </w:p>
    <w:p w:rsidR="00FA7FF0" w:rsidRPr="000570F3" w:rsidRDefault="00D45097" w:rsidP="00D45097">
      <w:pPr>
        <w:autoSpaceDE w:val="0"/>
        <w:autoSpaceDN w:val="0"/>
        <w:adjustRightInd w:val="0"/>
        <w:jc w:val="both"/>
      </w:pPr>
      <w:r w:rsidRPr="000570F3">
        <w:t xml:space="preserve">La photo </w:t>
      </w:r>
      <w:r w:rsidRPr="000570F3">
        <w:rPr>
          <w:b/>
          <w:bCs/>
        </w:rPr>
        <w:t xml:space="preserve">b </w:t>
      </w:r>
      <w:r w:rsidRPr="000570F3">
        <w:t xml:space="preserve">correspond à l’image d’un objet placé sur un axe secondaire de cette même lentille ; l’image est moins nette que celle obtenue dans le cas de la photo </w:t>
      </w:r>
      <w:r w:rsidRPr="000570F3">
        <w:rPr>
          <w:b/>
          <w:bCs/>
        </w:rPr>
        <w:t>a</w:t>
      </w:r>
      <w:r w:rsidRPr="000570F3">
        <w:t>.</w:t>
      </w:r>
    </w:p>
    <w:p w:rsidR="00D45097" w:rsidRPr="000570F3" w:rsidRDefault="00F840AA" w:rsidP="00D45097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4452620" cy="1725295"/>
            <wp:effectExtent l="0" t="0" r="5080" b="8255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62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97" w:rsidRPr="000570F3" w:rsidRDefault="00D45097" w:rsidP="0026295E">
      <w:pPr>
        <w:autoSpaceDE w:val="0"/>
        <w:autoSpaceDN w:val="0"/>
        <w:adjustRightInd w:val="0"/>
        <w:jc w:val="both"/>
      </w:pPr>
      <w:r w:rsidRPr="000570F3">
        <w:t>Diaphragmons la lentille, c’est-à-dire interposons une surface opaque munie d’un orifice circulaire au centre de la lentille (</w:t>
      </w:r>
      <w:r w:rsidRPr="000570F3">
        <w:rPr>
          <w:b/>
          <w:bCs/>
          <w:i/>
          <w:iCs/>
        </w:rPr>
        <w:t>Doc.1</w:t>
      </w:r>
      <w:r w:rsidRPr="000570F3">
        <w:t>), l’image très déformée devient plus lisible (</w:t>
      </w:r>
      <w:r w:rsidRPr="000570F3">
        <w:rPr>
          <w:b/>
          <w:bCs/>
          <w:i/>
          <w:iCs/>
        </w:rPr>
        <w:t>Photo.</w:t>
      </w:r>
      <w:r w:rsidR="0026295E" w:rsidRPr="000570F3">
        <w:rPr>
          <w:b/>
          <w:bCs/>
          <w:i/>
          <w:iCs/>
        </w:rPr>
        <w:t xml:space="preserve"> D</w:t>
      </w:r>
      <w:r w:rsidRPr="000570F3">
        <w:t>) alors que l’autre image devient encore plus nette avec disparition de la lumière parasite (</w:t>
      </w:r>
      <w:r w:rsidRPr="000570F3">
        <w:rPr>
          <w:b/>
          <w:bCs/>
          <w:i/>
          <w:iCs/>
        </w:rPr>
        <w:t>Photo.</w:t>
      </w:r>
      <w:r w:rsidR="0026295E" w:rsidRPr="000570F3">
        <w:rPr>
          <w:b/>
          <w:bCs/>
          <w:i/>
          <w:iCs/>
        </w:rPr>
        <w:t xml:space="preserve"> C</w:t>
      </w:r>
      <w:r w:rsidRPr="000570F3">
        <w:t>).</w:t>
      </w:r>
    </w:p>
    <w:p w:rsidR="0026295E" w:rsidRPr="000570F3" w:rsidRDefault="00F840AA" w:rsidP="0026295E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2170430" cy="1725295"/>
            <wp:effectExtent l="0" t="0" r="1270" b="8255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295E" w:rsidRPr="000570F3" w:rsidRDefault="00F840AA" w:rsidP="0026295E">
      <w:pPr>
        <w:autoSpaceDE w:val="0"/>
        <w:autoSpaceDN w:val="0"/>
        <w:adjustRightInd w:val="0"/>
        <w:jc w:val="center"/>
      </w:pPr>
      <w:bookmarkStart w:id="0" w:name="_GoBack"/>
      <w:r>
        <w:rPr>
          <w:noProof/>
        </w:rPr>
        <w:drawing>
          <wp:inline distT="0" distB="0" distL="0" distR="0">
            <wp:extent cx="6830170" cy="2154804"/>
            <wp:effectExtent l="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2154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759D4" w:rsidRPr="002E6287" w:rsidRDefault="007759D4" w:rsidP="002E6287">
      <w:pPr>
        <w:shd w:val="clear" w:color="auto" w:fill="DDD9C3"/>
        <w:autoSpaceDE w:val="0"/>
        <w:autoSpaceDN w:val="0"/>
        <w:adjustRightInd w:val="0"/>
        <w:rPr>
          <w:sz w:val="28"/>
          <w:szCs w:val="28"/>
        </w:rPr>
      </w:pPr>
      <w:r w:rsidRPr="002E6287">
        <w:rPr>
          <w:sz w:val="28"/>
          <w:szCs w:val="28"/>
        </w:rPr>
        <w:t>En résumé, une lentille donne des images nettes si elle satisfait aux conditions de Gauss :</w:t>
      </w:r>
    </w:p>
    <w:p w:rsidR="007759D4" w:rsidRPr="002E6287" w:rsidRDefault="007759D4" w:rsidP="002E6287">
      <w:pPr>
        <w:shd w:val="clear" w:color="auto" w:fill="DDD9C3"/>
        <w:autoSpaceDE w:val="0"/>
        <w:autoSpaceDN w:val="0"/>
        <w:adjustRightInd w:val="0"/>
        <w:rPr>
          <w:sz w:val="28"/>
          <w:szCs w:val="28"/>
        </w:rPr>
      </w:pPr>
      <w:r w:rsidRPr="002E6287">
        <w:rPr>
          <w:b/>
          <w:bCs/>
          <w:sz w:val="28"/>
          <w:szCs w:val="28"/>
        </w:rPr>
        <w:t xml:space="preserve">- </w:t>
      </w:r>
      <w:r w:rsidRPr="002E6287">
        <w:rPr>
          <w:sz w:val="28"/>
          <w:szCs w:val="28"/>
        </w:rPr>
        <w:t>le faisceau traverse la lentille près de son centre optique</w:t>
      </w:r>
    </w:p>
    <w:p w:rsidR="0026295E" w:rsidRPr="002E6287" w:rsidRDefault="007759D4" w:rsidP="002E6287">
      <w:pPr>
        <w:shd w:val="clear" w:color="auto" w:fill="DDD9C3"/>
        <w:autoSpaceDE w:val="0"/>
        <w:autoSpaceDN w:val="0"/>
        <w:adjustRightInd w:val="0"/>
        <w:jc w:val="both"/>
        <w:rPr>
          <w:b/>
          <w:bCs/>
          <w:sz w:val="36"/>
          <w:szCs w:val="36"/>
        </w:rPr>
      </w:pPr>
      <w:r w:rsidRPr="002E6287">
        <w:rPr>
          <w:b/>
          <w:bCs/>
          <w:sz w:val="28"/>
          <w:szCs w:val="28"/>
        </w:rPr>
        <w:t xml:space="preserve">- </w:t>
      </w:r>
      <w:r w:rsidRPr="002E6287">
        <w:rPr>
          <w:sz w:val="28"/>
          <w:szCs w:val="28"/>
        </w:rPr>
        <w:t>les rayons sont peu inclinés par rapport à l’axe optique principal.</w:t>
      </w:r>
    </w:p>
    <w:p w:rsidR="00FA7FF0" w:rsidRPr="000570F3" w:rsidRDefault="00FA7FF0" w:rsidP="00521704">
      <w:pPr>
        <w:autoSpaceDE w:val="0"/>
        <w:autoSpaceDN w:val="0"/>
        <w:adjustRightInd w:val="0"/>
        <w:rPr>
          <w:b/>
          <w:bCs/>
        </w:rPr>
      </w:pPr>
      <w:r>
        <w:rPr>
          <w:rFonts w:ascii="Arial-BoldMT" w:hAnsi="Arial-BoldMT" w:cs="Arial-BoldMT"/>
          <w:b/>
          <w:bCs/>
          <w:sz w:val="22"/>
          <w:szCs w:val="22"/>
        </w:rPr>
        <w:br w:type="page"/>
      </w:r>
    </w:p>
    <w:p w:rsidR="008D4799" w:rsidRPr="00E41935" w:rsidRDefault="008D4799" w:rsidP="00243DE4">
      <w:pPr>
        <w:pStyle w:val="En-tte"/>
        <w:tabs>
          <w:tab w:val="clear" w:pos="4536"/>
          <w:tab w:val="clear" w:pos="9072"/>
          <w:tab w:val="center" w:pos="5103"/>
          <w:tab w:val="right" w:pos="10065"/>
          <w:tab w:val="right" w:pos="15168"/>
        </w:tabs>
        <w:jc w:val="center"/>
        <w:rPr>
          <w:rFonts w:cs="Calibri"/>
          <w:sz w:val="36"/>
          <w:szCs w:val="36"/>
        </w:rPr>
      </w:pPr>
      <w:r w:rsidRPr="00E41935">
        <w:rPr>
          <w:rFonts w:cs="Calibri"/>
          <w:sz w:val="36"/>
          <w:szCs w:val="36"/>
        </w:rPr>
        <w:lastRenderedPageBreak/>
        <w:t xml:space="preserve">Activité </w:t>
      </w:r>
      <w:r w:rsidR="00243DE4">
        <w:rPr>
          <w:rFonts w:cs="Calibri"/>
          <w:sz w:val="36"/>
          <w:szCs w:val="36"/>
        </w:rPr>
        <w:t>2</w:t>
      </w:r>
      <w:r w:rsidRPr="00E41935">
        <w:rPr>
          <w:rFonts w:cs="Calibri"/>
          <w:sz w:val="36"/>
          <w:szCs w:val="36"/>
        </w:rPr>
        <w:t> : Caractéristiques d’une lentille convergente</w:t>
      </w: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szCs w:val="20"/>
        </w:rPr>
        <w:t>Les caractéristiques d’une lentille sont les suivantes :</w:t>
      </w:r>
    </w:p>
    <w:p w:rsidR="008D4799" w:rsidRPr="00E41935" w:rsidRDefault="008D4799" w:rsidP="008D4799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="Calibri"/>
          <w:szCs w:val="20"/>
        </w:rPr>
      </w:pPr>
      <w:r w:rsidRPr="00E41935">
        <w:rPr>
          <w:rFonts w:cs="Calibri"/>
          <w:szCs w:val="20"/>
        </w:rPr>
        <w:sym w:font="Symbol" w:char="F044"/>
      </w:r>
      <w:r w:rsidRPr="00E41935">
        <w:rPr>
          <w:rFonts w:cs="Calibri"/>
          <w:szCs w:val="20"/>
        </w:rPr>
        <w:t xml:space="preserve"> est l’axe optique (c’est l’axe de symétrie de la lentille).</w:t>
      </w:r>
    </w:p>
    <w:p w:rsidR="008D4799" w:rsidRPr="00E41935" w:rsidRDefault="008D4799" w:rsidP="008D4799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="Calibri"/>
          <w:szCs w:val="20"/>
        </w:rPr>
      </w:pPr>
      <w:r w:rsidRPr="00E41935">
        <w:rPr>
          <w:rFonts w:cs="Calibri"/>
          <w:i/>
          <w:szCs w:val="20"/>
        </w:rPr>
        <w:t>O</w:t>
      </w:r>
      <w:r w:rsidRPr="00E41935">
        <w:rPr>
          <w:rFonts w:cs="Calibri"/>
          <w:szCs w:val="20"/>
        </w:rPr>
        <w:t xml:space="preserve"> est le centre optique de la lentille : il correspond au centre de la lentille.</w:t>
      </w:r>
    </w:p>
    <w:p w:rsidR="008D4799" w:rsidRPr="00E41935" w:rsidRDefault="008D4799" w:rsidP="008D4799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="Calibri"/>
          <w:szCs w:val="20"/>
        </w:rPr>
      </w:pPr>
      <w:r w:rsidRPr="00E41935">
        <w:rPr>
          <w:rFonts w:cs="Calibri"/>
          <w:i/>
          <w:szCs w:val="20"/>
        </w:rPr>
        <w:t>F’</w:t>
      </w:r>
      <w:r w:rsidRPr="00E41935">
        <w:rPr>
          <w:rFonts w:cs="Calibri"/>
          <w:szCs w:val="20"/>
        </w:rPr>
        <w:t xml:space="preserve"> est le foyer image (c’est le point image d’un point objet lointain situé sur l’axe optique).</w:t>
      </w:r>
    </w:p>
    <w:p w:rsidR="008D4799" w:rsidRPr="00E41935" w:rsidRDefault="008D4799" w:rsidP="008D4799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="Calibri"/>
          <w:szCs w:val="20"/>
        </w:rPr>
      </w:pPr>
      <w:r w:rsidRPr="00E41935">
        <w:rPr>
          <w:rFonts w:cs="Calibri"/>
          <w:i/>
          <w:szCs w:val="20"/>
        </w:rPr>
        <w:t>OF’</w:t>
      </w:r>
      <w:r w:rsidRPr="00E41935">
        <w:rPr>
          <w:rFonts w:cs="Calibri"/>
          <w:szCs w:val="20"/>
        </w:rPr>
        <w:t xml:space="preserve">= </w:t>
      </w:r>
      <w:r w:rsidRPr="00E41935">
        <w:rPr>
          <w:rFonts w:cs="Calibri"/>
          <w:i/>
          <w:szCs w:val="20"/>
        </w:rPr>
        <w:t>f’</w:t>
      </w:r>
      <w:r w:rsidRPr="00E41935">
        <w:rPr>
          <w:rFonts w:cs="Calibri"/>
          <w:szCs w:val="20"/>
        </w:rPr>
        <w:t xml:space="preserve"> correspond à la distance focale de la lentille.</w:t>
      </w:r>
    </w:p>
    <w:p w:rsidR="008D4799" w:rsidRPr="00E41935" w:rsidRDefault="008D4799" w:rsidP="008D4799">
      <w:pPr>
        <w:jc w:val="both"/>
        <w:rPr>
          <w:rFonts w:cs="Calibri"/>
          <w:sz w:val="10"/>
          <w:szCs w:val="8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b/>
          <w:szCs w:val="20"/>
        </w:rPr>
        <w:t>1.</w:t>
      </w:r>
      <w:r w:rsidRPr="00E41935">
        <w:rPr>
          <w:rFonts w:cs="Calibri"/>
          <w:szCs w:val="20"/>
        </w:rPr>
        <w:t xml:space="preserve"> Compléter, avec l’enseignante, le schéma ci-dessous en représentant les caractéristiques d’une lentille convergente.</w:t>
      </w:r>
    </w:p>
    <w:p w:rsidR="008D4799" w:rsidRPr="00E41935" w:rsidRDefault="00F840AA" w:rsidP="008D4799">
      <w:pPr>
        <w:jc w:val="both"/>
        <w:rPr>
          <w:rFonts w:cs="Calibri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85376" behindDoc="0" locked="0" layoutInCell="1" allowOverlap="1">
                <wp:simplePos x="0" y="0"/>
                <wp:positionH relativeFrom="column">
                  <wp:posOffset>3009899</wp:posOffset>
                </wp:positionH>
                <wp:positionV relativeFrom="paragraph">
                  <wp:posOffset>66040</wp:posOffset>
                </wp:positionV>
                <wp:extent cx="0" cy="1820545"/>
                <wp:effectExtent l="95250" t="38100" r="57150" b="65405"/>
                <wp:wrapNone/>
                <wp:docPr id="793" name="Connecteur droit avec flèch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820545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6" o:spid="_x0000_s1026" type="#_x0000_t32" style="position:absolute;margin-left:237pt;margin-top:5.2pt;width:0;height:143.35pt;z-index:2516853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" strokecolor="windowText" strokeweight="1.5pt">
                <v:stroke startarrow="open" endarrow="open"/>
                <o:lock v:ext="edit" shapetype="f"/>
              </v:shape>
            </w:pict>
          </mc:Fallback>
        </mc:AlternateContent>
      </w: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 w:val="20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b/>
          <w:szCs w:val="20"/>
        </w:rPr>
        <w:t>2.</w:t>
      </w:r>
      <w:r w:rsidRPr="00E41935">
        <w:rPr>
          <w:rFonts w:cs="Calibri"/>
          <w:szCs w:val="20"/>
        </w:rPr>
        <w:t xml:space="preserve"> Compléter le schéma précédent en représentant la marche d’un rayon parallèle à l’axe optique avant et après la traversée de la lentille. Pour répondre, il est possible de s’aider du dispositif expérimental muni d’une source de lumière à rayons parallèles et d’une lentille convergente.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b/>
          <w:szCs w:val="20"/>
        </w:rPr>
        <w:t>3.</w:t>
      </w:r>
      <w:r w:rsidRPr="00E41935">
        <w:rPr>
          <w:rFonts w:cs="Calibri"/>
          <w:szCs w:val="20"/>
        </w:rPr>
        <w:t xml:space="preserve"> Faire de même pour un rayon passant par le centre optique.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</w:p>
    <w:p w:rsidR="008D4799" w:rsidRPr="00E41935" w:rsidRDefault="008D4799" w:rsidP="008D47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cs="Calibri"/>
          <w:b/>
          <w:szCs w:val="20"/>
        </w:rPr>
      </w:pPr>
      <w:r w:rsidRPr="00E41935">
        <w:rPr>
          <w:rFonts w:cs="Calibri"/>
          <w:b/>
          <w:szCs w:val="20"/>
        </w:rPr>
        <w:t xml:space="preserve">On appelle vergence, notée </w:t>
      </w:r>
      <w:r w:rsidRPr="00E41935">
        <w:rPr>
          <w:rFonts w:cs="Calibri"/>
          <w:b/>
          <w:i/>
          <w:szCs w:val="20"/>
        </w:rPr>
        <w:t>C</w:t>
      </w:r>
      <w:r w:rsidRPr="00E41935">
        <w:rPr>
          <w:rFonts w:cs="Calibri"/>
          <w:b/>
          <w:szCs w:val="20"/>
        </w:rPr>
        <w:t xml:space="preserve">, d’une lentille </w:t>
      </w:r>
      <w:r w:rsidRPr="00E41935">
        <w:rPr>
          <w:rFonts w:cs="Calibri"/>
          <w:b/>
          <w:szCs w:val="20"/>
          <w:u w:val="single"/>
        </w:rPr>
        <w:t>l’inverse</w:t>
      </w:r>
      <w:r w:rsidRPr="00E41935">
        <w:rPr>
          <w:rFonts w:cs="Calibri"/>
          <w:b/>
          <w:szCs w:val="20"/>
        </w:rPr>
        <w:t xml:space="preserve"> de sa distance focale </w:t>
      </w:r>
      <w:r w:rsidRPr="00E41935">
        <w:rPr>
          <w:rFonts w:cs="Calibri"/>
          <w:b/>
          <w:i/>
          <w:szCs w:val="20"/>
        </w:rPr>
        <w:t>f’</w:t>
      </w:r>
      <w:r w:rsidRPr="00E41935">
        <w:rPr>
          <w:rFonts w:cs="Calibri"/>
          <w:b/>
          <w:szCs w:val="20"/>
        </w:rPr>
        <w:t xml:space="preserve"> exprimée en mètre (m).</w:t>
      </w:r>
      <w:r w:rsidRPr="00E41935">
        <w:rPr>
          <w:rFonts w:cs="Calibri"/>
          <w:b/>
          <w:szCs w:val="20"/>
        </w:rPr>
        <w:br/>
        <w:t xml:space="preserve">La vergence s’exprime en dioptries (dont le symbole </w:t>
      </w:r>
      <w:proofErr w:type="gramStart"/>
      <w:r w:rsidRPr="00E41935">
        <w:rPr>
          <w:rFonts w:cs="Calibri"/>
          <w:b/>
          <w:szCs w:val="20"/>
        </w:rPr>
        <w:t xml:space="preserve">est </w:t>
      </w:r>
      <w:proofErr w:type="gramEnd"/>
      <w:r w:rsidRPr="00E41935">
        <w:rPr>
          <w:rFonts w:cs="Calibri"/>
          <w:b/>
          <w:szCs w:val="20"/>
        </w:rPr>
        <w:sym w:font="Symbol" w:char="F064"/>
      </w:r>
      <w:r w:rsidRPr="00E41935">
        <w:rPr>
          <w:rFonts w:cs="Calibri"/>
          <w:b/>
          <w:szCs w:val="20"/>
        </w:rPr>
        <w:t>).</w:t>
      </w:r>
    </w:p>
    <w:p w:rsidR="008D4799" w:rsidRPr="00E41935" w:rsidRDefault="008D4799" w:rsidP="008D4799">
      <w:pPr>
        <w:jc w:val="both"/>
        <w:rPr>
          <w:rFonts w:cs="Calibri"/>
          <w:b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proofErr w:type="gramStart"/>
      <w:r w:rsidRPr="00E41935">
        <w:rPr>
          <w:rFonts w:cs="Calibri"/>
          <w:b/>
          <w:szCs w:val="20"/>
        </w:rPr>
        <w:t>4.</w:t>
      </w:r>
      <w:proofErr w:type="spellStart"/>
      <w:r w:rsidRPr="00E41935">
        <w:rPr>
          <w:rFonts w:cs="Calibri"/>
          <w:b/>
          <w:szCs w:val="20"/>
        </w:rPr>
        <w:t>a</w:t>
      </w:r>
      <w:proofErr w:type="spellEnd"/>
      <w:proofErr w:type="gramEnd"/>
      <w:r w:rsidRPr="00E41935">
        <w:rPr>
          <w:rFonts w:cs="Calibri"/>
          <w:szCs w:val="20"/>
        </w:rPr>
        <w:t xml:space="preserve"> Exprimer </w:t>
      </w:r>
      <w:r w:rsidRPr="00E41935">
        <w:rPr>
          <w:rFonts w:cs="Calibri"/>
          <w:i/>
          <w:szCs w:val="20"/>
        </w:rPr>
        <w:t>C</w:t>
      </w:r>
      <w:r w:rsidRPr="00E41935">
        <w:rPr>
          <w:rFonts w:cs="Calibri"/>
          <w:szCs w:val="20"/>
        </w:rPr>
        <w:t xml:space="preserve"> en fonction de </w:t>
      </w:r>
      <w:r w:rsidRPr="00E41935">
        <w:rPr>
          <w:rFonts w:cs="Calibri"/>
          <w:i/>
          <w:szCs w:val="20"/>
        </w:rPr>
        <w:t>f’</w:t>
      </w:r>
      <w:r w:rsidRPr="00E41935">
        <w:rPr>
          <w:rFonts w:cs="Calibri"/>
          <w:szCs w:val="20"/>
        </w:rPr>
        <w:t>.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  <w:proofErr w:type="gramStart"/>
      <w:r w:rsidRPr="00E41935">
        <w:rPr>
          <w:rFonts w:cs="Calibri"/>
          <w:b/>
          <w:szCs w:val="20"/>
        </w:rPr>
        <w:t>4.b</w:t>
      </w:r>
      <w:proofErr w:type="gramEnd"/>
      <w:r w:rsidRPr="00E41935">
        <w:rPr>
          <w:rFonts w:cs="Calibri"/>
          <w:szCs w:val="20"/>
        </w:rPr>
        <w:t xml:space="preserve"> Recopier et compléter la phrase suivante : « </w:t>
      </w:r>
      <w:r w:rsidRPr="00E41935">
        <w:rPr>
          <w:rFonts w:cs="Calibri"/>
          <w:i/>
          <w:szCs w:val="20"/>
        </w:rPr>
        <w:t>Plus la distance focale d’une lentille est grande, plus sa vergence est …</w:t>
      </w:r>
      <w:r w:rsidRPr="00E41935">
        <w:rPr>
          <w:rFonts w:cs="Calibri"/>
          <w:szCs w:val="20"/>
        </w:rPr>
        <w:t> ».</w:t>
      </w:r>
    </w:p>
    <w:p w:rsidR="008D4799" w:rsidRPr="00E41935" w:rsidRDefault="008D4799" w:rsidP="008D4799">
      <w:pPr>
        <w:jc w:val="both"/>
        <w:rPr>
          <w:rFonts w:cs="Calibri"/>
          <w:b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i/>
          <w:szCs w:val="20"/>
        </w:rPr>
      </w:pPr>
      <w:r w:rsidRPr="00E41935">
        <w:rPr>
          <w:rFonts w:cs="Calibri"/>
          <w:b/>
          <w:szCs w:val="20"/>
        </w:rPr>
        <w:t>5.</w:t>
      </w:r>
      <w:r w:rsidRPr="00E41935">
        <w:rPr>
          <w:rFonts w:cs="Calibri"/>
          <w:szCs w:val="20"/>
        </w:rPr>
        <w:t xml:space="preserve"> Recopier et compléter la phrase suivante en s’aidant éventuellement du matériel disponible : « </w:t>
      </w:r>
      <w:r w:rsidRPr="00E41935">
        <w:rPr>
          <w:rFonts w:cs="Calibri"/>
          <w:i/>
          <w:szCs w:val="20"/>
        </w:rPr>
        <w:t xml:space="preserve">Plus une lentille convergente est bombée, plus sa distance focale est …….. </w:t>
      </w:r>
      <w:proofErr w:type="gramStart"/>
      <w:r w:rsidRPr="00E41935">
        <w:rPr>
          <w:rFonts w:cs="Calibri"/>
          <w:i/>
          <w:szCs w:val="20"/>
        </w:rPr>
        <w:t>et</w:t>
      </w:r>
      <w:proofErr w:type="gramEnd"/>
      <w:r w:rsidRPr="00E41935">
        <w:rPr>
          <w:rFonts w:cs="Calibri"/>
          <w:i/>
          <w:szCs w:val="20"/>
        </w:rPr>
        <w:t xml:space="preserve"> donc plus sa vergence est ….. ». 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i/>
          <w:szCs w:val="20"/>
        </w:rPr>
      </w:pPr>
      <w:r w:rsidRPr="00E41935">
        <w:rPr>
          <w:rFonts w:cs="Calibri"/>
          <w:i/>
          <w:szCs w:val="20"/>
        </w:rPr>
        <w:t>Exercices d’application :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b/>
          <w:szCs w:val="20"/>
        </w:rPr>
        <w:t>6.</w:t>
      </w:r>
      <w:r w:rsidRPr="00E41935">
        <w:rPr>
          <w:rFonts w:cs="Calibri"/>
          <w:szCs w:val="20"/>
        </w:rPr>
        <w:t xml:space="preserve"> L’oculaire d’un microscope peut avoir une vergence de </w:t>
      </w:r>
      <w:r w:rsidRPr="00E41935">
        <w:rPr>
          <w:rFonts w:cs="Calibri"/>
          <w:i/>
          <w:szCs w:val="20"/>
        </w:rPr>
        <w:t>C</w:t>
      </w:r>
      <w:r w:rsidRPr="00E41935">
        <w:rPr>
          <w:rFonts w:cs="Calibri"/>
          <w:szCs w:val="20"/>
        </w:rPr>
        <w:t xml:space="preserve"> = </w:t>
      </w:r>
      <w:proofErr w:type="gramStart"/>
      <w:r w:rsidRPr="00E41935">
        <w:rPr>
          <w:rFonts w:cs="Calibri"/>
          <w:szCs w:val="20"/>
        </w:rPr>
        <w:t xml:space="preserve">40 </w:t>
      </w:r>
      <w:proofErr w:type="gramEnd"/>
      <w:r w:rsidRPr="00E41935">
        <w:rPr>
          <w:rFonts w:cs="Calibri"/>
          <w:szCs w:val="20"/>
        </w:rPr>
        <w:sym w:font="Symbol" w:char="F064"/>
      </w:r>
      <w:r w:rsidRPr="00E41935">
        <w:rPr>
          <w:rFonts w:cs="Calibri"/>
          <w:szCs w:val="20"/>
        </w:rPr>
        <w:t>. En déduire la valeur de sa distance focale.</w:t>
      </w:r>
    </w:p>
    <w:p w:rsidR="008D4799" w:rsidRPr="00E41935" w:rsidRDefault="008D4799" w:rsidP="008D4799">
      <w:pPr>
        <w:jc w:val="both"/>
        <w:rPr>
          <w:rFonts w:cs="Calibri"/>
          <w:b/>
          <w:szCs w:val="20"/>
        </w:rPr>
      </w:pPr>
    </w:p>
    <w:p w:rsidR="008D4799" w:rsidRPr="00E41935" w:rsidRDefault="008D4799" w:rsidP="008D4799">
      <w:pPr>
        <w:jc w:val="both"/>
        <w:rPr>
          <w:rFonts w:cs="Calibri"/>
          <w:szCs w:val="20"/>
        </w:rPr>
      </w:pPr>
      <w:r w:rsidRPr="00E41935">
        <w:rPr>
          <w:rFonts w:cs="Calibri"/>
          <w:b/>
          <w:szCs w:val="20"/>
        </w:rPr>
        <w:t>7.</w:t>
      </w:r>
      <w:r w:rsidRPr="00E41935">
        <w:rPr>
          <w:rFonts w:cs="Calibri"/>
          <w:szCs w:val="20"/>
        </w:rPr>
        <w:t xml:space="preserve"> La distance entre le cristallin d’un œil emmétrope et sa rétine est d’environ 1,8 cm quand l’œil est « au repos ».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  <w:proofErr w:type="gramStart"/>
      <w:r w:rsidRPr="00E41935">
        <w:rPr>
          <w:rFonts w:cs="Calibri"/>
          <w:b/>
          <w:szCs w:val="20"/>
        </w:rPr>
        <w:t>7.a</w:t>
      </w:r>
      <w:proofErr w:type="gramEnd"/>
      <w:r w:rsidRPr="00E41935">
        <w:rPr>
          <w:rFonts w:cs="Calibri"/>
          <w:szCs w:val="20"/>
        </w:rPr>
        <w:t xml:space="preserve"> Que vaut la distance focale </w:t>
      </w:r>
      <w:r w:rsidRPr="00E41935">
        <w:rPr>
          <w:rFonts w:cs="Calibri"/>
          <w:i/>
          <w:szCs w:val="20"/>
        </w:rPr>
        <w:t>f’</w:t>
      </w:r>
      <w:r w:rsidRPr="00E41935">
        <w:rPr>
          <w:rFonts w:cs="Calibri"/>
          <w:szCs w:val="20"/>
        </w:rPr>
        <w:t xml:space="preserve"> de cet œil ?</w:t>
      </w:r>
    </w:p>
    <w:p w:rsidR="008D4799" w:rsidRPr="00E41935" w:rsidRDefault="008D4799" w:rsidP="008D4799">
      <w:pPr>
        <w:jc w:val="both"/>
        <w:rPr>
          <w:rFonts w:cs="Calibri"/>
          <w:szCs w:val="20"/>
        </w:rPr>
      </w:pPr>
      <w:proofErr w:type="gramStart"/>
      <w:r w:rsidRPr="00E41935">
        <w:rPr>
          <w:rFonts w:cs="Calibri"/>
          <w:b/>
          <w:szCs w:val="20"/>
        </w:rPr>
        <w:t>7.b</w:t>
      </w:r>
      <w:proofErr w:type="gramEnd"/>
      <w:r w:rsidRPr="00E41935">
        <w:rPr>
          <w:rFonts w:cs="Calibri"/>
          <w:szCs w:val="20"/>
        </w:rPr>
        <w:t xml:space="preserve"> Calculer la vergence </w:t>
      </w:r>
      <w:r w:rsidRPr="00E41935">
        <w:rPr>
          <w:rFonts w:cs="Calibri"/>
          <w:i/>
          <w:szCs w:val="20"/>
        </w:rPr>
        <w:t>C</w:t>
      </w:r>
      <w:r w:rsidRPr="00E41935">
        <w:rPr>
          <w:rFonts w:cs="Calibri"/>
          <w:szCs w:val="20"/>
        </w:rPr>
        <w:t xml:space="preserve"> correspondante.</w:t>
      </w:r>
    </w:p>
    <w:p w:rsidR="008D4799" w:rsidRDefault="008D4799" w:rsidP="008D4799">
      <w:pPr>
        <w:jc w:val="both"/>
        <w:rPr>
          <w:rFonts w:cs="Calibri"/>
          <w:szCs w:val="20"/>
        </w:rPr>
      </w:pPr>
    </w:p>
    <w:p w:rsidR="00F17EC5" w:rsidRDefault="00F17EC5" w:rsidP="008D4799">
      <w:pPr>
        <w:jc w:val="both"/>
        <w:rPr>
          <w:rFonts w:cs="Calibri"/>
          <w:szCs w:val="20"/>
        </w:rPr>
      </w:pPr>
    </w:p>
    <w:p w:rsidR="00F17EC5" w:rsidRPr="00243DE4" w:rsidRDefault="00F17EC5" w:rsidP="00243DE4">
      <w:pPr>
        <w:pStyle w:val="En-tte"/>
        <w:tabs>
          <w:tab w:val="clear" w:pos="4536"/>
          <w:tab w:val="clear" w:pos="9072"/>
          <w:tab w:val="center" w:pos="5103"/>
          <w:tab w:val="right" w:pos="10065"/>
          <w:tab w:val="right" w:pos="15168"/>
        </w:tabs>
        <w:spacing w:line="276" w:lineRule="auto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cs="Calibri"/>
          <w:szCs w:val="20"/>
        </w:rPr>
        <w:br w:type="page"/>
      </w:r>
    </w:p>
    <w:p w:rsidR="00F17EC5" w:rsidRPr="00243DE4" w:rsidRDefault="00F17EC5" w:rsidP="00243DE4">
      <w:pPr>
        <w:spacing w:line="276" w:lineRule="auto"/>
        <w:jc w:val="center"/>
        <w:rPr>
          <w:rFonts w:asciiTheme="majorBidi" w:hAnsiTheme="majorBidi" w:cstheme="majorBidi"/>
          <w:sz w:val="36"/>
          <w:szCs w:val="36"/>
        </w:rPr>
      </w:pPr>
      <w:r w:rsidRPr="00243DE4">
        <w:rPr>
          <w:rFonts w:asciiTheme="majorBidi" w:hAnsiTheme="majorBidi" w:cstheme="majorBidi"/>
          <w:sz w:val="36"/>
          <w:szCs w:val="36"/>
        </w:rPr>
        <w:lastRenderedPageBreak/>
        <w:t xml:space="preserve">Activité </w:t>
      </w:r>
      <w:r w:rsidR="00243DE4" w:rsidRPr="00243DE4">
        <w:rPr>
          <w:rFonts w:asciiTheme="majorBidi" w:hAnsiTheme="majorBidi" w:cstheme="majorBidi"/>
          <w:sz w:val="36"/>
          <w:szCs w:val="36"/>
        </w:rPr>
        <w:t>3</w:t>
      </w:r>
      <w:r w:rsidRPr="00243DE4">
        <w:rPr>
          <w:rFonts w:asciiTheme="majorBidi" w:hAnsiTheme="majorBidi" w:cstheme="majorBidi"/>
          <w:sz w:val="36"/>
          <w:szCs w:val="36"/>
        </w:rPr>
        <w:t> : Détermination de la position, de la grandeur et le sens de l’image d’un objet donnée par une lentille convergente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 w:val="8"/>
          <w:szCs w:val="8"/>
        </w:rPr>
      </w:pP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Cs w:val="36"/>
        </w:rPr>
      </w:pPr>
      <w:r w:rsidRPr="00243DE4">
        <w:rPr>
          <w:rFonts w:asciiTheme="majorBidi" w:hAnsiTheme="majorBidi" w:cstheme="majorBidi"/>
          <w:b/>
          <w:szCs w:val="36"/>
        </w:rPr>
        <w:t>1.</w:t>
      </w:r>
      <w:r w:rsidRPr="00243DE4">
        <w:rPr>
          <w:rFonts w:asciiTheme="majorBidi" w:hAnsiTheme="majorBidi" w:cstheme="majorBidi"/>
          <w:szCs w:val="36"/>
        </w:rPr>
        <w:t xml:space="preserve"> Compléter les phrases suivantes :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 w:val="8"/>
          <w:szCs w:val="8"/>
        </w:rPr>
      </w:pPr>
    </w:p>
    <w:p w:rsidR="00F17EC5" w:rsidRPr="00243DE4" w:rsidRDefault="00F17EC5" w:rsidP="00243D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both"/>
        <w:rPr>
          <w:rFonts w:asciiTheme="majorBidi" w:hAnsiTheme="majorBidi" w:cstheme="majorBidi"/>
          <w:sz w:val="8"/>
          <w:szCs w:val="8"/>
        </w:rPr>
      </w:pPr>
    </w:p>
    <w:p w:rsidR="00F17EC5" w:rsidRPr="00243DE4" w:rsidRDefault="00F17EC5" w:rsidP="00243D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both"/>
        <w:rPr>
          <w:rFonts w:asciiTheme="majorBidi" w:hAnsiTheme="majorBidi" w:cstheme="majorBidi"/>
          <w:szCs w:val="36"/>
        </w:rPr>
      </w:pPr>
      <w:r w:rsidRPr="00243DE4">
        <w:rPr>
          <w:rFonts w:asciiTheme="majorBidi" w:hAnsiTheme="majorBidi" w:cstheme="majorBidi"/>
          <w:szCs w:val="36"/>
        </w:rPr>
        <w:sym w:font="Wingdings" w:char="F081"/>
      </w:r>
      <w:r w:rsidRPr="00243DE4">
        <w:rPr>
          <w:rFonts w:asciiTheme="majorBidi" w:hAnsiTheme="majorBidi" w:cstheme="majorBidi"/>
          <w:szCs w:val="36"/>
        </w:rPr>
        <w:t xml:space="preserve"> Tout rayon passant par le centre optique </w:t>
      </w:r>
      <w:r w:rsidRPr="00243DE4">
        <w:rPr>
          <w:rFonts w:asciiTheme="majorBidi" w:hAnsiTheme="majorBidi" w:cstheme="majorBidi"/>
          <w:i/>
          <w:szCs w:val="36"/>
        </w:rPr>
        <w:t>O</w:t>
      </w:r>
      <w:r w:rsidRPr="00243DE4">
        <w:rPr>
          <w:rFonts w:asciiTheme="majorBidi" w:hAnsiTheme="majorBidi" w:cstheme="majorBidi"/>
          <w:szCs w:val="36"/>
        </w:rPr>
        <w:t xml:space="preserve"> d’une lentille convergente …………………………………………………………</w:t>
      </w:r>
    </w:p>
    <w:p w:rsidR="00F17EC5" w:rsidRPr="00243DE4" w:rsidRDefault="00F17EC5" w:rsidP="00243D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both"/>
        <w:rPr>
          <w:rFonts w:asciiTheme="majorBidi" w:hAnsiTheme="majorBidi" w:cstheme="majorBidi"/>
          <w:szCs w:val="36"/>
        </w:rPr>
      </w:pPr>
      <w:r w:rsidRPr="00243DE4">
        <w:rPr>
          <w:rFonts w:asciiTheme="majorBidi" w:hAnsiTheme="majorBidi" w:cstheme="majorBidi"/>
          <w:szCs w:val="36"/>
        </w:rPr>
        <w:sym w:font="Wingdings" w:char="F082"/>
      </w:r>
      <w:r w:rsidRPr="00243DE4">
        <w:rPr>
          <w:rFonts w:asciiTheme="majorBidi" w:hAnsiTheme="majorBidi" w:cstheme="majorBidi"/>
          <w:szCs w:val="36"/>
        </w:rPr>
        <w:t xml:space="preserve"> Tout rayon parallèle à l’axe optique ressort ……………………………………………………………………………………………………</w:t>
      </w:r>
    </w:p>
    <w:p w:rsidR="00F17EC5" w:rsidRPr="00243DE4" w:rsidRDefault="00F17EC5" w:rsidP="00243D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both"/>
        <w:rPr>
          <w:rFonts w:asciiTheme="majorBidi" w:hAnsiTheme="majorBidi" w:cstheme="majorBidi"/>
          <w:szCs w:val="36"/>
        </w:rPr>
      </w:pPr>
      <w:r w:rsidRPr="00243DE4">
        <w:rPr>
          <w:rFonts w:asciiTheme="majorBidi" w:hAnsiTheme="majorBidi" w:cstheme="majorBidi"/>
          <w:szCs w:val="36"/>
        </w:rPr>
        <w:sym w:font="Wingdings" w:char="F083"/>
      </w:r>
      <w:r w:rsidRPr="00243DE4">
        <w:rPr>
          <w:rFonts w:asciiTheme="majorBidi" w:hAnsiTheme="majorBidi" w:cstheme="majorBidi"/>
          <w:szCs w:val="36"/>
        </w:rPr>
        <w:t xml:space="preserve"> Tout rayon passant par le foyer objet </w:t>
      </w:r>
      <w:r w:rsidRPr="00243DE4">
        <w:rPr>
          <w:rFonts w:asciiTheme="majorBidi" w:hAnsiTheme="majorBidi" w:cstheme="majorBidi"/>
          <w:i/>
          <w:szCs w:val="36"/>
        </w:rPr>
        <w:t>F</w:t>
      </w:r>
      <w:r w:rsidRPr="00243DE4">
        <w:rPr>
          <w:rFonts w:asciiTheme="majorBidi" w:hAnsiTheme="majorBidi" w:cstheme="majorBidi"/>
          <w:szCs w:val="36"/>
        </w:rPr>
        <w:t xml:space="preserve"> de la lentille ………………………………………………………………………………………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 w:val="8"/>
          <w:szCs w:val="8"/>
        </w:rPr>
      </w:pP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Cs w:val="36"/>
        </w:rPr>
      </w:pPr>
      <w:r w:rsidRPr="00243DE4">
        <w:rPr>
          <w:rFonts w:asciiTheme="majorBidi" w:hAnsiTheme="majorBidi" w:cstheme="majorBidi"/>
          <w:b/>
          <w:szCs w:val="36"/>
        </w:rPr>
        <w:t>2.</w:t>
      </w:r>
      <w:r w:rsidRPr="00243DE4">
        <w:rPr>
          <w:rFonts w:asciiTheme="majorBidi" w:hAnsiTheme="majorBidi" w:cstheme="majorBidi"/>
          <w:szCs w:val="36"/>
        </w:rPr>
        <w:t xml:space="preserve"> Soit </w:t>
      </w:r>
      <w:r w:rsidRPr="00243DE4">
        <w:rPr>
          <w:rFonts w:asciiTheme="majorBidi" w:hAnsiTheme="majorBidi" w:cstheme="majorBidi"/>
          <w:i/>
          <w:szCs w:val="36"/>
        </w:rPr>
        <w:t>AB</w:t>
      </w:r>
      <w:r w:rsidRPr="00243DE4">
        <w:rPr>
          <w:rFonts w:asciiTheme="majorBidi" w:hAnsiTheme="majorBidi" w:cstheme="majorBidi"/>
          <w:szCs w:val="36"/>
        </w:rPr>
        <w:t>, un objet diffusant de la lumière. À partir des règles précédentes, compléter, au crayon à papier, la figure suivante :</w:t>
      </w:r>
    </w:p>
    <w:p w:rsidR="00F17EC5" w:rsidRPr="00243DE4" w:rsidRDefault="00F840AA" w:rsidP="00243DE4">
      <w:pPr>
        <w:spacing w:line="276" w:lineRule="auto"/>
        <w:jc w:val="center"/>
        <w:rPr>
          <w:rFonts w:asciiTheme="majorBidi" w:hAnsiTheme="majorBidi" w:cstheme="majorBidi"/>
          <w:szCs w:val="36"/>
        </w:rPr>
      </w:pPr>
      <w:r>
        <w:rPr>
          <w:rFonts w:asciiTheme="majorBidi" w:hAnsiTheme="majorBidi" w:cstheme="majorBidi"/>
          <w:noProof/>
          <w:szCs w:val="36"/>
        </w:rPr>
        <w:drawing>
          <wp:inline distT="0" distB="0" distL="0" distR="0">
            <wp:extent cx="4524375" cy="1685925"/>
            <wp:effectExtent l="0" t="0" r="9525" b="0"/>
            <wp:docPr id="2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7EC5" w:rsidRPr="00243DE4" w:rsidRDefault="00F17EC5" w:rsidP="00243DE4">
      <w:pPr>
        <w:pStyle w:val="Paragraphedeliste"/>
        <w:numPr>
          <w:ilvl w:val="0"/>
          <w:numId w:val="27"/>
        </w:numPr>
        <w:spacing w:after="0"/>
        <w:ind w:left="0"/>
        <w:jc w:val="both"/>
        <w:rPr>
          <w:rFonts w:asciiTheme="majorBidi" w:hAnsiTheme="majorBidi" w:cstheme="majorBidi"/>
          <w:i/>
          <w:szCs w:val="36"/>
        </w:rPr>
      </w:pPr>
      <w:r w:rsidRPr="00243DE4">
        <w:rPr>
          <w:rFonts w:asciiTheme="majorBidi" w:hAnsiTheme="majorBidi" w:cstheme="majorBidi"/>
          <w:i/>
          <w:szCs w:val="36"/>
        </w:rPr>
        <w:t>Tracer, en vert, un rayon quelconque issu de B et traversant la lentille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szCs w:val="36"/>
        </w:rPr>
      </w:pPr>
    </w:p>
    <w:p w:rsidR="00F17EC5" w:rsidRPr="00243DE4" w:rsidRDefault="00F17EC5" w:rsidP="00243DE4">
      <w:pPr>
        <w:shd w:val="clear" w:color="auto" w:fill="948A54"/>
        <w:spacing w:line="276" w:lineRule="auto"/>
        <w:jc w:val="both"/>
        <w:rPr>
          <w:rFonts w:asciiTheme="majorBidi" w:hAnsiTheme="majorBidi" w:cstheme="majorBidi"/>
          <w:b/>
          <w:color w:val="FFFFFF"/>
          <w:szCs w:val="36"/>
        </w:rPr>
      </w:pPr>
      <w:r w:rsidRPr="00243DE4">
        <w:rPr>
          <w:rFonts w:asciiTheme="majorBidi" w:hAnsiTheme="majorBidi" w:cstheme="majorBidi"/>
          <w:b/>
          <w:color w:val="FFFFFF"/>
          <w:szCs w:val="36"/>
        </w:rPr>
        <w:t>Détermination expérimentale et graphique des principales caractéristiques d’une image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</w:p>
    <w:p w:rsidR="00F17EC5" w:rsidRPr="00243DE4" w:rsidRDefault="00F17EC5" w:rsidP="00243DE4">
      <w:pPr>
        <w:pStyle w:val="Paragraphedeliste"/>
        <w:numPr>
          <w:ilvl w:val="0"/>
          <w:numId w:val="26"/>
        </w:numPr>
        <w:spacing w:after="0"/>
        <w:ind w:left="0"/>
        <w:jc w:val="both"/>
        <w:rPr>
          <w:rFonts w:asciiTheme="majorBidi" w:hAnsiTheme="majorBidi" w:cstheme="majorBidi"/>
          <w:i/>
        </w:rPr>
      </w:pPr>
      <w:r w:rsidRPr="00243DE4">
        <w:rPr>
          <w:rFonts w:asciiTheme="majorBidi" w:hAnsiTheme="majorBidi" w:cstheme="majorBidi"/>
          <w:i/>
        </w:rPr>
        <w:t xml:space="preserve">Placer une lentille convergente de 8 </w:t>
      </w:r>
      <w:r w:rsidRPr="00243DE4">
        <w:rPr>
          <w:rFonts w:asciiTheme="majorBidi" w:hAnsiTheme="majorBidi" w:cstheme="majorBidi"/>
          <w:i/>
        </w:rPr>
        <w:sym w:font="Symbol" w:char="F064"/>
      </w:r>
      <w:r w:rsidRPr="00243DE4">
        <w:rPr>
          <w:rFonts w:asciiTheme="majorBidi" w:hAnsiTheme="majorBidi" w:cstheme="majorBidi"/>
          <w:i/>
        </w:rPr>
        <w:t xml:space="preserve"> sur un support placé sur un banc optique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  <w:i/>
        </w:rPr>
      </w:pP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  <w:b/>
        </w:rPr>
        <w:t>1.</w:t>
      </w:r>
      <w:r w:rsidRPr="00243DE4">
        <w:rPr>
          <w:rFonts w:asciiTheme="majorBidi" w:hAnsiTheme="majorBidi" w:cstheme="majorBidi"/>
        </w:rPr>
        <w:t xml:space="preserve"> Calculer la distance focale </w:t>
      </w:r>
      <w:r w:rsidRPr="00243DE4">
        <w:rPr>
          <w:rFonts w:asciiTheme="majorBidi" w:hAnsiTheme="majorBidi" w:cstheme="majorBidi"/>
          <w:i/>
        </w:rPr>
        <w:t>f’</w:t>
      </w:r>
      <w:r w:rsidRPr="00243DE4">
        <w:rPr>
          <w:rFonts w:asciiTheme="majorBidi" w:hAnsiTheme="majorBidi" w:cstheme="majorBidi"/>
        </w:rPr>
        <w:t xml:space="preserve"> de la lentille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</w:p>
    <w:p w:rsidR="00F17EC5" w:rsidRPr="00243DE4" w:rsidRDefault="00F17EC5" w:rsidP="00243DE4">
      <w:pPr>
        <w:pStyle w:val="Paragraphedeliste"/>
        <w:numPr>
          <w:ilvl w:val="0"/>
          <w:numId w:val="26"/>
        </w:numPr>
        <w:spacing w:after="0"/>
        <w:ind w:left="0"/>
        <w:jc w:val="both"/>
        <w:rPr>
          <w:rFonts w:asciiTheme="majorBidi" w:hAnsiTheme="majorBidi" w:cstheme="majorBidi"/>
          <w:i/>
        </w:rPr>
      </w:pPr>
      <w:r w:rsidRPr="00243DE4">
        <w:rPr>
          <w:rFonts w:asciiTheme="majorBidi" w:hAnsiTheme="majorBidi" w:cstheme="majorBidi"/>
          <w:i/>
        </w:rPr>
        <w:t>Mesurer la taille de l’objet notée AB.</w:t>
      </w:r>
    </w:p>
    <w:p w:rsidR="00F17EC5" w:rsidRPr="00243DE4" w:rsidRDefault="00F17EC5" w:rsidP="00243DE4">
      <w:pPr>
        <w:pStyle w:val="Paragraphedeliste"/>
        <w:numPr>
          <w:ilvl w:val="0"/>
          <w:numId w:val="26"/>
        </w:numPr>
        <w:spacing w:after="0"/>
        <w:ind w:left="0"/>
        <w:jc w:val="both"/>
        <w:rPr>
          <w:rFonts w:asciiTheme="majorBidi" w:hAnsiTheme="majorBidi" w:cstheme="majorBidi"/>
          <w:i/>
        </w:rPr>
      </w:pPr>
      <w:r w:rsidRPr="00243DE4">
        <w:rPr>
          <w:rFonts w:asciiTheme="majorBidi" w:hAnsiTheme="majorBidi" w:cstheme="majorBidi"/>
          <w:i/>
        </w:rPr>
        <w:t>Positionner la lentille à 30 cm de la lentille.</w:t>
      </w:r>
    </w:p>
    <w:p w:rsidR="00F17EC5" w:rsidRPr="00243DE4" w:rsidRDefault="00F17EC5" w:rsidP="00243DE4">
      <w:pPr>
        <w:pStyle w:val="Paragraphedeliste"/>
        <w:numPr>
          <w:ilvl w:val="0"/>
          <w:numId w:val="26"/>
        </w:numPr>
        <w:spacing w:after="0"/>
        <w:ind w:left="0"/>
        <w:jc w:val="both"/>
        <w:rPr>
          <w:rFonts w:asciiTheme="majorBidi" w:hAnsiTheme="majorBidi" w:cstheme="majorBidi"/>
          <w:i/>
        </w:rPr>
      </w:pPr>
      <w:r w:rsidRPr="00243DE4">
        <w:rPr>
          <w:rFonts w:asciiTheme="majorBidi" w:hAnsiTheme="majorBidi" w:cstheme="majorBidi"/>
          <w:i/>
        </w:rPr>
        <w:t>Déplacer l’écran jusqu’à obtenir dessus l’image conjuguée de l’objet éclairé. Relever la position notée OA’ de l’image ainsi que la taille de l’image notée A’B’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</w:p>
    <w:p w:rsidR="00F17EC5" w:rsidRPr="00243DE4" w:rsidRDefault="00F17EC5" w:rsidP="00243DE4">
      <w:pPr>
        <w:tabs>
          <w:tab w:val="left" w:pos="5670"/>
        </w:tabs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  <w:b/>
        </w:rPr>
        <w:t>2.</w:t>
      </w:r>
      <w:r w:rsidRPr="00243DE4">
        <w:rPr>
          <w:rFonts w:asciiTheme="majorBidi" w:hAnsiTheme="majorBidi" w:cstheme="majorBidi"/>
        </w:rPr>
        <w:t xml:space="preserve"> Sur le cahier, on souhaite schématiser la situation expérimentale. Les échelles choisies sont les suivantes :</w:t>
      </w:r>
    </w:p>
    <w:p w:rsidR="00F17EC5" w:rsidRPr="00243DE4" w:rsidRDefault="00F17EC5" w:rsidP="00243DE4">
      <w:pPr>
        <w:tabs>
          <w:tab w:val="left" w:pos="5670"/>
        </w:tabs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</w:rPr>
        <w:t>Échelle horizontale : 1 cm sur le document représente à 2 cm dans la réalité ;</w:t>
      </w:r>
    </w:p>
    <w:p w:rsidR="00F17EC5" w:rsidRPr="00243DE4" w:rsidRDefault="00F17EC5" w:rsidP="00243DE4">
      <w:pPr>
        <w:tabs>
          <w:tab w:val="left" w:pos="5670"/>
        </w:tabs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</w:rPr>
        <w:t>Échelle verticale : 1 cm sur le document représente 0,5 cm dans la réalité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</w:rPr>
        <w:t xml:space="preserve">En tenant compte des échelles et des mesures précédentes, représenter le symbole d’une lentille convergente, ainsi que son centre optique </w:t>
      </w:r>
      <w:r w:rsidRPr="00243DE4">
        <w:rPr>
          <w:rFonts w:asciiTheme="majorBidi" w:hAnsiTheme="majorBidi" w:cstheme="majorBidi"/>
          <w:i/>
        </w:rPr>
        <w:t>O</w:t>
      </w:r>
      <w:r w:rsidRPr="00243DE4">
        <w:rPr>
          <w:rFonts w:asciiTheme="majorBidi" w:hAnsiTheme="majorBidi" w:cstheme="majorBidi"/>
        </w:rPr>
        <w:t xml:space="preserve"> et ses foyers objet </w:t>
      </w:r>
      <w:r w:rsidRPr="00243DE4">
        <w:rPr>
          <w:rFonts w:asciiTheme="majorBidi" w:hAnsiTheme="majorBidi" w:cstheme="majorBidi"/>
          <w:i/>
        </w:rPr>
        <w:t xml:space="preserve">F </w:t>
      </w:r>
      <w:r w:rsidRPr="00243DE4">
        <w:rPr>
          <w:rFonts w:asciiTheme="majorBidi" w:hAnsiTheme="majorBidi" w:cstheme="majorBidi"/>
        </w:rPr>
        <w:t xml:space="preserve">et image F’, puis l’objet </w:t>
      </w:r>
      <w:r w:rsidRPr="00243DE4">
        <w:rPr>
          <w:rFonts w:asciiTheme="majorBidi" w:hAnsiTheme="majorBidi" w:cstheme="majorBidi"/>
          <w:i/>
        </w:rPr>
        <w:t>AB</w:t>
      </w:r>
      <w:r w:rsidRPr="00243DE4">
        <w:rPr>
          <w:rFonts w:asciiTheme="majorBidi" w:hAnsiTheme="majorBidi" w:cstheme="majorBidi"/>
        </w:rPr>
        <w:t xml:space="preserve"> en supposant </w:t>
      </w:r>
      <w:r w:rsidRPr="00243DE4">
        <w:rPr>
          <w:rFonts w:asciiTheme="majorBidi" w:hAnsiTheme="majorBidi" w:cstheme="majorBidi"/>
          <w:i/>
        </w:rPr>
        <w:t>A</w:t>
      </w:r>
      <w:r w:rsidRPr="00243DE4">
        <w:rPr>
          <w:rFonts w:asciiTheme="majorBidi" w:hAnsiTheme="majorBidi" w:cstheme="majorBidi"/>
        </w:rPr>
        <w:t xml:space="preserve"> placé sur l’axe optique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  <w:b/>
        </w:rPr>
        <w:t>3.</w:t>
      </w:r>
      <w:r w:rsidRPr="00243DE4">
        <w:rPr>
          <w:rFonts w:asciiTheme="majorBidi" w:hAnsiTheme="majorBidi" w:cstheme="majorBidi"/>
        </w:rPr>
        <w:t xml:space="preserve"> À l’aide de la marche des rayons particuliers, déterminer graphiquement la position et la taille de l’image </w:t>
      </w:r>
      <w:r w:rsidRPr="00243DE4">
        <w:rPr>
          <w:rFonts w:asciiTheme="majorBidi" w:hAnsiTheme="majorBidi" w:cstheme="majorBidi"/>
          <w:i/>
        </w:rPr>
        <w:t>A’B’</w:t>
      </w:r>
      <w:r w:rsidRPr="00243DE4">
        <w:rPr>
          <w:rFonts w:asciiTheme="majorBidi" w:hAnsiTheme="majorBidi" w:cstheme="majorBidi"/>
        </w:rPr>
        <w:t>.</w:t>
      </w:r>
    </w:p>
    <w:p w:rsidR="00F17EC5" w:rsidRPr="00243DE4" w:rsidRDefault="00F17EC5" w:rsidP="00243DE4">
      <w:pPr>
        <w:spacing w:line="276" w:lineRule="auto"/>
        <w:jc w:val="both"/>
        <w:rPr>
          <w:rFonts w:asciiTheme="majorBidi" w:hAnsiTheme="majorBidi" w:cstheme="majorBidi"/>
        </w:rPr>
      </w:pPr>
      <w:r w:rsidRPr="00243DE4">
        <w:rPr>
          <w:rFonts w:asciiTheme="majorBidi" w:hAnsiTheme="majorBidi" w:cstheme="majorBidi"/>
          <w:b/>
        </w:rPr>
        <w:t>4.</w:t>
      </w:r>
      <w:r w:rsidRPr="00243DE4">
        <w:rPr>
          <w:rFonts w:asciiTheme="majorBidi" w:hAnsiTheme="majorBidi" w:cstheme="majorBidi"/>
        </w:rPr>
        <w:t xml:space="preserve"> Est-ce cohérent avec les résultats expérimentaux ?</w:t>
      </w:r>
    </w:p>
    <w:p w:rsidR="00F17EC5" w:rsidRPr="00E41935" w:rsidRDefault="00F17EC5" w:rsidP="00F17EC5">
      <w:pPr>
        <w:rPr>
          <w:rFonts w:cs="Calibri"/>
        </w:rPr>
      </w:pPr>
      <w:r w:rsidRPr="00E41935">
        <w:rPr>
          <w:rFonts w:cs="Calibri"/>
        </w:rPr>
        <w:br w:type="page"/>
      </w:r>
    </w:p>
    <w:p w:rsidR="00F17EC5" w:rsidRPr="00E41935" w:rsidRDefault="00F17EC5" w:rsidP="00F17EC5">
      <w:pPr>
        <w:jc w:val="both"/>
        <w:rPr>
          <w:rFonts w:cs="Calibri"/>
          <w:sz w:val="14"/>
          <w:szCs w:val="8"/>
        </w:rPr>
      </w:pPr>
    </w:p>
    <w:p w:rsidR="00F17EC5" w:rsidRPr="00E41935" w:rsidRDefault="00F17EC5" w:rsidP="00243DE4">
      <w:pPr>
        <w:jc w:val="center"/>
        <w:rPr>
          <w:rFonts w:cs="Calibri"/>
          <w:sz w:val="36"/>
          <w:szCs w:val="36"/>
        </w:rPr>
      </w:pPr>
      <w:r w:rsidRPr="00E41935">
        <w:rPr>
          <w:rFonts w:cs="Calibri"/>
          <w:sz w:val="36"/>
          <w:szCs w:val="36"/>
        </w:rPr>
        <w:t xml:space="preserve">Activité </w:t>
      </w:r>
      <w:r w:rsidR="00243DE4">
        <w:rPr>
          <w:rFonts w:cs="Calibri"/>
          <w:sz w:val="36"/>
          <w:szCs w:val="36"/>
        </w:rPr>
        <w:t>4</w:t>
      </w:r>
      <w:r w:rsidRPr="00714CF6">
        <w:rPr>
          <w:sz w:val="36"/>
          <w:szCs w:val="36"/>
        </w:rPr>
        <w:t> </w:t>
      </w:r>
      <w:r w:rsidRPr="00E41935">
        <w:rPr>
          <w:rFonts w:cs="Calibri"/>
          <w:sz w:val="36"/>
          <w:szCs w:val="36"/>
        </w:rPr>
        <w:t>: Détermination graphique des principales caractéristiques de l’image conjuguée d’un objet</w:t>
      </w:r>
    </w:p>
    <w:p w:rsidR="00F17EC5" w:rsidRPr="00E41935" w:rsidRDefault="00F17EC5" w:rsidP="00F17EC5">
      <w:pPr>
        <w:jc w:val="both"/>
        <w:rPr>
          <w:rFonts w:cs="Calibri"/>
        </w:rPr>
      </w:pPr>
    </w:p>
    <w:p w:rsidR="00F17EC5" w:rsidRPr="00E41935" w:rsidRDefault="00F17EC5" w:rsidP="00F17EC5">
      <w:pPr>
        <w:jc w:val="both"/>
        <w:rPr>
          <w:rFonts w:cs="Calibri"/>
        </w:rPr>
      </w:pPr>
      <w:r w:rsidRPr="00E41935">
        <w:rPr>
          <w:rFonts w:cs="Calibri"/>
        </w:rPr>
        <w:t xml:space="preserve">À l’aide de construction graphique, déterminer la position, la taille et le sens de l’image conjuguée </w:t>
      </w:r>
      <w:r w:rsidRPr="00E41935">
        <w:rPr>
          <w:rFonts w:cs="Calibri"/>
          <w:i/>
        </w:rPr>
        <w:t>A’B’</w:t>
      </w:r>
      <w:r w:rsidRPr="00E41935">
        <w:rPr>
          <w:rFonts w:cs="Calibri"/>
        </w:rPr>
        <w:t xml:space="preserve"> de l’objet </w:t>
      </w:r>
      <w:r w:rsidRPr="00E41935">
        <w:rPr>
          <w:rFonts w:cs="Calibri"/>
          <w:i/>
        </w:rPr>
        <w:t>AB</w:t>
      </w:r>
      <w:r w:rsidRPr="00E41935">
        <w:rPr>
          <w:rFonts w:cs="Calibri"/>
        </w:rPr>
        <w:t xml:space="preserve"> et </w:t>
      </w:r>
      <w:r w:rsidRPr="00E41935">
        <w:rPr>
          <w:rFonts w:cs="Calibri"/>
          <w:u w:val="single"/>
        </w:rPr>
        <w:t>vérifier chaque construction graphique à l’aide du matériel disponible</w:t>
      </w:r>
      <w:r w:rsidRPr="00E41935">
        <w:rPr>
          <w:rFonts w:cs="Calibri"/>
        </w:rPr>
        <w:t> :</w:t>
      </w:r>
    </w:p>
    <w:p w:rsidR="00F17EC5" w:rsidRPr="00E41935" w:rsidRDefault="00F17EC5" w:rsidP="00F17EC5">
      <w:pPr>
        <w:jc w:val="both"/>
        <w:rPr>
          <w:rFonts w:cs="Calibri"/>
          <w:sz w:val="8"/>
          <w:szCs w:val="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8536"/>
      </w:tblGrid>
      <w:tr w:rsidR="00F17EC5" w:rsidRPr="00714CF6" w:rsidTr="004E13CA">
        <w:tc>
          <w:tcPr>
            <w:tcW w:w="1668" w:type="dxa"/>
            <w:shd w:val="clear" w:color="auto" w:fill="auto"/>
          </w:tcPr>
          <w:p w:rsidR="00F17EC5" w:rsidRPr="009F73E6" w:rsidRDefault="00F17EC5" w:rsidP="004E13CA">
            <w:pPr>
              <w:jc w:val="center"/>
              <w:rPr>
                <w:rFonts w:cs="Calibri"/>
                <w:b/>
              </w:rPr>
            </w:pPr>
            <w:r w:rsidRPr="009F73E6">
              <w:rPr>
                <w:rFonts w:cs="Calibri"/>
                <w:b/>
              </w:rPr>
              <w:t>Cas</w:t>
            </w:r>
          </w:p>
        </w:tc>
        <w:tc>
          <w:tcPr>
            <w:tcW w:w="8536" w:type="dxa"/>
            <w:shd w:val="clear" w:color="auto" w:fill="auto"/>
          </w:tcPr>
          <w:p w:rsidR="00F17EC5" w:rsidRPr="009F73E6" w:rsidRDefault="00F17EC5" w:rsidP="004E13CA">
            <w:pPr>
              <w:jc w:val="center"/>
              <w:rPr>
                <w:rFonts w:cs="Calibri"/>
                <w:b/>
              </w:rPr>
            </w:pPr>
            <w:r w:rsidRPr="009F73E6">
              <w:rPr>
                <w:rFonts w:cs="Calibri"/>
                <w:b/>
              </w:rPr>
              <w:t>Construction graphique</w:t>
            </w:r>
          </w:p>
        </w:tc>
      </w:tr>
      <w:tr w:rsidR="00F17EC5" w:rsidRPr="00714CF6" w:rsidTr="004E13CA">
        <w:tc>
          <w:tcPr>
            <w:tcW w:w="1668" w:type="dxa"/>
            <w:shd w:val="clear" w:color="auto" w:fill="auto"/>
            <w:vAlign w:val="center"/>
          </w:tcPr>
          <w:p w:rsidR="00F17EC5" w:rsidRPr="009F73E6" w:rsidRDefault="00F17EC5" w:rsidP="004E13CA">
            <w:pPr>
              <w:jc w:val="center"/>
              <w:rPr>
                <w:rFonts w:cs="Calibri"/>
              </w:rPr>
            </w:pPr>
            <w:r w:rsidRPr="009F73E6">
              <w:rPr>
                <w:rFonts w:cs="Calibri"/>
              </w:rPr>
              <w:t>Objet lointain</w:t>
            </w:r>
          </w:p>
        </w:tc>
        <w:tc>
          <w:tcPr>
            <w:tcW w:w="8536" w:type="dxa"/>
            <w:shd w:val="clear" w:color="auto" w:fill="auto"/>
            <w:vAlign w:val="center"/>
          </w:tcPr>
          <w:p w:rsidR="00F17EC5" w:rsidRPr="009F73E6" w:rsidRDefault="00F840AA" w:rsidP="004E13CA">
            <w:pPr>
              <w:jc w:val="center"/>
              <w:rPr>
                <w:rFonts w:cs="Calibri"/>
              </w:rPr>
            </w:pPr>
            <w:r>
              <w:rPr>
                <w:rFonts w:cs="Calibri"/>
                <w:noProof/>
              </w:rPr>
              <w:drawing>
                <wp:inline distT="0" distB="0" distL="0" distR="0">
                  <wp:extent cx="2878455" cy="1503045"/>
                  <wp:effectExtent l="0" t="0" r="0" b="0"/>
                  <wp:docPr id="2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50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7EC5" w:rsidRPr="00714CF6" w:rsidTr="004E13CA">
        <w:tc>
          <w:tcPr>
            <w:tcW w:w="1668" w:type="dxa"/>
            <w:shd w:val="clear" w:color="auto" w:fill="auto"/>
            <w:vAlign w:val="center"/>
          </w:tcPr>
          <w:p w:rsidR="00F17EC5" w:rsidRPr="009F73E6" w:rsidRDefault="00F17EC5" w:rsidP="004E13CA">
            <w:pPr>
              <w:jc w:val="center"/>
              <w:rPr>
                <w:rFonts w:cs="Calibri"/>
              </w:rPr>
            </w:pPr>
            <w:r w:rsidRPr="009F73E6">
              <w:rPr>
                <w:rFonts w:cs="Calibri"/>
              </w:rPr>
              <w:t>Objet proche</w:t>
            </w:r>
          </w:p>
        </w:tc>
        <w:tc>
          <w:tcPr>
            <w:tcW w:w="8536" w:type="dxa"/>
            <w:shd w:val="clear" w:color="auto" w:fill="auto"/>
            <w:vAlign w:val="center"/>
          </w:tcPr>
          <w:p w:rsidR="00F17EC5" w:rsidRPr="009F73E6" w:rsidRDefault="00F840AA" w:rsidP="004E13CA">
            <w:pPr>
              <w:jc w:val="center"/>
              <w:rPr>
                <w:rFonts w:cs="Calibri"/>
              </w:rPr>
            </w:pPr>
            <w:r>
              <w:rPr>
                <w:rFonts w:cs="Calibri"/>
                <w:noProof/>
              </w:rPr>
              <w:drawing>
                <wp:inline distT="0" distB="0" distL="0" distR="0">
                  <wp:extent cx="2878455" cy="1391285"/>
                  <wp:effectExtent l="0" t="0" r="0" b="0"/>
                  <wp:docPr id="3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7EC5" w:rsidRPr="00714CF6" w:rsidTr="004E13CA">
        <w:tc>
          <w:tcPr>
            <w:tcW w:w="1668" w:type="dxa"/>
            <w:shd w:val="clear" w:color="auto" w:fill="auto"/>
            <w:vAlign w:val="center"/>
          </w:tcPr>
          <w:p w:rsidR="00F17EC5" w:rsidRPr="009F73E6" w:rsidRDefault="00F17EC5" w:rsidP="004E13CA">
            <w:pPr>
              <w:jc w:val="center"/>
              <w:rPr>
                <w:rFonts w:cs="Calibri"/>
              </w:rPr>
            </w:pPr>
            <w:r w:rsidRPr="009F73E6">
              <w:rPr>
                <w:rFonts w:cs="Calibri"/>
              </w:rPr>
              <w:t>Objet encore plus proche</w:t>
            </w:r>
          </w:p>
        </w:tc>
        <w:tc>
          <w:tcPr>
            <w:tcW w:w="8536" w:type="dxa"/>
            <w:shd w:val="clear" w:color="auto" w:fill="auto"/>
            <w:vAlign w:val="center"/>
          </w:tcPr>
          <w:p w:rsidR="00F17EC5" w:rsidRPr="009F73E6" w:rsidRDefault="00F840AA" w:rsidP="004E13CA">
            <w:pPr>
              <w:jc w:val="center"/>
              <w:rPr>
                <w:rFonts w:cs="Calibri"/>
              </w:rPr>
            </w:pPr>
            <w:r>
              <w:rPr>
                <w:rFonts w:cs="Calibri"/>
                <w:noProof/>
              </w:rPr>
              <w:drawing>
                <wp:inline distT="0" distB="0" distL="0" distR="0">
                  <wp:extent cx="2878455" cy="1510665"/>
                  <wp:effectExtent l="0" t="0" r="0" b="0"/>
                  <wp:docPr id="31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510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7EC5" w:rsidRPr="00714CF6" w:rsidTr="004E13CA">
        <w:tc>
          <w:tcPr>
            <w:tcW w:w="1668" w:type="dxa"/>
            <w:shd w:val="clear" w:color="auto" w:fill="auto"/>
            <w:vAlign w:val="center"/>
          </w:tcPr>
          <w:p w:rsidR="00F17EC5" w:rsidRPr="009F73E6" w:rsidRDefault="00F17EC5" w:rsidP="004E13CA">
            <w:pPr>
              <w:jc w:val="center"/>
              <w:rPr>
                <w:rFonts w:cs="Calibri"/>
              </w:rPr>
            </w:pPr>
            <w:r w:rsidRPr="009F73E6">
              <w:rPr>
                <w:rFonts w:cs="Calibri"/>
              </w:rPr>
              <w:t>Objet dans le plan focal objet</w:t>
            </w:r>
          </w:p>
        </w:tc>
        <w:tc>
          <w:tcPr>
            <w:tcW w:w="8536" w:type="dxa"/>
            <w:shd w:val="clear" w:color="auto" w:fill="auto"/>
            <w:vAlign w:val="center"/>
          </w:tcPr>
          <w:p w:rsidR="00F17EC5" w:rsidRPr="009F73E6" w:rsidRDefault="00F840AA" w:rsidP="004E13CA">
            <w:pPr>
              <w:jc w:val="center"/>
              <w:rPr>
                <w:rFonts w:cs="Calibri"/>
              </w:rPr>
            </w:pPr>
            <w:r>
              <w:rPr>
                <w:rFonts w:cs="Calibri"/>
                <w:noProof/>
              </w:rPr>
              <w:drawing>
                <wp:inline distT="0" distB="0" distL="0" distR="0">
                  <wp:extent cx="2878455" cy="1375410"/>
                  <wp:effectExtent l="0" t="0" r="0" b="0"/>
                  <wp:docPr id="32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37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7EC5" w:rsidRPr="00714CF6" w:rsidTr="004E13CA">
        <w:tc>
          <w:tcPr>
            <w:tcW w:w="1668" w:type="dxa"/>
            <w:shd w:val="clear" w:color="auto" w:fill="auto"/>
            <w:vAlign w:val="center"/>
          </w:tcPr>
          <w:p w:rsidR="00F17EC5" w:rsidRPr="009F73E6" w:rsidRDefault="00F17EC5" w:rsidP="004E13CA">
            <w:pPr>
              <w:jc w:val="center"/>
              <w:rPr>
                <w:rFonts w:cs="Calibri"/>
                <w:i/>
              </w:rPr>
            </w:pPr>
            <w:r w:rsidRPr="009F73E6">
              <w:rPr>
                <w:rFonts w:cs="Calibri"/>
              </w:rPr>
              <w:t xml:space="preserve">Objet entre le foyer objet </w:t>
            </w:r>
            <w:r w:rsidRPr="009F73E6">
              <w:rPr>
                <w:rFonts w:cs="Calibri"/>
                <w:i/>
              </w:rPr>
              <w:t>F</w:t>
            </w:r>
            <w:r w:rsidRPr="009F73E6">
              <w:rPr>
                <w:rFonts w:cs="Calibri"/>
              </w:rPr>
              <w:t xml:space="preserve"> de la lentille et son centre optique </w:t>
            </w:r>
            <w:r w:rsidRPr="009F73E6">
              <w:rPr>
                <w:rFonts w:cs="Calibri"/>
                <w:i/>
              </w:rPr>
              <w:t>O</w:t>
            </w:r>
          </w:p>
          <w:p w:rsidR="00F17EC5" w:rsidRPr="009F73E6" w:rsidRDefault="00F17EC5" w:rsidP="004E13CA">
            <w:pPr>
              <w:jc w:val="center"/>
              <w:rPr>
                <w:rFonts w:cs="Calibri"/>
                <w:b/>
                <w:i/>
              </w:rPr>
            </w:pPr>
            <w:r w:rsidRPr="009F73E6">
              <w:rPr>
                <w:rFonts w:cs="Calibri"/>
                <w:b/>
                <w:i/>
              </w:rPr>
              <w:t>= Cas de la loupe</w:t>
            </w:r>
          </w:p>
          <w:p w:rsidR="00F17EC5" w:rsidRPr="009F73E6" w:rsidRDefault="00F17EC5" w:rsidP="004E13CA">
            <w:pPr>
              <w:jc w:val="center"/>
              <w:rPr>
                <w:rFonts w:cs="Calibri"/>
              </w:rPr>
            </w:pPr>
            <w:r w:rsidRPr="009F73E6">
              <w:rPr>
                <w:rFonts w:cs="Calibri"/>
                <w:i/>
              </w:rPr>
              <w:t>(à faire en DM)</w:t>
            </w:r>
          </w:p>
        </w:tc>
        <w:tc>
          <w:tcPr>
            <w:tcW w:w="8536" w:type="dxa"/>
            <w:shd w:val="clear" w:color="auto" w:fill="auto"/>
            <w:vAlign w:val="center"/>
          </w:tcPr>
          <w:p w:rsidR="00F17EC5" w:rsidRPr="009F73E6" w:rsidRDefault="00F840AA" w:rsidP="004E13CA">
            <w:pPr>
              <w:jc w:val="center"/>
              <w:rPr>
                <w:rFonts w:cs="Calibri"/>
              </w:rPr>
            </w:pPr>
            <w:r>
              <w:rPr>
                <w:rFonts w:cs="Calibri"/>
                <w:noProof/>
              </w:rPr>
              <w:drawing>
                <wp:inline distT="0" distB="0" distL="0" distR="0">
                  <wp:extent cx="2878455" cy="1383665"/>
                  <wp:effectExtent l="0" t="0" r="0" b="6985"/>
                  <wp:docPr id="33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383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63BA" w:rsidRPr="00243DE4" w:rsidRDefault="002D63BA" w:rsidP="00243DE4"/>
    <w:tbl>
      <w:tblPr>
        <w:tblW w:w="0" w:type="auto"/>
        <w:jc w:val="center"/>
        <w:tblInd w:w="8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30"/>
      </w:tblGrid>
      <w:tr w:rsidR="002D63BA" w:rsidRPr="0083595E" w:rsidTr="000555CE">
        <w:trPr>
          <w:jc w:val="center"/>
        </w:trPr>
        <w:tc>
          <w:tcPr>
            <w:tcW w:w="9130" w:type="dxa"/>
            <w:shd w:val="clear" w:color="auto" w:fill="FFFF00"/>
          </w:tcPr>
          <w:p w:rsidR="002D63BA" w:rsidRPr="0083595E" w:rsidRDefault="002D63BA" w:rsidP="000555CE">
            <w:pPr>
              <w:shd w:val="clear" w:color="auto" w:fill="FFFF00"/>
              <w:jc w:val="center"/>
              <w:rPr>
                <w:b/>
              </w:rPr>
            </w:pPr>
          </w:p>
          <w:p w:rsidR="002D63BA" w:rsidRPr="0083595E" w:rsidRDefault="002D63BA" w:rsidP="000555CE">
            <w:pPr>
              <w:shd w:val="clear" w:color="auto" w:fill="FFFF00"/>
              <w:jc w:val="center"/>
              <w:rPr>
                <w:b/>
              </w:rPr>
            </w:pPr>
            <w:r w:rsidRPr="0083595E">
              <w:rPr>
                <w:b/>
              </w:rPr>
              <w:t>COMMENT PEUT-ON ADAPTER SA VISION ?</w:t>
            </w:r>
          </w:p>
          <w:p w:rsidR="002D63BA" w:rsidRPr="0083595E" w:rsidRDefault="002D63BA" w:rsidP="000555CE">
            <w:pPr>
              <w:shd w:val="clear" w:color="auto" w:fill="FFFF00"/>
              <w:jc w:val="center"/>
              <w:rPr>
                <w:b/>
              </w:rPr>
            </w:pPr>
          </w:p>
        </w:tc>
      </w:tr>
    </w:tbl>
    <w:p w:rsidR="002D63BA" w:rsidRPr="001C4D05" w:rsidRDefault="002D63BA" w:rsidP="002D63BA">
      <w:pPr>
        <w:rPr>
          <w:b/>
        </w:rPr>
      </w:pPr>
      <w:r w:rsidRPr="001C4D05">
        <w:rPr>
          <w:b/>
        </w:rPr>
        <w:t>COMMENT PEUT ON AMELIORER SA VISION ?</w:t>
      </w:r>
    </w:p>
    <w:p w:rsidR="002D63BA" w:rsidRDefault="00F840AA" w:rsidP="002D63BA">
      <w:pPr>
        <w:autoSpaceDE w:val="0"/>
        <w:autoSpaceDN w:val="0"/>
        <w:adjustRightInd w:val="0"/>
        <w:spacing w:line="360" w:lineRule="auto"/>
        <w:rPr>
          <w:bCs/>
          <w:caps/>
          <w:u w:val="single"/>
        </w:rPr>
      </w:pPr>
      <w:r>
        <w:rPr>
          <w:b/>
          <w:bCs/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232410</wp:posOffset>
            </wp:positionV>
            <wp:extent cx="2753360" cy="1657350"/>
            <wp:effectExtent l="19050" t="19050" r="27940" b="19050"/>
            <wp:wrapNone/>
            <wp:docPr id="79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360" cy="16573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3BA" w:rsidRPr="00433909" w:rsidRDefault="002D63BA" w:rsidP="002D63BA">
      <w:pPr>
        <w:autoSpaceDE w:val="0"/>
        <w:autoSpaceDN w:val="0"/>
        <w:adjustRightInd w:val="0"/>
        <w:spacing w:line="360" w:lineRule="auto"/>
        <w:rPr>
          <w:bCs/>
          <w:caps/>
          <w:u w:val="single"/>
        </w:rPr>
      </w:pPr>
      <w:r w:rsidRPr="00433909">
        <w:rPr>
          <w:bCs/>
          <w:caps/>
          <w:u w:val="single"/>
        </w:rPr>
        <w:t>I L’oeil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r w:rsidRPr="00433909">
        <w:rPr>
          <w:b/>
          <w:bCs/>
        </w:rPr>
        <w:t xml:space="preserve">• </w:t>
      </w:r>
      <w:r w:rsidRPr="00433909">
        <w:t xml:space="preserve">Après avoir franchi une membrane protectrice, la cornée, 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proofErr w:type="gramStart"/>
      <w:r w:rsidRPr="00433909">
        <w:t>puis</w:t>
      </w:r>
      <w:proofErr w:type="gramEnd"/>
      <w:r w:rsidRPr="00433909">
        <w:t xml:space="preserve"> l’humeur aqueuse, les rayons lumineux pénètrent dans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proofErr w:type="gramStart"/>
      <w:r w:rsidRPr="00433909">
        <w:t>l’</w:t>
      </w:r>
      <w:proofErr w:type="spellStart"/>
      <w:r w:rsidRPr="00433909">
        <w:t>oeil</w:t>
      </w:r>
      <w:proofErr w:type="spellEnd"/>
      <w:proofErr w:type="gramEnd"/>
      <w:r w:rsidRPr="00433909">
        <w:t xml:space="preserve"> par la pupille. Ils traversent le cristallin, l’humeur vitrée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proofErr w:type="gramStart"/>
      <w:r w:rsidRPr="00433909">
        <w:t>pour</w:t>
      </w:r>
      <w:proofErr w:type="gramEnd"/>
      <w:r w:rsidRPr="00433909">
        <w:t xml:space="preserve"> finalement atteindre la rétine.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r w:rsidRPr="00433909">
        <w:rPr>
          <w:b/>
          <w:bCs/>
        </w:rPr>
        <w:t xml:space="preserve">• </w:t>
      </w:r>
      <w:r w:rsidRPr="00433909">
        <w:t>La pupille est l’ouverture circulaire noire de diamètre variable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proofErr w:type="gramStart"/>
      <w:r w:rsidRPr="00433909">
        <w:t>située</w:t>
      </w:r>
      <w:proofErr w:type="gramEnd"/>
      <w:r w:rsidRPr="00433909">
        <w:t xml:space="preserve"> au milieu de l’iris. L’iris est le disque coloré de l’œil.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r w:rsidRPr="00433909">
        <w:t>L’iris régule la quantité de lumière qui pénètre dans l’œil par la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proofErr w:type="gramStart"/>
      <w:r w:rsidRPr="00433909">
        <w:t>pupille</w:t>
      </w:r>
      <w:proofErr w:type="gramEnd"/>
      <w:r w:rsidRPr="00433909">
        <w:t xml:space="preserve">. L’iris agit comme un </w:t>
      </w:r>
      <w:r w:rsidRPr="001F70C2">
        <w:rPr>
          <w:b/>
          <w:bCs/>
          <w:color w:val="FF0000"/>
        </w:rPr>
        <w:t>diaphragme</w:t>
      </w:r>
      <w:r w:rsidRPr="00433909">
        <w:t>.</w:t>
      </w:r>
    </w:p>
    <w:p w:rsidR="002D63BA" w:rsidRDefault="002D63BA" w:rsidP="00D20D29">
      <w:pPr>
        <w:autoSpaceDE w:val="0"/>
        <w:autoSpaceDN w:val="0"/>
        <w:adjustRightInd w:val="0"/>
        <w:spacing w:line="276" w:lineRule="auto"/>
      </w:pPr>
      <w:r w:rsidRPr="00433909">
        <w:rPr>
          <w:b/>
          <w:bCs/>
        </w:rPr>
        <w:t xml:space="preserve">• </w:t>
      </w:r>
      <w:r w:rsidRPr="00433909">
        <w:t xml:space="preserve">L’ensemble des milieux transparents traversés agit comme une </w:t>
      </w:r>
      <w:r>
        <w:t xml:space="preserve"> </w:t>
      </w:r>
      <w:r w:rsidRPr="001F70C2">
        <w:rPr>
          <w:b/>
          <w:bCs/>
          <w:color w:val="FF0000"/>
        </w:rPr>
        <w:t>lentille convergente</w:t>
      </w:r>
      <w:r w:rsidRPr="00433909">
        <w:t>. Les rayons lumineux</w:t>
      </w:r>
      <w:r>
        <w:t xml:space="preserve"> </w:t>
      </w:r>
      <w:r w:rsidRPr="00433909">
        <w:t>sont dirigés vers la rétine.</w:t>
      </w:r>
    </w:p>
    <w:p w:rsidR="002D63BA" w:rsidRPr="00433909" w:rsidRDefault="002D63BA" w:rsidP="00D20D29">
      <w:pPr>
        <w:autoSpaceDE w:val="0"/>
        <w:autoSpaceDN w:val="0"/>
        <w:adjustRightInd w:val="0"/>
        <w:spacing w:line="276" w:lineRule="auto"/>
      </w:pPr>
      <w:r w:rsidRPr="00433909">
        <w:t>La rétine est composée de cellules nerveuses sensibles à la lumière. La</w:t>
      </w:r>
      <w:r>
        <w:t xml:space="preserve"> </w:t>
      </w:r>
      <w:r w:rsidRPr="00433909">
        <w:t xml:space="preserve">rétine se comporte comme un </w:t>
      </w:r>
      <w:r w:rsidRPr="001F70C2">
        <w:rPr>
          <w:b/>
          <w:bCs/>
          <w:color w:val="FF0000"/>
        </w:rPr>
        <w:t xml:space="preserve">écran </w:t>
      </w:r>
      <w:r w:rsidRPr="00433909">
        <w:t>sur lequel se forme une image.</w:t>
      </w:r>
    </w:p>
    <w:p w:rsidR="002D63BA" w:rsidRPr="001C4D05" w:rsidRDefault="002D63BA" w:rsidP="002D63BA">
      <w:pPr>
        <w:rPr>
          <w:u w:val="single"/>
        </w:rPr>
      </w:pPr>
      <w:r w:rsidRPr="001C4D05">
        <w:rPr>
          <w:u w:val="single"/>
        </w:rPr>
        <w:t>I</w:t>
      </w:r>
      <w:r>
        <w:rPr>
          <w:u w:val="single"/>
        </w:rPr>
        <w:t>I</w:t>
      </w:r>
      <w:r w:rsidRPr="001C4D05">
        <w:rPr>
          <w:u w:val="single"/>
        </w:rPr>
        <w:t xml:space="preserve"> PRESENTATION DES LENTILLES</w:t>
      </w:r>
    </w:p>
    <w:p w:rsidR="002D63BA" w:rsidRPr="001C4D05" w:rsidRDefault="002D63BA" w:rsidP="002D63BA">
      <w:pPr>
        <w:ind w:firstLine="708"/>
        <w:rPr>
          <w:u w:val="single"/>
        </w:rPr>
      </w:pPr>
      <w:r>
        <w:rPr>
          <w:u w:val="single"/>
        </w:rPr>
        <w:t>1° Qu’</w:t>
      </w:r>
      <w:proofErr w:type="spellStart"/>
      <w:r>
        <w:rPr>
          <w:u w:val="single"/>
        </w:rPr>
        <w:t>est ce</w:t>
      </w:r>
      <w:proofErr w:type="spellEnd"/>
      <w:r>
        <w:rPr>
          <w:u w:val="single"/>
        </w:rPr>
        <w:t xml:space="preserve"> qu’une lentille ?</w:t>
      </w:r>
    </w:p>
    <w:p w:rsidR="002D63BA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-21590</wp:posOffset>
                </wp:positionH>
                <wp:positionV relativeFrom="paragraph">
                  <wp:posOffset>56515</wp:posOffset>
                </wp:positionV>
                <wp:extent cx="6581140" cy="636270"/>
                <wp:effectExtent l="5080" t="8890" r="5080" b="12065"/>
                <wp:wrapNone/>
                <wp:docPr id="791" name="Text Box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1140" cy="63627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6D0073" w:rsidRDefault="002D63BA" w:rsidP="002D63BA">
                            <w:pPr>
                              <w:spacing w:line="360" w:lineRule="auto"/>
                            </w:pPr>
                            <w:r w:rsidRPr="006D0073">
                              <w:rPr>
                                <w:b/>
                              </w:rPr>
                              <w:t xml:space="preserve">Une lentille est constituée par un milieu ............................ limité par deux surfaces .................... </w:t>
                            </w:r>
                            <w:proofErr w:type="gramStart"/>
                            <w:r w:rsidRPr="006D0073">
                              <w:rPr>
                                <w:b/>
                              </w:rPr>
                              <w:t>dont</w:t>
                            </w:r>
                            <w:proofErr w:type="gramEnd"/>
                            <w:r w:rsidRPr="006D0073">
                              <w:rPr>
                                <w:b/>
                              </w:rPr>
                              <w:t xml:space="preserve"> l’une au moins n’est pas 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2" o:spid="_x0000_s1054" type="#_x0000_t202" style="position:absolute;margin-left:-1.7pt;margin-top:4.45pt;width:518.2pt;height:50.1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" fillcolor="#fde9d9">
                <v:textbox>
                  <w:txbxContent>
                    <w:p w:rsidR="002D63BA" w:rsidRPr="006D0073" w:rsidRDefault="002D63BA" w:rsidP="002D63BA">
                      <w:pPr>
                        <w:spacing w:line="360" w:lineRule="auto"/>
                      </w:pPr>
                      <w:r w:rsidRPr="006D0073">
                        <w:rPr>
                          <w:b/>
                        </w:rPr>
                        <w:t>Une lentille est constituée par un milieu ............................ limité par deux surfaces .................... dont l’une au moins n’est pas ......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2D63BA" w:rsidRDefault="002D63BA" w:rsidP="002D63BA"/>
    <w:p w:rsidR="002D63BA" w:rsidRDefault="002D63BA" w:rsidP="002D63BA"/>
    <w:p w:rsidR="002D63BA" w:rsidRPr="001C4D05" w:rsidRDefault="002D63BA" w:rsidP="002D63BA"/>
    <w:p w:rsidR="002D63BA" w:rsidRDefault="002D63BA" w:rsidP="00243DE4">
      <w:r w:rsidRPr="001C4D05">
        <w:rPr>
          <w:u w:val="single"/>
        </w:rPr>
        <w:t xml:space="preserve">Remarque </w:t>
      </w:r>
      <w:r w:rsidRPr="001C4D05">
        <w:t xml:space="preserve">: </w:t>
      </w:r>
    </w:p>
    <w:p w:rsidR="002D63BA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10490</wp:posOffset>
                </wp:positionV>
                <wp:extent cx="6524625" cy="451485"/>
                <wp:effectExtent l="7620" t="11430" r="11430" b="13335"/>
                <wp:wrapNone/>
                <wp:docPr id="790" name="Text Box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451485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675BFA" w:rsidRDefault="002D63BA" w:rsidP="002D63BA">
                            <w:pPr>
                              <w:rPr>
                                <w:b/>
                              </w:rPr>
                            </w:pPr>
                            <w:r w:rsidRPr="00675BFA">
                              <w:rPr>
                                <w:b/>
                              </w:rPr>
                              <w:t>Les lentilles à bords minces sont convergentes</w:t>
                            </w:r>
                          </w:p>
                          <w:p w:rsidR="002D63BA" w:rsidRPr="00675BFA" w:rsidRDefault="002D63BA" w:rsidP="002D63BA">
                            <w:pPr>
                              <w:rPr>
                                <w:b/>
                              </w:rPr>
                            </w:pPr>
                            <w:r w:rsidRPr="00675BFA">
                              <w:rPr>
                                <w:b/>
                              </w:rPr>
                              <w:t>Les lentilles à bords épais sont divergent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0" o:spid="_x0000_s1055" type="#_x0000_t202" style="position:absolute;margin-left:1.5pt;margin-top:8.7pt;width:513.75pt;height:35.5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" fillcolor="#fde9d9">
                <v:textbox>
                  <w:txbxContent>
                    <w:p w:rsidR="002D63BA" w:rsidRPr="00675BFA" w:rsidRDefault="002D63BA" w:rsidP="002D63BA">
                      <w:pPr>
                        <w:rPr>
                          <w:b/>
                        </w:rPr>
                      </w:pPr>
                      <w:r w:rsidRPr="00675BFA">
                        <w:rPr>
                          <w:b/>
                        </w:rPr>
                        <w:t>Les lentilles à bords minces sont convergentes</w:t>
                      </w:r>
                    </w:p>
                    <w:p w:rsidR="002D63BA" w:rsidRPr="00675BFA" w:rsidRDefault="002D63BA" w:rsidP="002D63BA">
                      <w:pPr>
                        <w:rPr>
                          <w:b/>
                        </w:rPr>
                      </w:pPr>
                      <w:r w:rsidRPr="00675BFA">
                        <w:rPr>
                          <w:b/>
                        </w:rPr>
                        <w:t>Les lentilles à bords épais sont divergentes</w:t>
                      </w:r>
                    </w:p>
                  </w:txbxContent>
                </v:textbox>
              </v:shape>
            </w:pict>
          </mc:Fallback>
        </mc:AlternateContent>
      </w:r>
    </w:p>
    <w:p w:rsidR="002D63BA" w:rsidRDefault="002D63BA" w:rsidP="002D63BA"/>
    <w:p w:rsidR="002D63BA" w:rsidRDefault="002D63BA" w:rsidP="002D63BA"/>
    <w:p w:rsidR="002D63BA" w:rsidRPr="001C4D05" w:rsidRDefault="002D63BA" w:rsidP="002D63BA">
      <w:pPr>
        <w:ind w:firstLine="708"/>
        <w:rPr>
          <w:u w:val="single"/>
        </w:rPr>
      </w:pPr>
      <w:r w:rsidRPr="001C4D05">
        <w:rPr>
          <w:u w:val="single"/>
        </w:rPr>
        <w:t>4° Centre optique</w:t>
      </w:r>
    </w:p>
    <w:p w:rsidR="002D63BA" w:rsidRDefault="00F840AA" w:rsidP="002D63BA">
      <w:pPr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7150</wp:posOffset>
                </wp:positionV>
                <wp:extent cx="6524625" cy="593725"/>
                <wp:effectExtent l="7620" t="5715" r="11430" b="10160"/>
                <wp:wrapNone/>
                <wp:docPr id="789" name="Text Box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593725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Default="002D63BA" w:rsidP="002D63BA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6D0073">
                              <w:rPr>
                                <w:b/>
                              </w:rPr>
                              <w:t xml:space="preserve">Le centre optique O d’une lentille  est le point où l’axe </w:t>
                            </w:r>
                            <w:r>
                              <w:rPr>
                                <w:b/>
                              </w:rPr>
                              <w:t>.........................</w:t>
                            </w:r>
                            <w:r w:rsidRPr="006D0073">
                              <w:rPr>
                                <w:b/>
                              </w:rPr>
                              <w:t xml:space="preserve"> traverse la lentille. </w:t>
                            </w:r>
                          </w:p>
                          <w:p w:rsidR="002D63BA" w:rsidRPr="00D20D29" w:rsidRDefault="002D63BA" w:rsidP="00D20D29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6D0073">
                              <w:rPr>
                                <w:b/>
                              </w:rPr>
                              <w:t xml:space="preserve">Tout rayon qui frappe la lentille à son centre optique le traverse </w:t>
                            </w:r>
                            <w:r>
                              <w:rPr>
                                <w:b/>
                              </w:rPr>
                              <w:t>..........  .........................</w:t>
                            </w:r>
                          </w:p>
                          <w:p w:rsidR="002D63BA" w:rsidRDefault="002D63BA" w:rsidP="002D63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3" o:spid="_x0000_s1056" type="#_x0000_t202" style="position:absolute;margin-left:1.5pt;margin-top:4.5pt;width:513.75pt;height:46.7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" fillcolor="#fde9d9">
                <v:textbox>
                  <w:txbxContent>
                    <w:p w:rsidR="002D63BA" w:rsidRDefault="002D63BA" w:rsidP="002D63BA">
                      <w:pPr>
                        <w:spacing w:line="360" w:lineRule="auto"/>
                        <w:rPr>
                          <w:b/>
                        </w:rPr>
                      </w:pPr>
                      <w:r w:rsidRPr="006D0073">
                        <w:rPr>
                          <w:b/>
                        </w:rPr>
                        <w:t xml:space="preserve">Le centre optique O d’une lentille  est le point où l’axe </w:t>
                      </w:r>
                      <w:r>
                        <w:rPr>
                          <w:b/>
                        </w:rPr>
                        <w:t>.........................</w:t>
                      </w:r>
                      <w:r w:rsidRPr="006D0073">
                        <w:rPr>
                          <w:b/>
                        </w:rPr>
                        <w:t xml:space="preserve"> traverse la lentille. </w:t>
                      </w:r>
                    </w:p>
                    <w:p w:rsidR="002D63BA" w:rsidRPr="00D20D29" w:rsidRDefault="002D63BA" w:rsidP="00D20D29">
                      <w:pPr>
                        <w:spacing w:line="360" w:lineRule="auto"/>
                        <w:rPr>
                          <w:b/>
                        </w:rPr>
                      </w:pPr>
                      <w:r w:rsidRPr="006D0073">
                        <w:rPr>
                          <w:b/>
                        </w:rPr>
                        <w:t xml:space="preserve">Tout rayon qui frappe la lentille à son centre optique le traverse </w:t>
                      </w:r>
                      <w:r>
                        <w:rPr>
                          <w:b/>
                        </w:rPr>
                        <w:t>..........  .........................</w:t>
                      </w:r>
                    </w:p>
                    <w:p w:rsidR="002D63BA" w:rsidRDefault="002D63BA" w:rsidP="002D63BA"/>
                  </w:txbxContent>
                </v:textbox>
              </v:shape>
            </w:pict>
          </mc:Fallback>
        </mc:AlternateContent>
      </w:r>
    </w:p>
    <w:p w:rsidR="002D63BA" w:rsidRDefault="002D63BA" w:rsidP="002D63BA">
      <w:pPr>
        <w:rPr>
          <w:u w:val="single"/>
        </w:rPr>
      </w:pPr>
    </w:p>
    <w:p w:rsidR="002D63BA" w:rsidRDefault="002D63BA" w:rsidP="002D63BA">
      <w:pPr>
        <w:rPr>
          <w:u w:val="single"/>
        </w:rPr>
      </w:pPr>
    </w:p>
    <w:p w:rsidR="002D63BA" w:rsidRPr="001C4D05" w:rsidRDefault="00F840AA" w:rsidP="002D63BA">
      <w:pPr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645410</wp:posOffset>
                </wp:positionH>
                <wp:positionV relativeFrom="paragraph">
                  <wp:posOffset>16510</wp:posOffset>
                </wp:positionV>
                <wp:extent cx="1447800" cy="1230630"/>
                <wp:effectExtent l="5080" t="18415" r="13970" b="17780"/>
                <wp:wrapNone/>
                <wp:docPr id="783" name="Group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230630"/>
                          <a:chOff x="4886" y="4848"/>
                          <a:chExt cx="2280" cy="1938"/>
                        </a:xfrm>
                      </wpg:grpSpPr>
                      <wps:wsp>
                        <wps:cNvPr id="784" name="Line 475"/>
                        <wps:cNvCnPr/>
                        <wps:spPr bwMode="auto">
                          <a:xfrm>
                            <a:off x="6026" y="4848"/>
                            <a:ext cx="0" cy="19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" name="Line 476"/>
                        <wps:cNvCnPr/>
                        <wps:spPr bwMode="auto">
                          <a:xfrm>
                            <a:off x="4886" y="5874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477"/>
                        <wps:cNvCnPr/>
                        <wps:spPr bwMode="auto">
                          <a:xfrm flipV="1">
                            <a:off x="5057" y="5019"/>
                            <a:ext cx="2109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478"/>
                        <wps:cNvCnPr/>
                        <wps:spPr bwMode="auto">
                          <a:xfrm flipV="1">
                            <a:off x="6026" y="5418"/>
                            <a:ext cx="627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Line 479"/>
                        <wps:cNvCnPr/>
                        <wps:spPr bwMode="auto">
                          <a:xfrm flipV="1">
                            <a:off x="5057" y="6273"/>
                            <a:ext cx="456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4" o:spid="_x0000_s1026" style="position:absolute;margin-left:208.3pt;margin-top:1.3pt;width:114pt;height:96.9pt;z-index:251667968" coordorigin="4886,4848" coordsize="2280,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">
                <v:line id="Line 475" o:spid="_x0000_s1027" style="position:absolute;visibility:visible;mso-wrap-style:square" from="6026,4848" to="6026,6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cLK8UAAADcAAAADwAAAGRycy9kb3ducmV2LnhtbESPT2vCQBTE7wW/w/IEb3WjSCupq4jQ&#10;kouIf/D8mn1NUrNvY3bNxn56t1DocZiZ3zCLVW9q0VHrKssKJuMEBHFudcWFgtPx/XkOwnlkjbVl&#10;UnAnB6vl4GmBqbaB99QdfCEihF2KCkrvm1RKl5dk0I1tQxy9L9sa9FG2hdQthgg3tZwmyYs0WHFc&#10;KLGhTUn55XAzCpLw8yG/ZVZ1u2x7Dc1nOE+vQanRsF+/gfDU+//wXzvTCl7nM/g9E4+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cLK8UAAADcAAAADwAAAAAAAAAA&#10;AAAAAAChAgAAZHJzL2Rvd25yZXYueG1sUEsFBgAAAAAEAAQA+QAAAJMDAAAAAA==&#10;">
                  <v:stroke startarrow="block" endarrow="block"/>
                </v:line>
                <v:line id="Line 476" o:spid="_x0000_s1028" style="position:absolute;visibility:visible;mso-wrap-style:square" from="4886,5874" to="7166,5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Zi5M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PE8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FmLkxwAAANwAAAAPAAAAAAAA&#10;AAAAAAAAAKECAABkcnMvZG93bnJldi54bWxQSwUGAAAAAAQABAD5AAAAlQMAAAAA&#10;"/>
                <v:line id="Line 477" o:spid="_x0000_s1029" style="position:absolute;flip:y;visibility:visible;mso-wrap-style:square" from="5057,5019" to="7166,6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B97McAAADcAAAADwAAAGRycy9kb3ducmV2LnhtbESPQWsCMRSE74X+h/CEXkrNVopdV6NI&#10;QejBS21Z8fbcPDfLbl62SarrvzeFQo/DzHzDLFaD7cSZfGgcK3geZyCIK6cbrhV8fW6echAhImvs&#10;HJOCKwVYLe/vFlhod+EPOu9iLRKEQ4EKTIx9IWWoDFkMY9cTJ+/kvMWYpK+l9nhJcNvJSZZNpcWG&#10;04LBnt4MVe3uxyqQ+fbx26+PL23Z7vczU1Zlf9gq9TAa1nMQkYb4H/5rv2sFr/kU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4H3sxwAAANwAAAAPAAAAAAAA&#10;AAAAAAAAAKECAABkcnMvZG93bnJldi54bWxQSwUGAAAAAAQABAD5AAAAlQMAAAAA&#10;"/>
                <v:line id="Line 478" o:spid="_x0000_s1030" style="position:absolute;flip:y;visibility:visible;mso-wrap-style:square" from="6026,5418" to="6653,5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/OD8UAAADcAAAADwAAAGRycy9kb3ducmV2LnhtbESPQWvCQBCF70L/wzKFXkLdWMFo6iq1&#10;KhRKD1UPHofsNAnNzobsVOO/dwuCx8eb971582XvGnWiLtSeDYyGKSjiwtuaSwOH/fZ5CioIssXG&#10;Mxm4UIDl4mEwx9z6M3/TaSelihAOORqoRNpc61BU5DAMfUscvR/fOZQou1LbDs8R7hr9kqYT7bDm&#10;2FBhS+8VFb+7Pxff2H7xejxOVk4nyYw2R/lMtRjz9Ni/vYIS6uV+fEt/WAPZNI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/OD8UAAADcAAAADwAAAAAAAAAA&#10;AAAAAAChAgAAZHJzL2Rvd25yZXYueG1sUEsFBgAAAAAEAAQA+QAAAJMDAAAAAA==&#10;">
                  <v:stroke endarrow="block"/>
                </v:line>
                <v:line id="Line 479" o:spid="_x0000_s1031" style="position:absolute;flip:y;visibility:visible;mso-wrap-style:square" from="5057,6273" to="5513,6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afcUAAADcAAAADwAAAGRycy9kb3ducmV2LnhtbESPTUvDQBCG74L/YRnBSzAbLdQ2Zlv8&#10;aKEgHqw9eByyYxLMzobs2Kb/3jkIHod33meeqdZT6M2RxtRFdnCbF2CI6+g7bhwcPrY3CzBJkD32&#10;kcnBmRKsV5cXFZY+nvidjntpjEI4leigFRlKa1PdUsCUx4FYs684BhQdx8b6EU8KD729K4q5Ddix&#10;XmhxoOeW6u/9T1CN7Ru/zGbZU7BZtqTNp7wWVpy7vpoeH8AITfK//NfeeQf3C7XV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Baf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>
      <w:pPr>
        <w:ind w:left="2160" w:firstLine="720"/>
      </w:pPr>
      <w:r w:rsidRPr="001C4D05">
        <w:t>Axe principal</w:t>
      </w:r>
      <w:r w:rsidRPr="001C4D05">
        <w:tab/>
      </w:r>
      <w:r w:rsidRPr="001C4D05">
        <w:tab/>
      </w:r>
      <w:r w:rsidRPr="001C4D05">
        <w:tab/>
      </w:r>
      <w:r w:rsidRPr="001C4D05">
        <w:tab/>
      </w:r>
    </w:p>
    <w:p w:rsidR="002D63BA" w:rsidRPr="001C4D05" w:rsidRDefault="002D63BA" w:rsidP="002D63BA">
      <w:r w:rsidRPr="001C4D05">
        <w:tab/>
      </w:r>
      <w:r w:rsidRPr="001C4D05">
        <w:tab/>
      </w:r>
      <w:r w:rsidRPr="001C4D05">
        <w:tab/>
      </w:r>
      <w:r w:rsidRPr="001C4D05">
        <w:tab/>
      </w:r>
      <w:r w:rsidRPr="001C4D05">
        <w:tab/>
      </w:r>
      <w:r>
        <w:t xml:space="preserve">           </w:t>
      </w:r>
      <w:r w:rsidRPr="001C4D05">
        <w:tab/>
      </w:r>
      <w:r w:rsidRPr="001C4D05">
        <w:tab/>
        <w:t xml:space="preserve">      </w:t>
      </w:r>
      <w:r>
        <w:t xml:space="preserve">  </w:t>
      </w:r>
      <w:r w:rsidRPr="001C4D05">
        <w:t>O</w:t>
      </w:r>
      <w:r w:rsidRPr="001C4D05">
        <w:tab/>
      </w:r>
      <w:r w:rsidRPr="001C4D05">
        <w:tab/>
      </w:r>
      <w:r w:rsidRPr="001C4D05">
        <w:tab/>
      </w:r>
      <w:r w:rsidRPr="001C4D05">
        <w:tab/>
      </w:r>
      <w:r w:rsidRPr="001C4D05">
        <w:tab/>
      </w:r>
    </w:p>
    <w:p w:rsidR="002D63BA" w:rsidRPr="001C4D05" w:rsidRDefault="002D63BA" w:rsidP="002D63BA"/>
    <w:p w:rsidR="002D63BA" w:rsidRPr="001C4D05" w:rsidRDefault="002D63BA" w:rsidP="002D63BA"/>
    <w:p w:rsidR="002D63BA" w:rsidRPr="00433909" w:rsidRDefault="002D63BA" w:rsidP="002D63BA">
      <w:pPr>
        <w:rPr>
          <w:caps/>
          <w:u w:val="single"/>
        </w:rPr>
      </w:pPr>
      <w:r w:rsidRPr="00433909">
        <w:rPr>
          <w:caps/>
          <w:u w:val="single"/>
        </w:rPr>
        <w:t>II PROPRIETES DES FOYERS des lentilles convergentes</w:t>
      </w:r>
      <w:r w:rsidRPr="00433909">
        <w:rPr>
          <w:caps/>
          <w:u w:val="single"/>
        </w:rPr>
        <w:tab/>
      </w:r>
      <w:r w:rsidRPr="00433909">
        <w:rPr>
          <w:caps/>
          <w:u w:val="single"/>
        </w:rPr>
        <w:tab/>
        <w:t xml:space="preserve">      </w:t>
      </w:r>
    </w:p>
    <w:p w:rsidR="002D63BA" w:rsidRPr="001C4D05" w:rsidRDefault="00F840AA" w:rsidP="002D63BA">
      <w:pPr>
        <w:spacing w:line="360" w:lineRule="auto"/>
        <w:ind w:firstLine="708"/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223520</wp:posOffset>
                </wp:positionV>
                <wp:extent cx="2815590" cy="1013460"/>
                <wp:effectExtent l="7620" t="55880" r="5715" b="54610"/>
                <wp:wrapNone/>
                <wp:docPr id="764" name="Group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5590" cy="1013460"/>
                          <a:chOff x="6135" y="7200"/>
                          <a:chExt cx="4434" cy="1596"/>
                        </a:xfrm>
                      </wpg:grpSpPr>
                      <wps:wsp>
                        <wps:cNvPr id="765" name="Line 482"/>
                        <wps:cNvCnPr/>
                        <wps:spPr bwMode="auto">
                          <a:xfrm>
                            <a:off x="6135" y="8055"/>
                            <a:ext cx="44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" name="Line 483"/>
                        <wps:cNvCnPr/>
                        <wps:spPr bwMode="auto">
                          <a:xfrm>
                            <a:off x="8073" y="7200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67" name="Group 484"/>
                        <wpg:cNvGrpSpPr>
                          <a:grpSpLocks/>
                        </wpg:cNvGrpSpPr>
                        <wpg:grpSpPr bwMode="auto">
                          <a:xfrm>
                            <a:off x="6135" y="7200"/>
                            <a:ext cx="1938" cy="0"/>
                            <a:chOff x="6135" y="7200"/>
                            <a:chExt cx="1938" cy="0"/>
                          </a:xfrm>
                        </wpg:grpSpPr>
                        <wps:wsp>
                          <wps:cNvPr id="768" name="Line 485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9" name="Line 486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70" name="Group 487"/>
                        <wpg:cNvGrpSpPr>
                          <a:grpSpLocks/>
                        </wpg:cNvGrpSpPr>
                        <wpg:grpSpPr bwMode="auto">
                          <a:xfrm>
                            <a:off x="6166" y="7710"/>
                            <a:ext cx="1938" cy="0"/>
                            <a:chOff x="6135" y="7200"/>
                            <a:chExt cx="1938" cy="0"/>
                          </a:xfrm>
                        </wpg:grpSpPr>
                        <wps:wsp>
                          <wps:cNvPr id="771" name="Line 488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2" name="Line 489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73" name="Group 490"/>
                        <wpg:cNvGrpSpPr>
                          <a:grpSpLocks/>
                        </wpg:cNvGrpSpPr>
                        <wpg:grpSpPr bwMode="auto">
                          <a:xfrm>
                            <a:off x="6166" y="8796"/>
                            <a:ext cx="1938" cy="0"/>
                            <a:chOff x="6135" y="7200"/>
                            <a:chExt cx="1938" cy="0"/>
                          </a:xfrm>
                        </wpg:grpSpPr>
                        <wps:wsp>
                          <wps:cNvPr id="774" name="Line 491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5" name="Line 492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76" name="Group 493"/>
                        <wpg:cNvGrpSpPr>
                          <a:grpSpLocks/>
                        </wpg:cNvGrpSpPr>
                        <wpg:grpSpPr bwMode="auto">
                          <a:xfrm rot="2226746" flipV="1">
                            <a:off x="7833" y="7771"/>
                            <a:ext cx="1938" cy="284"/>
                            <a:chOff x="6135" y="7200"/>
                            <a:chExt cx="1938" cy="0"/>
                          </a:xfrm>
                        </wpg:grpSpPr>
                        <wps:wsp>
                          <wps:cNvPr id="777" name="Line 494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8" name="Line 495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79" name="AutoShape 496"/>
                        <wps:cNvCnPr>
                          <a:cxnSpLocks noChangeShapeType="1"/>
                        </wps:cNvCnPr>
                        <wps:spPr bwMode="auto">
                          <a:xfrm flipV="1">
                            <a:off x="8104" y="7350"/>
                            <a:ext cx="2171" cy="14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" name="AutoShape 497"/>
                        <wps:cNvCnPr>
                          <a:cxnSpLocks noChangeShapeType="1"/>
                        </wps:cNvCnPr>
                        <wps:spPr bwMode="auto">
                          <a:xfrm flipV="1">
                            <a:off x="8104" y="8220"/>
                            <a:ext cx="866" cy="5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" name="AutoShape 498"/>
                        <wps:cNvCnPr>
                          <a:cxnSpLocks noChangeShapeType="1"/>
                        </wps:cNvCnPr>
                        <wps:spPr bwMode="auto">
                          <a:xfrm>
                            <a:off x="8104" y="7710"/>
                            <a:ext cx="2096" cy="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" name="AutoShape 499"/>
                        <wps:cNvCnPr>
                          <a:cxnSpLocks noChangeShapeType="1"/>
                        </wps:cNvCnPr>
                        <wps:spPr bwMode="auto">
                          <a:xfrm>
                            <a:off x="8104" y="7710"/>
                            <a:ext cx="684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1" o:spid="_x0000_s1026" style="position:absolute;margin-left:270.75pt;margin-top:17.6pt;width:221.7pt;height:79.8pt;z-index:251670016" coordorigin="6135,7200" coordsize="4434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">
                <v:line id="Line 482" o:spid="_x0000_s1027" style="position:absolute;visibility:visible;mso-wrap-style:square" from="6135,8055" to="10569,8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qEHs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K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GoQexwAAANwAAAAPAAAAAAAA&#10;AAAAAAAAAKECAABkcnMvZG93bnJldi54bWxQSwUGAAAAAAQABAD5AAAAlQMAAAAA&#10;"/>
                <v:line id="Line 483" o:spid="_x0000_s1028" style="position:absolute;visibility:visible;mso-wrap-style:square" from="8073,7200" to="8073,8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XWPcQAAADcAAAADwAAAGRycy9kb3ducmV2LnhtbESPQWvCQBSE74X+h+UVvNVNPcSSuooU&#10;WnIR0Yrn1+wziWbfxuyajf56Vyj0OMzMN8xsMZhG9NS52rKCt3ECgriwuuZSwe7n6/UdhPPIGhvL&#10;pOBKDhbz56cZZtoG3lC/9aWIEHYZKqi8bzMpXVGRQTe2LXH0DrYz6KPsSqk7DBFuGjlJklQarDku&#10;VNjSZ0XFaXsxCpJw+5ZHmdf9Ol+dQ/sb9pNzUGr0Miw/QHga/H/4r51rBdM0hce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dY9xAAAANwAAAAPAAAAAAAAAAAA&#10;AAAAAKECAABkcnMvZG93bnJldi54bWxQSwUGAAAAAAQABAD5AAAAkgMAAAAA&#10;">
                  <v:stroke startarrow="block" endarrow="block"/>
                </v:line>
                <v:group id="Group 484" o:spid="_x0000_s1029" style="position:absolute;left:6135;top:7200;width:1938;height:0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klc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W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uSVwxgAAANwA&#10;AAAPAAAAAAAAAAAAAAAAAKoCAABkcnMvZG93bnJldi54bWxQSwUGAAAAAAQABAD6AAAAnQMAAAAA&#10;">
                  <v:line id="Line 485" o:spid="_x0000_s1030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P7FMIAAADcAAAADwAAAGRycy9kb3ducmV2LnhtbERPS0sDMRC+C/6HMII3m20Prd02LdJF&#10;8KBCH/Q83Uw3i5vJsonb+O+dg+Dx43uvt9l3aqQhtoENTCcFKOI62JYbA6fj69MzqJiQLXaBycAP&#10;Rdhu7u/WWNpw4z2Nh9QoCeFYogGXUl9qHWtHHuMk9MTCXcPgMQkcGm0HvEm47/SsKObaY8vS4LCn&#10;naP66/DtDSxctdcLXb0fP6uxnS7zRz5flsY8PuSXFahEOf2L/9xvVnxzWStn5Aj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P7FMIAAADcAAAADwAAAAAAAAAAAAAA&#10;AAChAgAAZHJzL2Rvd25yZXYueG1sUEsFBgAAAAAEAAQA+QAAAJADAAAAAA==&#10;">
                    <v:stroke endarrow="block"/>
                  </v:line>
                  <v:line id="Line 486" o:spid="_x0000_s1031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eOG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u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V44bxwAAANwAAAAPAAAAAAAA&#10;AAAAAAAAAKECAABkcnMvZG93bnJldi54bWxQSwUGAAAAAAQABAD5AAAAlQMAAAAA&#10;"/>
                </v:group>
                <v:group id="Group 487" o:spid="_x0000_s1032" style="position:absolute;left:6166;top:7710;width:1938;height:0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r2c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WJK9nCAAAA3AAAAA8A&#10;AAAAAAAAAAAAAAAAqgIAAGRycy9kb3ducmV2LnhtbFBLBQYAAAAABAAEAPoAAACZAwAAAAA=&#10;">
                  <v:line id="Line 488" o:spid="_x0000_s1033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DEVMQAAADcAAAADwAAAGRycy9kb3ducmV2LnhtbESPzWrDMBCE74G+g9hCb4nsHurEiRJK&#10;TaCHtpAfet5aG8vUWhlLcZS3jwqFHIeZb4ZZbaLtxEiDbx0ryGcZCOLa6ZYbBcfDdjoH4QOyxs4x&#10;KbiSh836YbLCUrsL72jch0akEvYlKjAh9KWUvjZk0c9cT5y8kxsshiSHRuoBL6ncdvI5y16kxZbT&#10;gsGe3gzVv/uzVVCYaicLWX0cvqqxzRfxM37/LJR6eoyvSxCBYriH/+l3nbgih78z6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wMRUxAAAANwAAAAPAAAAAAAAAAAA&#10;AAAAAKECAABkcnMvZG93bnJldi54bWxQSwUGAAAAAAQABAD5AAAAkgMAAAAA&#10;">
                    <v:stroke endarrow="block"/>
                  </v:line>
                  <v:line id="Line 489" o:spid="_x0000_s1034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qKt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Op3A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qirfGAAAA3AAAAA8AAAAAAAAA&#10;AAAAAAAAoQIAAGRycy9kb3ducmV2LnhtbFBLBQYAAAAABAAEAPkAAACUAwAAAAA=&#10;"/>
                </v:group>
                <v:group id="Group 490" o:spid="_x0000_s1035" style="position:absolute;left:6166;top:8796;width:1938;height:0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u1rs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W7WuxgAAANwA&#10;AAAPAAAAAAAAAAAAAAAAAKoCAABkcnMvZG93bnJldi54bWxQSwUGAAAAAAQABAD6AAAAnQMAAAAA&#10;">
                  <v:line id="Line 491" o:spid="_x0000_s1036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dnzMQAAADcAAAADwAAAGRycy9kb3ducmV2LnhtbESPQWsCMRSE70L/Q3iF3jSrFLdujSIu&#10;hR5qQS09v26em8XNy7KJa/rvjVDocZj5ZpjlOtpWDNT7xrGC6SQDQVw53XCt4Ov4Nn4B4QOyxtYx&#10;KfglD+vVw2iJhXZX3tNwCLVIJewLVGBC6AopfWXIop+4jjh5J9dbDEn2tdQ9XlO5beUsy+bSYsNp&#10;wWBHW0PV+XCxCnJT7mUuy4/jZzk000Xcxe+fhVJPj3HzCiJQDP/hP/pdJy5/hvuZd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2fMxAAAANwAAAAPAAAAAAAAAAAA&#10;AAAAAKECAABkcnMvZG93bnJldi54bWxQSwUGAAAAAAQABAD5AAAAkgMAAAAA&#10;">
                    <v:stroke endarrow="block"/>
                  </v:line>
                  <v:line id="Line 492" o:spid="_x0000_s1037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MSw8cAAADcAAAADwAAAGRycy9kb3ducmV2LnhtbESPQWvCQBSE74X+h+UVvNVNWxoluoq0&#10;FLQHUSvo8Zl9Jmmzb8PumqT/3i0IPQ4z8w0znfemFi05X1lW8DRMQBDnVldcKNh/fTyOQfiArLG2&#10;TAp+ycN8dn83xUzbjrfU7kIhIoR9hgrKEJpMSp+XZNAPbUMcvbN1BkOUrpDaYRfhppbPSZJKgxXH&#10;hRIbeisp/9ldjIL1yyZtF6vPZX9Ypaf8fXs6fndOqcFDv5iACNSH//CtvdQKRq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wxLDxwAAANwAAAAPAAAAAAAA&#10;AAAAAAAAAKECAABkcnMvZG93bnJldi54bWxQSwUGAAAAAAQABAD5AAAAlQMAAAAA&#10;"/>
                </v:group>
                <v:group id="Group 493" o:spid="_x0000_s1038" style="position:absolute;left:7833;top:7771;width:1938;height:284;rotation:-2432200fd;flip:y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AIJysQAAADcAAAA&#10;DwAAAAAAAAAAAAAAAACqAgAAZHJzL2Rvd25yZXYueG1sUEsFBgAAAAAEAAQA+gAAAJsDAAAAAA==&#10;">
                  <v:line id="Line 494" o:spid="_x0000_s1039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X5u8QAAADcAAAADwAAAGRycy9kb3ducmV2LnhtbESPQWvCQBSE7wX/w/IEb3Wjh0ZTVymG&#10;Qg+2YJSeX7Ov2dDs25DdxvXfu4WCx2Hmm2E2u2g7MdLgW8cKFvMMBHHtdMuNgvPp9XEFwgdkjZ1j&#10;UnAlD7vt5GGDhXYXPtJYhUakEvYFKjAh9IWUvjZk0c9dT5y8bzdYDEkOjdQDXlK57eQyy56kxZbT&#10;gsGe9obqn+rXKshNeZS5LA+nj3JsF+v4Hj+/1krNpvHlGUSgGO7hf/pNJy7P4e9MOgJye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Zfm7xAAAANwAAAAPAAAAAAAAAAAA&#10;AAAAAKECAABkcnMvZG93bnJldi54bWxQSwUGAAAAAAQABAD5AAAAkgMAAAAA&#10;">
                    <v:stroke endarrow="block"/>
                  </v:line>
                  <v:line id="Line 495" o:spid="_x0000_s1040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K9XcQAAADcAAAADwAAAGRycy9kb3ducmV2LnhtbERPy2rCQBTdF/yH4Qrd1YkVYomOIhZB&#10;uyj1Abq8Zq5JNHMnzEyT9O87i0KXh/OeL3tTi5acrywrGI8SEMS51RUXCk7HzcsbCB+QNdaWScEP&#10;eVguBk9zzLTteE/tIRQihrDPUEEZQpNJ6fOSDPqRbYgjd7POYIjQFVI77GK4qeVrkqTSYMWxocSG&#10;1iXlj8O3UfA5+Urb1e5j25936TV/318v984p9TzsVzMQgfrwL/5zb7WC6T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wr1dxAAAANwAAAAPAAAAAAAAAAAA&#10;AAAAAKECAABkcnMvZG93bnJldi54bWxQSwUGAAAAAAQABAD5AAAAkgMAAAAA&#10;"/>
                </v:group>
                <v:shape id="AutoShape 496" o:spid="_x0000_s1041" type="#_x0000_t32" style="position:absolute;left:8104;top:7350;width:2171;height:14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4asMUAAADcAAAADwAAAGRycy9kb3ducmV2LnhtbESPQWsCMRSE74X+h/AKvRTNbg9Vt0YR&#10;QRAPBXUPHh/Jc3fp5mVN4rr9940geBxm5htmvhxsK3ryoXGsIB9nIIi1Mw1XCsrjZjQFESKywdYx&#10;KfijAMvF68scC+NuvKf+ECuRIBwKVFDH2BVSBl2TxTB2HXHyzs5bjEn6ShqPtwS3rfzMsi9pseG0&#10;UGNH65r07+FqFTS78qfsPy7R6+kuP/k8HE+tVur9bVh9g4g0xGf40d4aBZPJDO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4asMUAAADcAAAADwAAAAAAAAAA&#10;AAAAAAChAgAAZHJzL2Rvd25yZXYueG1sUEsFBgAAAAAEAAQA+QAAAJMDAAAAAA==&#10;"/>
                <v:shape id="AutoShape 497" o:spid="_x0000_s1042" type="#_x0000_t32" style="position:absolute;left:8104;top:8220;width:866;height:5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kdb8AAADcAAAADwAAAGRycy9kb3ducmV2LnhtbERPy4rCMBTdC/MP4Q7MTtMZGJVqlBlB&#10;EDfiA3R5aa5tsLkpTWzq35uF4PJw3vNlb2vRUeuNYwXfowwEceG04VLB6bgeTkH4gKyxdkwKHuRh&#10;ufgYzDHXLvKeukMoRQphn6OCKoQml9IXFVn0I9cQJ+7qWoshwbaUusWYwm0tf7JsLC0aTg0VNrSq&#10;qLgd7laBiTvTNZtV/N+eL15HMo9fZ5T6+uz/ZiAC9eEtfrk3WsFkmuanM+kIyM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Takdb8AAADcAAAADwAAAAAAAAAAAAAAAACh&#10;AgAAZHJzL2Rvd25yZXYueG1sUEsFBgAAAAAEAAQA+QAAAI0DAAAAAA==&#10;">
                  <v:stroke endarrow="block"/>
                </v:shape>
                <v:shape id="AutoShape 498" o:spid="_x0000_s1043" type="#_x0000_t32" style="position:absolute;left:8104;top:7710;width:2096;height:6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zm+sYAAADcAAAADwAAAGRycy9kb3ducmV2LnhtbESPQWsCMRSE74X+h/AKXopmV7CV1Sjb&#10;gqAFD1q9PzfPTejmZbuJuv33TaHgcZiZb5j5sneNuFIXrGcF+SgDQVx5bblWcPhcDacgQkTW2Hgm&#10;BT8UYLl4fJhjof2Nd3Tdx1okCIcCFZgY20LKUBlyGEa+JU7e2XcOY5JdLXWHtwR3jRxn2Yt0aDkt&#10;GGzp3VD1tb84BdtN/laejN187L7tdrIqm0v9fFRq8NSXMxCR+ngP/7fXWsHr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85vrGAAAA3AAAAA8AAAAAAAAA&#10;AAAAAAAAoQIAAGRycy9kb3ducmV2LnhtbFBLBQYAAAAABAAEAPkAAACUAwAAAAA=&#10;"/>
                <v:shape id="AutoShape 499" o:spid="_x0000_s1044" type="#_x0000_t32" style="position:absolute;left:8104;top:7710;width:684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nU2sYAAADcAAAADwAAAGRycy9kb3ducmV2LnhtbESPT2vCQBTE74V+h+UVvNWNHlqN2Ugp&#10;KEXx4B+C3h7Z1yQ0+zbsrhr76V2h0OMwM79hsnlvWnEh5xvLCkbDBARxaXXDlYLDfvE6AeEDssbW&#10;Mim4kYd5/vyUYartlbd02YVKRAj7FBXUIXSplL6syaAf2o44et/WGQxRukpqh9cIN60cJ8mbNNhw&#10;XKixo8+ayp/d2Sg4rqfn4lZsaFWMpqsTOuN/90ulBi/9xwxEoD78h//aX1rB+2QMjzPxCMj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51NrGAAAA3AAAAA8AAAAAAAAA&#10;AAAAAAAAoQIAAGRycy9kb3ducmV2LnhtbFBLBQYAAAAABAAEAPkAAACUAwAAAAA=&#10;">
                  <v:stroke endarrow="block"/>
                </v:shape>
              </v:group>
            </w:pict>
          </mc:Fallback>
        </mc:AlternateContent>
      </w:r>
      <w:r w:rsidR="002D63BA">
        <w:rPr>
          <w:u w:val="single"/>
        </w:rPr>
        <w:t>1° Foyer image</w:t>
      </w:r>
    </w:p>
    <w:p w:rsidR="002D63BA" w:rsidRPr="001C4D05" w:rsidRDefault="002D63BA" w:rsidP="002D63BA">
      <w:pPr>
        <w:spacing w:line="360" w:lineRule="auto"/>
      </w:pPr>
      <w:r w:rsidRPr="001C4D05">
        <w:t>Le faisceau incident est parallèle à</w:t>
      </w:r>
      <w:r>
        <w:t xml:space="preserve"> </w:t>
      </w:r>
      <w:r w:rsidRPr="001C4D05">
        <w:t>l'axe principal.</w:t>
      </w:r>
    </w:p>
    <w:p w:rsidR="002D63BA" w:rsidRDefault="002D63BA" w:rsidP="002D63BA">
      <w:pPr>
        <w:spacing w:line="360" w:lineRule="auto"/>
      </w:pPr>
      <w:r w:rsidRPr="001C4D05">
        <w:t xml:space="preserve">Le faisceau émergeant </w:t>
      </w:r>
      <w:r>
        <w:t xml:space="preserve">est converge </w:t>
      </w:r>
      <w:r w:rsidRPr="001C4D05">
        <w:t xml:space="preserve">en un </w:t>
      </w:r>
    </w:p>
    <w:p w:rsidR="002D63BA" w:rsidRPr="001C4D05" w:rsidRDefault="002D63BA" w:rsidP="002D63BA">
      <w:pPr>
        <w:spacing w:line="360" w:lineRule="auto"/>
      </w:pPr>
      <w:proofErr w:type="gramStart"/>
      <w:r w:rsidRPr="001C4D05">
        <w:t>point</w:t>
      </w:r>
      <w:proofErr w:type="gramEnd"/>
      <w:r w:rsidR="00B747A2">
        <w:t xml:space="preserve"> </w:t>
      </w:r>
      <w:r w:rsidRPr="001C4D05">
        <w:t xml:space="preserve"> F</w:t>
      </w:r>
      <w:r>
        <w:t xml:space="preserve"> </w:t>
      </w:r>
      <w:r w:rsidRPr="001C4D05">
        <w:t xml:space="preserve">' appelé </w:t>
      </w:r>
      <w:r w:rsidRPr="00D5797C">
        <w:rPr>
          <w:b/>
          <w:color w:val="FF0000"/>
          <w:u w:val="single"/>
        </w:rPr>
        <w:t>foyer image</w:t>
      </w:r>
      <w:r w:rsidRPr="001C4D05">
        <w:t>.</w:t>
      </w:r>
    </w:p>
    <w:p w:rsidR="002D63BA" w:rsidRPr="00ED4FDA" w:rsidRDefault="002D63BA" w:rsidP="002D63BA">
      <w:pPr>
        <w:ind w:firstLine="708"/>
        <w:rPr>
          <w:b/>
        </w:rPr>
      </w:pP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tab/>
      </w:r>
      <w:r w:rsidRPr="00ED4FDA">
        <w:rPr>
          <w:b/>
        </w:rPr>
        <w:t>F’</w:t>
      </w:r>
    </w:p>
    <w:p w:rsidR="002D63BA" w:rsidRPr="001C4D05" w:rsidRDefault="002D63BA" w:rsidP="002D63BA">
      <w:pPr>
        <w:spacing w:line="360" w:lineRule="auto"/>
        <w:ind w:firstLine="708"/>
        <w:rPr>
          <w:u w:val="single"/>
        </w:rPr>
      </w:pPr>
      <w:r>
        <w:rPr>
          <w:u w:val="single"/>
        </w:rPr>
        <w:t>2° Foyer objet</w:t>
      </w:r>
    </w:p>
    <w:p w:rsidR="002D63BA" w:rsidRPr="001C4D05" w:rsidRDefault="00F840AA" w:rsidP="002D63BA">
      <w:pPr>
        <w:spacing w:line="360" w:lineRule="auto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1040" behindDoc="1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142240</wp:posOffset>
                </wp:positionV>
                <wp:extent cx="2825750" cy="1013460"/>
                <wp:effectExtent l="7620" t="22225" r="5080" b="21590"/>
                <wp:wrapThrough wrapText="bothSides">
                  <wp:wrapPolygon edited="0">
                    <wp:start x="9164" y="0"/>
                    <wp:lineTo x="7926" y="3262"/>
                    <wp:lineTo x="5893" y="6320"/>
                    <wp:lineTo x="4364" y="9785"/>
                    <wp:lineTo x="-73" y="11206"/>
                    <wp:lineTo x="-73" y="11815"/>
                    <wp:lineTo x="4218" y="13047"/>
                    <wp:lineTo x="6257" y="16308"/>
                    <wp:lineTo x="6325" y="16917"/>
                    <wp:lineTo x="8072" y="19556"/>
                    <wp:lineTo x="8436" y="19556"/>
                    <wp:lineTo x="9091" y="21397"/>
                    <wp:lineTo x="9164" y="21397"/>
                    <wp:lineTo x="9528" y="21397"/>
                    <wp:lineTo x="21600" y="20382"/>
                    <wp:lineTo x="21600" y="19759"/>
                    <wp:lineTo x="15416" y="19353"/>
                    <wp:lineTo x="9528" y="16308"/>
                    <wp:lineTo x="9528" y="13047"/>
                    <wp:lineTo x="21600" y="11815"/>
                    <wp:lineTo x="21600" y="11206"/>
                    <wp:lineTo x="9528" y="9785"/>
                    <wp:lineTo x="21600" y="7132"/>
                    <wp:lineTo x="21600" y="6523"/>
                    <wp:lineTo x="15562" y="6320"/>
                    <wp:lineTo x="13892" y="5292"/>
                    <wp:lineTo x="9528" y="3262"/>
                    <wp:lineTo x="21673" y="1421"/>
                    <wp:lineTo x="21673" y="609"/>
                    <wp:lineTo x="9528" y="0"/>
                    <wp:lineTo x="9164" y="0"/>
                  </wp:wrapPolygon>
                </wp:wrapThrough>
                <wp:docPr id="747" name="Group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5750" cy="1013460"/>
                          <a:chOff x="6135" y="9499"/>
                          <a:chExt cx="4450" cy="1596"/>
                        </a:xfrm>
                      </wpg:grpSpPr>
                      <wpg:grpSp>
                        <wpg:cNvPr id="748" name="Group 501"/>
                        <wpg:cNvGrpSpPr>
                          <a:grpSpLocks/>
                        </wpg:cNvGrpSpPr>
                        <wpg:grpSpPr bwMode="auto">
                          <a:xfrm rot="1720154" flipV="1">
                            <a:off x="6785" y="10696"/>
                            <a:ext cx="1370" cy="152"/>
                            <a:chOff x="6135" y="7200"/>
                            <a:chExt cx="1938" cy="0"/>
                          </a:xfrm>
                        </wpg:grpSpPr>
                        <wps:wsp>
                          <wps:cNvPr id="749" name="Line 502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0" name="Line 503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51" name="Group 504"/>
                        <wpg:cNvGrpSpPr>
                          <a:grpSpLocks/>
                        </wpg:cNvGrpSpPr>
                        <wpg:grpSpPr bwMode="auto">
                          <a:xfrm rot="20643413" flipV="1">
                            <a:off x="6894" y="10184"/>
                            <a:ext cx="1231" cy="152"/>
                            <a:chOff x="6135" y="7200"/>
                            <a:chExt cx="1938" cy="0"/>
                          </a:xfrm>
                        </wpg:grpSpPr>
                        <wps:wsp>
                          <wps:cNvPr id="752" name="Line 505"/>
                          <wps:cNvCnPr/>
                          <wps:spPr bwMode="auto">
                            <a:xfrm>
                              <a:off x="6135" y="7200"/>
                              <a:ext cx="12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3" name="Line 506"/>
                          <wps:cNvCnPr/>
                          <wps:spPr bwMode="auto">
                            <a:xfrm>
                              <a:off x="6819" y="7200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54" name="Line 507"/>
                        <wps:cNvCnPr/>
                        <wps:spPr bwMode="auto">
                          <a:xfrm>
                            <a:off x="6135" y="10354"/>
                            <a:ext cx="44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508"/>
                        <wps:cNvCnPr/>
                        <wps:spPr bwMode="auto">
                          <a:xfrm>
                            <a:off x="8073" y="9499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509"/>
                        <wps:cNvCnPr/>
                        <wps:spPr bwMode="auto">
                          <a:xfrm>
                            <a:off x="8103" y="9585"/>
                            <a:ext cx="12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510"/>
                        <wps:cNvCnPr/>
                        <wps:spPr bwMode="auto">
                          <a:xfrm>
                            <a:off x="8104" y="10996"/>
                            <a:ext cx="12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511"/>
                        <wps:cNvCnPr/>
                        <wps:spPr bwMode="auto">
                          <a:xfrm>
                            <a:off x="9331" y="9585"/>
                            <a:ext cx="12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512"/>
                        <wps:cNvCnPr/>
                        <wps:spPr bwMode="auto">
                          <a:xfrm>
                            <a:off x="9315" y="10996"/>
                            <a:ext cx="12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Line 513"/>
                        <wps:cNvCnPr/>
                        <wps:spPr bwMode="auto">
                          <a:xfrm>
                            <a:off x="8103" y="10015"/>
                            <a:ext cx="12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Line 514"/>
                        <wps:cNvCnPr/>
                        <wps:spPr bwMode="auto">
                          <a:xfrm>
                            <a:off x="9315" y="10015"/>
                            <a:ext cx="12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AutoShape 51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94" y="9585"/>
                            <a:ext cx="1179" cy="7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AutoShape 51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81" y="9968"/>
                            <a:ext cx="628" cy="3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0" o:spid="_x0000_s1026" style="position:absolute;margin-left:270.75pt;margin-top:11.2pt;width:222.5pt;height:79.8pt;z-index:-251645440" coordorigin="6135,9499" coordsize="4450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">
                <v:group id="Group 501" o:spid="_x0000_s1027" style="position:absolute;left:6785;top:10696;width:1370;height:152;rotation:-1878867fd;flip:y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8Qk6wwAAANwAAAAP&#10;AAAAAAAAAAAAAAAAAKoCAABkcnMvZG93bnJldi54bWxQSwUGAAAAAAQABAD6AAAAmgMAAAAA&#10;">
                  <v:line id="Line 502" o:spid="_x0000_s1028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oC78UAAADcAAAADwAAAGRycy9kb3ducmV2LnhtbESPzWrDMBCE74W8g9hAb42cEprYiRJK&#10;TaCHppAfct5YW8vUWhlLddS3rwKFHIeZb4ZZbaJtxUC9bxwrmE4yEMSV0w3XCk7H7dMChA/IGlvH&#10;pOCXPGzWo4cVFtpdeU/DIdQilbAvUIEJoSuk9JUhi37iOuLkfbneYkiyr6Xu8ZrKbSufs+xFWmw4&#10;LRjs6M1Q9X34sQrmptzLuSw/jp/l0EzzuIvnS67U4zi+LkEEiuEe/qffdeJm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oC78UAAADcAAAADwAAAAAAAAAA&#10;AAAAAAChAgAAZHJzL2Rvd25yZXYueG1sUEsFBgAAAAAEAAQA+QAAAJMDAAAAAA==&#10;">
                    <v:stroke endarrow="block"/>
                  </v:line>
                  <v:line id="Line 503" o:spid="_x0000_s1029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HtO8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Ae07xAAAANwAAAAPAAAAAAAAAAAA&#10;AAAAAKECAABkcnMvZG93bnJldi54bWxQSwUGAAAAAAQABAD5AAAAkgMAAAAA&#10;"/>
                </v:group>
                <v:group id="Group 504" o:spid="_x0000_s1030" style="position:absolute;left:6894;top:10184;width:1231;height:152;rotation:1044848fd;flip:y" coordorigin="6135,7200" coordsize="193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9i00QxgAAANwA&#10;AAAPAAAAAAAAAAAAAAAAAKoCAABkcnMvZG93bnJldi54bWxQSwUGAAAAAAQABAD6AAAAnQMAAAAA&#10;">
                  <v:line id="Line 505" o:spid="_x0000_s1031" style="position:absolute;visibility:visible;mso-wrap-style:square" from="6135,7200" to="7377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cGQ8QAAADcAAAADwAAAGRycy9kb3ducmV2LnhtbESPQWsCMRSE70L/Q3iF3jSrYNWtUYqL&#10;0EMruErPr5vXzdLNy7KJa/rvm4LgcZj5Zpj1NtpWDNT7xrGC6SQDQVw53XCt4Hzaj5cgfEDW2Dom&#10;Bb/kYbt5GK0x1+7KRxrKUItUwj5HBSaELpfSV4Ys+onriJP37XqLIcm+lrrHayq3rZxl2bO02HBa&#10;MNjRzlD1U16sgoUpjnIhi/fToRia6Sp+xM+vlVJPj/H1BUSgGO7hG/2mEzefwf+ZdAT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pwZDxAAAANwAAAAPAAAAAAAAAAAA&#10;AAAAAKECAABkcnMvZG93bnJldi54bWxQSwUGAAAAAAQABAD5AAAAkgMAAAAA&#10;">
                    <v:stroke endarrow="block"/>
                  </v:line>
                  <v:line id="Line 506" o:spid="_x0000_s1032" style="position:absolute;visibility:visible;mso-wrap-style:square" from="6819,7200" to="8073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NzTM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l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03NMxwAAANwAAAAPAAAAAAAA&#10;AAAAAAAAAKECAABkcnMvZG93bnJldi54bWxQSwUGAAAAAAQABAD5AAAAlQMAAAAA&#10;"/>
                </v:group>
                <v:line id="Line 507" o:spid="_x0000_s1033" style="position:absolute;visibility:visible;mso-wrap-style:square" from="6135,10354" to="10569,10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rrOM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Hy4h9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Ous4xwAAANwAAAAPAAAAAAAA&#10;AAAAAAAAAKECAABkcnMvZG93bnJldi54bWxQSwUGAAAAAAQABAD5AAAAlQMAAAAA&#10;"/>
                <v:line id="Line 508" o:spid="_x0000_s1034" style="position:absolute;visibility:visible;mso-wrap-style:square" from="8073,9499" to="8073,11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uC98UAAADcAAAADwAAAGRycy9kb3ducmV2LnhtbESPQWvCQBSE7wX/w/KE3sxGwVaiq0ih&#10;JZdSquL5mX0m0ezbmN1m0/76bkHocZiZb5jVZjCN6KlztWUF0yQFQVxYXXOp4LB/nSxAOI+ssbFM&#10;Cr7JwWY9elhhpm3gT+p3vhQRwi5DBZX3bSalKyoy6BLbEkfvbDuDPsqulLrDEOGmkbM0fZIGa44L&#10;Fbb0UlFx3X0ZBWn4eZMXmdf9R/5+C+0pHGe3oNTjeNguQXga/H/43s61guf5HP7O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uC98UAAADcAAAADwAAAAAAAAAA&#10;AAAAAAChAgAAZHJzL2Rvd25yZXYueG1sUEsFBgAAAAAEAAQA+QAAAJMDAAAAAA==&#10;">
                  <v:stroke startarrow="block" endarrow="block"/>
                </v:line>
                <v:line id="Line 509" o:spid="_x0000_s1035" style="position:absolute;visibility:visible;mso-wrap-style:square" from="8103,9585" to="9345,9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wAQMUAAADcAAAADwAAAGRycy9kb3ducmV2LnhtbESPzWrDMBCE74G+g9hCbomcQP7cKKHE&#10;BHpoC3FCz1tra5laK2Mpjvr2VaGQ4zDzzTDbfbStGKj3jWMFs2kGgrhyuuFaweV8nKxB+ICssXVM&#10;Cn7Iw373MNpirt2NTzSUoRaphH2OCkwIXS6lrwxZ9FPXESfvy/UWQ5J9LXWPt1RuWznPsqW02HBa&#10;MNjRwVD1XV6tgpUpTnIli9fzezE0s018ix+fG6XGj/H5CUSgGO7hf/pFJ26xhL8z6Qj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wAQMUAAADcAAAADwAAAAAAAAAA&#10;AAAAAAChAgAAZHJzL2Rvd25yZXYueG1sUEsFBgAAAAAEAAQA+QAAAJMDAAAAAA==&#10;">
                  <v:stroke endarrow="block"/>
                </v:line>
                <v:line id="Line 510" o:spid="_x0000_s1036" style="position:absolute;visibility:visible;mso-wrap-style:square" from="8104,10996" to="934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Cl28QAAADcAAAADwAAAGRycy9kb3ducmV2LnhtbESPQWsCMRSE70L/Q3iF3jSrULdujSIu&#10;hR5qQS09v26em8XNy7KJa/rvjVDocZj5ZpjlOtpWDNT7xrGC6SQDQVw53XCt4Ov4Nn4B4QOyxtYx&#10;KfglD+vVw2iJhXZX3tNwCLVIJewLVGBC6AopfWXIop+4jjh5J9dbDEn2tdQ9XlO5beUsy+bSYsNp&#10;wWBHW0PV+XCxCnJT7mUuy4/jZzk000Xcxe+fhVJPj3HzCiJQDP/hP/pdJ+45h/uZd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KXbxAAAANwAAAAPAAAAAAAAAAAA&#10;AAAAAKECAABkcnMvZG93bnJldi54bWxQSwUGAAAAAAQABAD5AAAAkgMAAAAA&#10;">
                  <v:stroke endarrow="block"/>
                </v:line>
                <v:line id="Line 511" o:spid="_x0000_s1037" style="position:absolute;visibility:visible;mso-wrap-style:square" from="9331,9585" to="10585,9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fhPc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t9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+E9xAAAANwAAAAPAAAAAAAAAAAA&#10;AAAAAKECAABkcnMvZG93bnJldi54bWxQSwUGAAAAAAQABAD5AAAAkgMAAAAA&#10;"/>
                <v:line id="Line 512" o:spid="_x0000_s1038" style="position:absolute;visibility:visible;mso-wrap-style:square" from="9315,10996" to="10569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tEps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U/j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jtEpsgAAADcAAAADwAAAAAA&#10;AAAAAAAAAAChAgAAZHJzL2Rvd25yZXYueG1sUEsFBgAAAAAEAAQA+QAAAJYDAAAAAA==&#10;"/>
                <v:line id="Line 513" o:spid="_x0000_s1039" style="position:absolute;visibility:visible;mso-wrap-style:square" from="8103,10015" to="9345,10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X3EsIAAADcAAAADwAAAGRycy9kb3ducmV2LnhtbERPS0sDMRC+C/6HMII3m20Prd02LdJF&#10;8KBCH/Q83Uw3i5vJsonb+O+dg+Dx43uvt9l3aqQhtoENTCcFKOI62JYbA6fj69MzqJiQLXaBycAP&#10;Rdhu7u/WWNpw4z2Nh9QoCeFYogGXUl9qHWtHHuMk9MTCXcPgMQkcGm0HvEm47/SsKObaY8vS4LCn&#10;naP66/DtDSxctdcLXb0fP6uxnS7zRz5flsY8PuSXFahEOf2L/9xvVnxzmS9n5Aj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VX3EsIAAADcAAAADwAAAAAAAAAAAAAA&#10;AAChAgAAZHJzL2Rvd25yZXYueG1sUEsFBgAAAAAEAAQA+QAAAJADAAAAAA==&#10;">
                  <v:stroke endarrow="block"/>
                </v:line>
                <v:line id="Line 514" o:spid="_x0000_s1040" style="position:absolute;visibility:visible;mso-wrap-style:square" from="9315,10015" to="10569,10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GCH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hgh3GAAAA3AAAAA8AAAAAAAAA&#10;AAAAAAAAoQIAAGRycy9kb3ducmV2LnhtbFBLBQYAAAAABAAEAPkAAACUAwAAAAA=&#10;"/>
                <v:shape id="AutoShape 515" o:spid="_x0000_s1041" type="#_x0000_t32" style="position:absolute;left:6894;top:9585;width:1179;height:7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MeHMQAAADcAAAADwAAAGRycy9kb3ducmV2LnhtbESPQYvCMBSE74L/ITzBi2haD65UoyzC&#10;gngQVnvw+EiebdnmpSbZ2v33G2Fhj8PMfMNs94NtRU8+NI4V5IsMBLF2puFKQXn9mK9BhIhssHVM&#10;Cn4owH43Hm2xMO7Jn9RfYiUShEOBCuoYu0LKoGuyGBauI07e3XmLMUlfSePxmeC2lcssW0mLDaeF&#10;Gjs61KS/Lt9WQXMqz2U/e0Sv16f85vNwvbVaqelkeN+AiDTE//Bf+2gUvK2W8DqTjo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x4cxAAAANwAAAAPAAAAAAAAAAAA&#10;AAAAAKECAABkcnMvZG93bnJldi54bWxQSwUGAAAAAAQABAD5AAAAkgMAAAAA&#10;"/>
                <v:shape id="AutoShape 516" o:spid="_x0000_s1042" type="#_x0000_t32" style="position:absolute;left:6881;top:9968;width:628;height:3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jc+MQAAADcAAAADwAAAGRycy9kb3ducmV2LnhtbESPS2vDMBCE74X8B7GB3ho5LXngWg5p&#10;oBB6KXlAelysrS1qrYylWs6/rwKFHIeZ+YYpNqNtxUC9N44VzGcZCOLKacO1gvPp/WkNwgdkja1j&#10;UnAlD5ty8lBgrl3kAw3HUIsEYZ+jgiaELpfSVw1Z9DPXESfv2/UWQ5J9LXWPMcFtK5+zbCktGk4L&#10;DXa0a6j6Of5aBSZ+mqHb7+Lbx+XL60jmunBGqcfpuH0FEWgM9/B/e68VrJYvcDuTjoAs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6Nz4xAAAANwAAAAPAAAAAAAAAAAA&#10;AAAAAKECAABkcnMvZG93bnJldi54bWxQSwUGAAAAAAQABAD5AAAAkgMAAAAA&#10;">
                  <v:stroke endarrow="block"/>
                </v:shape>
                <w10:wrap type="through"/>
              </v:group>
            </w:pict>
          </mc:Fallback>
        </mc:AlternateContent>
      </w:r>
      <w:r w:rsidR="002D63BA" w:rsidRPr="001C4D05">
        <w:t>Le faisceau incident issu du point F</w:t>
      </w:r>
    </w:p>
    <w:p w:rsidR="002D63BA" w:rsidRPr="001C4D05" w:rsidRDefault="002D63BA" w:rsidP="002D63BA">
      <w:pPr>
        <w:spacing w:line="360" w:lineRule="auto"/>
      </w:pPr>
      <w:proofErr w:type="gramStart"/>
      <w:r w:rsidRPr="001C4D05">
        <w:t>appelé</w:t>
      </w:r>
      <w:proofErr w:type="gramEnd"/>
      <w:r w:rsidR="00B747A2">
        <w:t xml:space="preserve"> </w:t>
      </w:r>
      <w:r w:rsidRPr="001C4D05">
        <w:t xml:space="preserve"> </w:t>
      </w:r>
      <w:r w:rsidRPr="00D5797C">
        <w:rPr>
          <w:b/>
          <w:color w:val="FF0000"/>
          <w:u w:val="single"/>
        </w:rPr>
        <w:t>foyer  objet</w:t>
      </w:r>
      <w:r>
        <w:t xml:space="preserve"> est diverge</w:t>
      </w:r>
      <w:r w:rsidRPr="001C4D05">
        <w:t>.</w:t>
      </w:r>
    </w:p>
    <w:p w:rsidR="002D63BA" w:rsidRPr="001C4D05" w:rsidRDefault="002D63BA" w:rsidP="002D63BA">
      <w:pPr>
        <w:spacing w:line="360" w:lineRule="auto"/>
      </w:pPr>
      <w:r w:rsidRPr="001C4D05">
        <w:t>Le faisceau émergeant est parallèle</w:t>
      </w:r>
      <w:r>
        <w:tab/>
      </w:r>
      <w:r>
        <w:tab/>
      </w:r>
      <w:r>
        <w:tab/>
      </w:r>
      <w:r>
        <w:tab/>
      </w:r>
    </w:p>
    <w:p w:rsidR="002D63BA" w:rsidRPr="001C4D05" w:rsidRDefault="002D63BA" w:rsidP="002D63BA">
      <w:pPr>
        <w:spacing w:line="360" w:lineRule="auto"/>
      </w:pPr>
      <w:proofErr w:type="gramStart"/>
      <w:r w:rsidRPr="001C4D05">
        <w:t>à</w:t>
      </w:r>
      <w:proofErr w:type="gramEnd"/>
      <w:r w:rsidRPr="001C4D05">
        <w:t xml:space="preserve"> l'axe principal.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D63BA" w:rsidRPr="008D3FEB" w:rsidRDefault="002D63BA" w:rsidP="002D63BA">
      <w:r w:rsidRPr="001C4D05">
        <w:t>Remarque</w:t>
      </w:r>
      <w:r w:rsidRPr="008D3FEB">
        <w:tab/>
      </w:r>
      <w:r w:rsidRPr="008D3FEB">
        <w:tab/>
      </w:r>
      <w:r w:rsidRPr="008D3FEB">
        <w:tab/>
      </w:r>
      <w:r w:rsidRPr="008D3FEB">
        <w:tab/>
      </w:r>
      <w:r w:rsidRPr="008D3FEB">
        <w:tab/>
      </w:r>
      <w:r w:rsidRPr="008D3FEB">
        <w:tab/>
      </w:r>
      <w:r w:rsidRPr="008D3FEB">
        <w:tab/>
        <w:t xml:space="preserve">        F</w:t>
      </w:r>
    </w:p>
    <w:p w:rsidR="002D63BA" w:rsidRPr="001C4D05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-45085</wp:posOffset>
                </wp:positionH>
                <wp:positionV relativeFrom="paragraph">
                  <wp:posOffset>39370</wp:posOffset>
                </wp:positionV>
                <wp:extent cx="4272280" cy="652780"/>
                <wp:effectExtent l="10160" t="12065" r="13335" b="11430"/>
                <wp:wrapNone/>
                <wp:docPr id="746" name="Text Box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2280" cy="65278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6D0073" w:rsidRDefault="002D63BA" w:rsidP="002D63BA">
                            <w:pPr>
                              <w:rPr>
                                <w:b/>
                              </w:rPr>
                            </w:pPr>
                            <w:r w:rsidRPr="006D0073">
                              <w:rPr>
                                <w:b/>
                              </w:rPr>
                              <w:t>Le foyer image se situe ................ la lentille</w:t>
                            </w:r>
                          </w:p>
                          <w:p w:rsidR="002D63BA" w:rsidRPr="006D0073" w:rsidRDefault="002D63BA" w:rsidP="002D63BA">
                            <w:pPr>
                              <w:rPr>
                                <w:b/>
                              </w:rPr>
                            </w:pPr>
                            <w:r w:rsidRPr="006D0073">
                              <w:rPr>
                                <w:b/>
                              </w:rPr>
                              <w:t xml:space="preserve">Le foyer objet se situe ................. </w:t>
                            </w:r>
                            <w:proofErr w:type="gramStart"/>
                            <w:r w:rsidRPr="006D0073">
                              <w:rPr>
                                <w:b/>
                              </w:rPr>
                              <w:t>la</w:t>
                            </w:r>
                            <w:proofErr w:type="gramEnd"/>
                            <w:r w:rsidRPr="006D0073">
                              <w:rPr>
                                <w:b/>
                              </w:rPr>
                              <w:t xml:space="preserve"> lentille</w:t>
                            </w:r>
                          </w:p>
                          <w:p w:rsidR="002D63BA" w:rsidRPr="008D3FEB" w:rsidRDefault="002D63BA" w:rsidP="002D63BA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2D63BA" w:rsidRPr="008D3FEB" w:rsidRDefault="002D63BA" w:rsidP="002D63BA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2D63BA" w:rsidRPr="008D3FEB" w:rsidRDefault="002D63BA" w:rsidP="002D63BA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4" o:spid="_x0000_s1057" type="#_x0000_t202" style="position:absolute;margin-left:-3.55pt;margin-top:3.1pt;width:336.4pt;height:51.4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" fillcolor="#fde9d9">
                <v:textbox>
                  <w:txbxContent>
                    <w:p w:rsidR="002D63BA" w:rsidRPr="006D0073" w:rsidRDefault="002D63BA" w:rsidP="002D63BA">
                      <w:pPr>
                        <w:rPr>
                          <w:b/>
                        </w:rPr>
                      </w:pPr>
                      <w:r w:rsidRPr="006D0073">
                        <w:rPr>
                          <w:b/>
                        </w:rPr>
                        <w:t>Le foyer image se situe ................ la lentille</w:t>
                      </w:r>
                    </w:p>
                    <w:p w:rsidR="002D63BA" w:rsidRPr="006D0073" w:rsidRDefault="002D63BA" w:rsidP="002D63BA">
                      <w:pPr>
                        <w:rPr>
                          <w:b/>
                        </w:rPr>
                      </w:pPr>
                      <w:r w:rsidRPr="006D0073">
                        <w:rPr>
                          <w:b/>
                        </w:rPr>
                        <w:t>Le foyer objet se situe ................. la lentille</w:t>
                      </w:r>
                    </w:p>
                    <w:p w:rsidR="002D63BA" w:rsidRPr="008D3FEB" w:rsidRDefault="002D63BA" w:rsidP="002D63BA">
                      <w:pPr>
                        <w:rPr>
                          <w:color w:val="FF0000"/>
                        </w:rPr>
                      </w:pPr>
                    </w:p>
                    <w:p w:rsidR="002D63BA" w:rsidRPr="008D3FEB" w:rsidRDefault="002D63BA" w:rsidP="002D63BA">
                      <w:pPr>
                        <w:rPr>
                          <w:color w:val="FF0000"/>
                        </w:rPr>
                      </w:pPr>
                    </w:p>
                    <w:p w:rsidR="002D63BA" w:rsidRPr="008D3FEB" w:rsidRDefault="002D63BA" w:rsidP="002D63BA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D63BA" w:rsidRDefault="002D63BA" w:rsidP="002D63BA"/>
    <w:p w:rsidR="002D63BA" w:rsidRDefault="002D63BA" w:rsidP="002D63BA"/>
    <w:p w:rsidR="002D63BA" w:rsidRPr="001C4D05" w:rsidRDefault="002D63BA" w:rsidP="002D63BA"/>
    <w:p w:rsidR="002D63BA" w:rsidRPr="001C4D05" w:rsidRDefault="002D63BA" w:rsidP="002D63BA">
      <w:pPr>
        <w:rPr>
          <w:u w:val="single"/>
        </w:rPr>
      </w:pPr>
      <w:r>
        <w:rPr>
          <w:u w:val="single"/>
        </w:rPr>
        <w:t>III</w:t>
      </w:r>
      <w:r w:rsidRPr="001C4D05">
        <w:rPr>
          <w:u w:val="single"/>
        </w:rPr>
        <w:t xml:space="preserve"> CONSTRUCTION DE L'IMAGE D'UN OBJET PAR UNE LENTILLE</w:t>
      </w:r>
      <w:r>
        <w:rPr>
          <w:u w:val="single"/>
        </w:rPr>
        <w:t xml:space="preserve"> CONVERGENTE</w:t>
      </w:r>
    </w:p>
    <w:p w:rsidR="002D63BA" w:rsidRPr="001C4D05" w:rsidRDefault="002D63BA" w:rsidP="002D63BA">
      <w:pPr>
        <w:ind w:firstLine="708"/>
        <w:rPr>
          <w:u w:val="single"/>
        </w:rPr>
      </w:pPr>
      <w:r>
        <w:rPr>
          <w:u w:val="single"/>
        </w:rPr>
        <w:t>1°</w:t>
      </w:r>
      <w:r w:rsidRPr="001C4D05">
        <w:rPr>
          <w:u w:val="single"/>
        </w:rPr>
        <w:t xml:space="preserve"> Objet </w:t>
      </w:r>
      <w:r w:rsidRPr="00E829F3">
        <w:rPr>
          <w:b/>
          <w:u w:val="single"/>
        </w:rPr>
        <w:t>réel</w:t>
      </w:r>
      <w:r w:rsidRPr="001C4D05">
        <w:rPr>
          <w:u w:val="single"/>
        </w:rPr>
        <w:t xml:space="preserve"> situé en avant de F</w:t>
      </w:r>
    </w:p>
    <w:p w:rsidR="002D63BA" w:rsidRPr="001C4D05" w:rsidRDefault="00F840AA" w:rsidP="002D63BA">
      <w:r>
        <w:rPr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992505</wp:posOffset>
                </wp:positionH>
                <wp:positionV relativeFrom="paragraph">
                  <wp:posOffset>49530</wp:posOffset>
                </wp:positionV>
                <wp:extent cx="4324350" cy="2171700"/>
                <wp:effectExtent l="9525" t="0" r="9525" b="2540"/>
                <wp:wrapNone/>
                <wp:docPr id="741" name="Group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4350" cy="2171700"/>
                          <a:chOff x="2264" y="13297"/>
                          <a:chExt cx="6810" cy="3420"/>
                        </a:xfrm>
                      </wpg:grpSpPr>
                      <pic:pic xmlns:pic="http://schemas.openxmlformats.org/drawingml/2006/picture">
                        <pic:nvPicPr>
                          <pic:cNvPr id="742" name="Imag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64" y="13297"/>
                            <a:ext cx="6810" cy="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43" name="Line 519"/>
                        <wps:cNvCnPr/>
                        <wps:spPr bwMode="auto">
                          <a:xfrm>
                            <a:off x="5114" y="13639"/>
                            <a:ext cx="0" cy="2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Line 520"/>
                        <wps:cNvCnPr/>
                        <wps:spPr bwMode="auto">
                          <a:xfrm>
                            <a:off x="2264" y="14980"/>
                            <a:ext cx="6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521"/>
                        <wps:cNvCnPr/>
                        <wps:spPr bwMode="auto">
                          <a:xfrm flipV="1">
                            <a:off x="2834" y="14428"/>
                            <a:ext cx="0" cy="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7" o:spid="_x0000_s1026" style="position:absolute;margin-left:78.15pt;margin-top:3.9pt;width:340.5pt;height:171pt;z-index:251672064" coordorigin="2264,13297" coordsize="6810,34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">
                <v:shape id="Image 73" o:spid="_x0000_s1027" type="#_x0000_t75" style="position:absolute;left:2264;top:13297;width:6810;height:34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XDEvEAAAA3AAAAA8AAABkcnMvZG93bnJldi54bWxEj09rwkAUxO+FfoflCd7qxlC0pK5SWoTk&#10;qLb0+si+bkKzb0N280c/vSsIHoeZ+Q2z2U22EQN1vnasYLlIQBCXTtdsFHyf9i9vIHxA1tg4JgVn&#10;8rDbPj9tMNNu5AMNx2BEhLDPUEEVQptJ6cuKLPqFa4mj9+c6iyHKzkjd4RjhtpFpkqykxZrjQoUt&#10;fVZU/h97q+CS7H9MmPpTSkPxNf72RZ6bQqn5bPp4BxFoCo/wvZ1rBevXFG5n4hGQ2y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dXDEvEAAAA3AAAAA8AAAAAAAAAAAAAAAAA&#10;nwIAAGRycy9kb3ducmV2LnhtbFBLBQYAAAAABAAEAPcAAACQAwAAAAA=&#10;">
                  <v:imagedata r:id="rId61" o:title=""/>
                </v:shape>
                <v:line id="Line 519" o:spid="_x0000_s1028" style="position:absolute;visibility:visible;mso-wrap-style:square" from="5114,13639" to="5114,1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pxcUAAADcAAAADwAAAGRycy9kb3ducmV2LnhtbESPQWvCQBSE74L/YXlCb7rRFpXUVUSw&#10;5FJKtfT8zL4m0ezbmN1m0/76bkHwOMzMN8xq05tadNS6yrKC6SQBQZxbXXGh4OO4Hy9BOI+ssbZM&#10;Cn7IwWY9HKww1TbwO3UHX4gIYZeigtL7JpXS5SUZdBPbEEfvy7YGfZRtIXWLIcJNLWdJMpcGK44L&#10;JTa0Kym/HL6NgiT8vsizzKruLXu9huYUPmfXoNTDqN8+g/DU+3v41s60gsXTI/yfi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cpxcUAAADcAAAADwAAAAAAAAAA&#10;AAAAAAChAgAAZHJzL2Rvd25yZXYueG1sUEsFBgAAAAAEAAQA+QAAAJMDAAAAAA==&#10;">
                  <v:stroke startarrow="block" endarrow="block"/>
                </v:line>
                <v:line id="Line 520" o:spid="_x0000_s1029" style="position:absolute;visibility:visible;mso-wrap-style:square" from="2264,14980" to="9074,14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uQXsUAAADcAAAADwAAAGRycy9kb3ducmV2LnhtbESPQWvCQBSE74L/YXkFb7ppFVuiq0jB&#10;Wrw1FqG3R/aZxGTfprsbTf+9WxA8DjPzDbNc96YRF3K+sqzgeZKAIM6trrhQ8H3Yjt9A+ICssbFM&#10;Cv7Iw3o1HCwx1fbKX3TJQiEihH2KCsoQ2lRKn5dk0E9sSxy9k3UGQ5SukNrhNcJNI1+SZC4NVhwX&#10;SmzpvaS8zjqj4Nhl/HOut67B7mO3Ox1/az/dKzV66jcLEIH68Ajf259awetsBv9n4hG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uQXsUAAADcAAAADwAAAAAAAAAA&#10;AAAAAAChAgAAZHJzL2Rvd25yZXYueG1sUEsFBgAAAAAEAAQA+QAAAJMDAAAAAA==&#10;" strokeweight="1.5pt"/>
                <v:line id="Line 521" o:spid="_x0000_s1030" style="position:absolute;flip:y;visibility:visible;mso-wrap-style:square" from="2834,14428" to="2834,14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hPecYAAADcAAAADwAAAGRycy9kb3ducmV2LnhtbESPzWvCQBDF70L/h2UKvYS68aNfqatY&#10;qyCUHpr20OOQnSbB7GzIjpr+964geHy8eb83b7boXaMO1IXas4HRMAVFXHhbc2ng53tz/wwqCLLF&#10;xjMZ+KcAi/nNYIaZ9Uf+okMupYoQDhkaqETaTOtQVOQwDH1LHL0/3zmUKLtS2w6PEe4aPU7TR+2w&#10;5thQYUuriopdvnfxjc0nv08myZvTSfJC61/5SLUYc3fbL19BCfVyPb6kt9bA0/QBzmMiAfT8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oT3n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>
      <w:r w:rsidRPr="001C4D05">
        <w:tab/>
      </w:r>
      <w:r w:rsidRPr="001C4D05">
        <w:tab/>
        <w:t xml:space="preserve">        B</w:t>
      </w:r>
    </w:p>
    <w:p w:rsidR="002D63BA" w:rsidRPr="00D5797C" w:rsidRDefault="002D63BA" w:rsidP="002D63BA">
      <w:pPr>
        <w:ind w:left="6372"/>
        <w:rPr>
          <w:b/>
          <w:color w:val="FF0000"/>
        </w:rPr>
      </w:pPr>
      <w:r>
        <w:rPr>
          <w:b/>
          <w:color w:val="FF0000"/>
        </w:rPr>
        <w:t xml:space="preserve">      </w:t>
      </w:r>
    </w:p>
    <w:p w:rsidR="002D63BA" w:rsidRPr="001C4D05" w:rsidRDefault="002D63BA" w:rsidP="002D63BA"/>
    <w:p w:rsidR="002D63BA" w:rsidRPr="008D3FEB" w:rsidRDefault="002D63BA" w:rsidP="002D63BA">
      <w:pPr>
        <w:rPr>
          <w:b/>
        </w:rPr>
      </w:pPr>
      <w:r w:rsidRPr="008D3FEB">
        <w:rPr>
          <w:b/>
        </w:rPr>
        <w:tab/>
      </w:r>
      <w:r w:rsidRPr="008D3FEB">
        <w:rPr>
          <w:b/>
        </w:rPr>
        <w:tab/>
        <w:t xml:space="preserve">          A                 F               O                    F’</w:t>
      </w:r>
      <w:r>
        <w:rPr>
          <w:b/>
        </w:rPr>
        <w:t xml:space="preserve">                       </w: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Default="002D63BA" w:rsidP="002D63BA">
      <w:pPr>
        <w:ind w:firstLine="708"/>
      </w:pPr>
    </w:p>
    <w:p w:rsidR="002D63BA" w:rsidRPr="001C4D05" w:rsidRDefault="002D63BA" w:rsidP="002D63BA">
      <w:pPr>
        <w:ind w:firstLine="708"/>
      </w:pPr>
      <w:r>
        <w:t xml:space="preserve">L’mage obtenue est </w:t>
      </w:r>
      <w:r>
        <w:rPr>
          <w:b/>
          <w:color w:val="FF0000"/>
        </w:rPr>
        <w:t>…………….</w:t>
      </w:r>
    </w:p>
    <w:p w:rsidR="002D63BA" w:rsidRPr="001C4D05" w:rsidRDefault="002D63BA" w:rsidP="002D63BA">
      <w:pPr>
        <w:ind w:left="708"/>
        <w:rPr>
          <w:u w:val="single"/>
        </w:rPr>
      </w:pPr>
      <w:r>
        <w:rPr>
          <w:u w:val="single"/>
        </w:rPr>
        <w:t>2°</w:t>
      </w:r>
      <w:r w:rsidRPr="001C4D05">
        <w:rPr>
          <w:u w:val="single"/>
        </w:rPr>
        <w:t xml:space="preserve"> Objet </w:t>
      </w:r>
      <w:r w:rsidRPr="00E829F3">
        <w:rPr>
          <w:b/>
          <w:u w:val="single"/>
        </w:rPr>
        <w:t>réel</w:t>
      </w:r>
      <w:r w:rsidRPr="001C4D05">
        <w:rPr>
          <w:u w:val="single"/>
        </w:rPr>
        <w:t xml:space="preserve"> situé entre O et F</w:t>
      </w:r>
      <w:r>
        <w:rPr>
          <w:u w:val="single"/>
        </w:rPr>
        <w:t xml:space="preserve"> </w:t>
      </w:r>
      <w:proofErr w:type="gramStart"/>
      <w:r w:rsidRPr="00E829F3">
        <w:rPr>
          <w:b/>
          <w:u w:val="single"/>
        </w:rPr>
        <w:t>( loupe</w:t>
      </w:r>
      <w:proofErr w:type="gramEnd"/>
      <w:r w:rsidRPr="00E829F3">
        <w:rPr>
          <w:b/>
          <w:u w:val="single"/>
        </w:rPr>
        <w:t>)</w:t>
      </w:r>
    </w:p>
    <w:p w:rsidR="002D63BA" w:rsidRPr="001C4D05" w:rsidRDefault="00F840AA" w:rsidP="002D63BA">
      <w:r>
        <w:rPr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93140</wp:posOffset>
                </wp:positionH>
                <wp:positionV relativeFrom="paragraph">
                  <wp:posOffset>106680</wp:posOffset>
                </wp:positionV>
                <wp:extent cx="4324350" cy="2171700"/>
                <wp:effectExtent l="10160" t="0" r="18415" b="3175"/>
                <wp:wrapNone/>
                <wp:docPr id="731" name="Group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4350" cy="2171700"/>
                          <a:chOff x="2284" y="1179"/>
                          <a:chExt cx="6810" cy="3420"/>
                        </a:xfrm>
                      </wpg:grpSpPr>
                      <pic:pic xmlns:pic="http://schemas.openxmlformats.org/drawingml/2006/picture">
                        <pic:nvPicPr>
                          <pic:cNvPr id="732" name="Imag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4" y="1179"/>
                            <a:ext cx="6810" cy="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33" name="Line 524"/>
                        <wps:cNvCnPr/>
                        <wps:spPr bwMode="auto">
                          <a:xfrm>
                            <a:off x="2284" y="2890"/>
                            <a:ext cx="6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525"/>
                        <wps:cNvCnPr/>
                        <wps:spPr bwMode="auto">
                          <a:xfrm>
                            <a:off x="5124" y="1731"/>
                            <a:ext cx="10" cy="2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526"/>
                        <wps:cNvCnPr/>
                        <wps:spPr bwMode="auto">
                          <a:xfrm flipV="1">
                            <a:off x="4384" y="2337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Rectangle 527"/>
                        <wps:cNvSpPr>
                          <a:spLocks noChangeArrowheads="1"/>
                        </wps:cNvSpPr>
                        <wps:spPr bwMode="auto">
                          <a:xfrm>
                            <a:off x="7984" y="3349"/>
                            <a:ext cx="855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Oval 528"/>
                        <wps:cNvSpPr>
                          <a:spLocks noChangeArrowheads="1"/>
                        </wps:cNvSpPr>
                        <wps:spPr bwMode="auto">
                          <a:xfrm>
                            <a:off x="8098" y="3406"/>
                            <a:ext cx="114" cy="34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" name="Arc 529"/>
                        <wps:cNvSpPr>
                          <a:spLocks/>
                        </wps:cNvSpPr>
                        <wps:spPr bwMode="auto">
                          <a:xfrm flipH="1">
                            <a:off x="8212" y="3661"/>
                            <a:ext cx="285" cy="11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" name="Arc 530"/>
                        <wps:cNvSpPr>
                          <a:spLocks/>
                        </wps:cNvSpPr>
                        <wps:spPr bwMode="auto">
                          <a:xfrm flipH="1" flipV="1">
                            <a:off x="8212" y="3406"/>
                            <a:ext cx="285" cy="22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Oval 531"/>
                        <wps:cNvSpPr>
                          <a:spLocks noChangeArrowheads="1"/>
                        </wps:cNvSpPr>
                        <wps:spPr bwMode="auto">
                          <a:xfrm>
                            <a:off x="8098" y="3520"/>
                            <a:ext cx="114" cy="1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2" o:spid="_x0000_s1026" style="position:absolute;margin-left:78.2pt;margin-top:8.4pt;width:340.5pt;height:171pt;z-index:251673088" coordorigin="2284,1179" coordsize="6810,34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">
                <v:shape id="Image 77" o:spid="_x0000_s1027" type="#_x0000_t75" style="position:absolute;left:2284;top:1179;width:6810;height:34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RfzbEAAAA3AAAAA8AAABkcnMvZG93bnJldi54bWxEj09rwkAUxO+FfoflCd7qxhS0pK5SWoTk&#10;qLb0+si+bkKzb0N280c/vSsIHoeZ+Q2z2U22EQN1vnasYLlIQBCXTtdsFHyf9i9vIHxA1tg4JgVn&#10;8rDbPj9tMNNu5AMNx2BEhLDPUEEVQptJ6cuKLPqFa4mj9+c6iyHKzkjd4RjhtpFpkqykxZrjQoUt&#10;fVZU/h97q+CS7H9MmPpTSkPxNf72RZ6bQqn5bPp4BxFoCo/wvZ1rBevXFG5n4hGQ2y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9RfzbEAAAA3AAAAA8AAAAAAAAAAAAAAAAA&#10;nwIAAGRycy9kb3ducmV2LnhtbFBLBQYAAAAABAAEAPcAAACQAwAAAAA=&#10;">
                  <v:imagedata r:id="rId61" o:title=""/>
                </v:shape>
                <v:line id="Line 524" o:spid="_x0000_s1028" style="position:absolute;visibility:visible;mso-wrap-style:square" from="2284,2890" to="9094,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R7V8QAAADcAAAADwAAAGRycy9kb3ducmV2LnhtbESPQWvCQBSE7wX/w/IEb3WjgVZSVymC&#10;WnprFKG3R/aZpMm+jbsbTf99VxB6HGbmG2a5HkwrruR8bVnBbJqAIC6srrlUcDxsnxcgfEDW2Fom&#10;Bb/kYb0aPS0x0/bGX3TNQykihH2GCqoQukxKX1Rk0E9tRxy9s3UGQ5SulNrhLcJNK+dJ8iIN1hwX&#10;KuxoU1HR5L1RcOpz/v5ptq7Ffrffn0+XxqefSk3Gw/sbiEBD+A8/2h9awWua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VHtXxAAAANwAAAAPAAAAAAAAAAAA&#10;AAAAAKECAABkcnMvZG93bnJldi54bWxQSwUGAAAAAAQABAD5AAAAkgMAAAAA&#10;" strokeweight="1.5pt"/>
                <v:line id="Line 525" o:spid="_x0000_s1029" style="position:absolute;visibility:visible;mso-wrap-style:square" from="5124,1731" to="5134,4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jCzMUAAADcAAAADwAAAGRycy9kb3ducmV2LnhtbESPQWvCQBSE74L/YXlCb7rRFpXUVUSw&#10;5FJKtfT8zL4m0ezbmN1m0/76bkHwOMzMN8xq05tadNS6yrKC6SQBQZxbXXGh4OO4Hy9BOI+ssbZM&#10;Cn7IwWY9HKww1TbwO3UHX4gIYZeigtL7JpXS5SUZdBPbEEfvy7YGfZRtIXWLIcJNLWdJMpcGK44L&#10;JTa0Kym/HL6NgiT8vsizzKruLXu9huYUPmfXoNTDqN8+g/DU+3v41s60gsXjE/yfi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jCzMUAAADcAAAADwAAAAAAAAAA&#10;AAAAAAChAgAAZHJzL2Rvd25yZXYueG1sUEsFBgAAAAAEAAQA+QAAAJMDAAAAAA==&#10;">
                  <v:stroke startarrow="block" endarrow="block"/>
                </v:line>
                <v:line id="Line 526" o:spid="_x0000_s1030" style="position:absolute;flip:y;visibility:visible;mso-wrap-style:square" from="4384,2337" to="4384,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48BMYAAADcAAAADwAAAGRycy9kb3ducmV2LnhtbESPQWvCQBCF7wX/wzJCL0E3NbTa1FWq&#10;VhBKD1UPHofsmASzsyE71fTfdwuFHh9v3vfmzZe9a9SVulB7NvAwTkERF97WXBo4HrajGaggyBYb&#10;z2TgmwIsF4O7OebW3/iTrnspVYRwyNFAJdLmWoeiIodh7Fvi6J1951Ci7EptO7xFuGv0JE2ftMOa&#10;Y0OFLa0rKi77Lxff2H7wJsuSldNJ8kxvJ3lPtRhzP+xfX0AJ9fJ//JfeWQPT7BF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uPATGAAAA3AAAAA8AAAAAAAAA&#10;AAAAAAAAoQIAAGRycy9kb3ducmV2LnhtbFBLBQYAAAAABAAEAPkAAACUAwAAAAA=&#10;">
                  <v:stroke endarrow="block"/>
                </v:line>
                <v:rect id="Rectangle 527" o:spid="_x0000_s1031" style="position:absolute;left:7984;top:3349;width:855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1KOMUA&#10;AADcAAAADwAAAGRycy9kb3ducmV2LnhtbESPQWvCQBSE74L/YXlCb2ajgrVpVpGWFHvUePH2mn1N&#10;otm3Ibua2F/fLRQ8DjPzDZNuBtOIG3WutqxgFsUgiAuray4VHPNsugLhPLLGxjIpuJODzXo8SjHR&#10;tuc93Q6+FAHCLkEFlfdtIqUrKjLoItsSB+/bdgZ9kF0pdYd9gJtGzuN4KQ3WHBYqbOmtouJyuBoF&#10;X/X8iD/7/CM2L9nCfw75+Xp6V+ppMmxfQXga/CP8395pBc+LJfyd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LUo4xQAAANwAAAAPAAAAAAAAAAAAAAAAAJgCAABkcnMv&#10;ZG93bnJldi54bWxQSwUGAAAAAAQABAD1AAAAigMAAAAA&#10;"/>
                <v:oval id="Oval 528" o:spid="_x0000_s1032" style="position:absolute;left:8098;top:3406;width:114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/538UA&#10;AADcAAAADwAAAGRycy9kb3ducmV2LnhtbESPT2vCQBTE74V+h+UJvdWNDWqJWUUqBT30YNreH9mX&#10;P5h9G7KvMf32XaHgcZiZ3zD5bnKdGmkIrWcDi3kCirj0tuXawNfn+/MrqCDIFjvPZOCXAuy2jw85&#10;ZtZf+UxjIbWKEA4ZGmhE+kzrUDbkMMx9Txy9yg8OJcqh1nbAa4S7Tr8kyUo7bDkuNNjTW0Plpfhx&#10;Bg71vliNOpVlWh2Osrx8f5zShTFPs2m/ASU0yT383z5aA+t0Dbcz8Qj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/nfxQAAANwAAAAPAAAAAAAAAAAAAAAAAJgCAABkcnMv&#10;ZG93bnJldi54bWxQSwUGAAAAAAQABAD1AAAAigMAAAAA&#10;"/>
                <v:shape id="Arc 529" o:spid="_x0000_s1033" style="position:absolute;left:8212;top:3661;width:285;height:11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v14MIA&#10;AADcAAAADwAAAGRycy9kb3ducmV2LnhtbESPwW7CMAyG75N4h8hIu40UEN1UCAghse24FR7Aakxb&#10;0ThVEkp5e3yYtKP1+//sb7MbXacGCrH1bGA+y0ARV962XBs4n45vH6BiQrbYeSYDD4qw205eNlhY&#10;f+dfGspUK4FwLNBAk1JfaB2rhhzGme+JJbv44DDJGGptA94F7jq9yLJcO2xZLjTY06Gh6lrenIFT&#10;m/98LviQC2hIK3/8CufV0pjX6bhfg0o0pv/lv/a3NfC+lG9FRkRAb5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+/Xg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285,114;0,114" o:connectangles="0,0,0"/>
                </v:shape>
                <v:shape id="Arc 530" o:spid="_x0000_s1034" style="position:absolute;left:8212;top:3406;width:285;height:228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xmzMYA&#10;AADcAAAADwAAAGRycy9kb3ducmV2LnhtbESPT2vCQBTE7wW/w/IEb3VjBf+krqKBikIVYnvp7Zl9&#10;JsHs25BdY/z2XaHQ4zAzv2EWq85UoqXGlZYVjIYRCOLM6pJzBd9fH68zEM4ja6wsk4IHOVgtey8L&#10;jLW9c0rtyeciQNjFqKDwvo6ldFlBBt3Q1sTBu9jGoA+yyaVu8B7gppJvUTSRBksOCwXWlBSUXU83&#10;oyD90cdDct7dks1WTtrzZ/q47FOlBv1u/Q7CU+f/w3/tnVYwHc/heSYc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xmzMYAAADcAAAADwAAAAAAAAAAAAAAAACYAgAAZHJz&#10;L2Rvd25yZXYueG1sUEsFBgAAAAAEAAQA9QAAAIsDAAAAAA==&#10;" path="m-1,nfc11929,,21600,9670,21600,21600em-1,nsc11929,,21600,9670,21600,21600l,21600,-1,xe" filled="f">
                  <v:path arrowok="t" o:extrusionok="f" o:connecttype="custom" o:connectlocs="0,0;285,228;0,228" o:connectangles="0,0,0"/>
                </v:shape>
                <v:oval id="Oval 531" o:spid="_x0000_s1035" style="position:absolute;left:8098;top:3520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iI0sAA&#10;AADcAAAADwAAAGRycy9kb3ducmV2LnhtbERPy4rCMBTdC/MP4QqzEU2V8UHHKEPBwa3Vhctrc6ct&#10;Njclibb9+8lCcHk47+2+N414kvO1ZQXzWQKCuLC65lLB5XyYbkD4gKyxsUwKBvKw332Mtphq2/GJ&#10;nnkoRQxhn6KCKoQ2ldIXFRn0M9sSR+7POoMhQldK7bCL4aaRiyRZSYM1x4YKW8oqKu75wyhwk3bI&#10;hmN2mN/4N192G31dXbRSn+P+5xtEoD68xS/3UStYf8X58Uw8AnL3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/iI0sAAAADcAAAADwAAAAAAAAAAAAAAAACYAgAAZHJzL2Rvd25y&#10;ZXYueG1sUEsFBgAAAAAEAAQA9QAAAIUDAAAAAA==&#10;" fillcolor="black"/>
              </v:group>
            </w:pict>
          </mc:Fallback>
        </mc:AlternateContent>
      </w:r>
    </w:p>
    <w:p w:rsidR="002D63BA" w:rsidRPr="000966DE" w:rsidRDefault="002D63BA" w:rsidP="002D63BA">
      <w:pPr>
        <w:rPr>
          <w:b/>
          <w:color w:val="FF0000"/>
        </w:rPr>
      </w:pPr>
      <w:r>
        <w:rPr>
          <w:b/>
          <w:color w:val="FF0000"/>
        </w:rPr>
        <w:t xml:space="preserve">                          </w: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D5797C" w:rsidRDefault="002D63BA" w:rsidP="002D63BA">
      <w:pPr>
        <w:rPr>
          <w:b/>
        </w:rPr>
      </w:pPr>
      <w:r w:rsidRPr="000966DE">
        <w:rPr>
          <w:b/>
          <w:color w:val="FF0000"/>
        </w:rPr>
        <w:t xml:space="preserve">                           </w:t>
      </w:r>
      <w:r>
        <w:rPr>
          <w:b/>
          <w:color w:val="FF0000"/>
        </w:rPr>
        <w:t xml:space="preserve">                   </w:t>
      </w:r>
      <w:r>
        <w:rPr>
          <w:b/>
        </w:rPr>
        <w:t xml:space="preserve"> </w:t>
      </w:r>
      <w:r w:rsidRPr="00D5797C">
        <w:rPr>
          <w:b/>
        </w:rPr>
        <w:t xml:space="preserve">         F       A   </w:t>
      </w:r>
      <w:r>
        <w:rPr>
          <w:b/>
        </w:rPr>
        <w:t xml:space="preserve">  </w:t>
      </w:r>
      <w:r w:rsidRPr="00D5797C">
        <w:rPr>
          <w:b/>
        </w:rPr>
        <w:t xml:space="preserve"> O                    F’</w: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Default="002D63BA" w:rsidP="002D63BA">
      <w:pPr>
        <w:ind w:firstLine="708"/>
        <w:rPr>
          <w:b/>
          <w:color w:val="FF0000"/>
        </w:rPr>
      </w:pPr>
      <w:r>
        <w:t xml:space="preserve">L’mage obtenue est </w:t>
      </w:r>
      <w:r>
        <w:rPr>
          <w:b/>
          <w:color w:val="FF0000"/>
        </w:rPr>
        <w:t>………………</w:t>
      </w:r>
    </w:p>
    <w:p w:rsidR="002D63BA" w:rsidRDefault="002D63BA" w:rsidP="002D63BA">
      <w:pPr>
        <w:autoSpaceDE w:val="0"/>
        <w:autoSpaceDN w:val="0"/>
        <w:adjustRightInd w:val="0"/>
      </w:pPr>
    </w:p>
    <w:p w:rsidR="002D63BA" w:rsidRPr="00920DB9" w:rsidRDefault="002D63BA" w:rsidP="002D63BA">
      <w:pPr>
        <w:autoSpaceDE w:val="0"/>
        <w:autoSpaceDN w:val="0"/>
        <w:adjustRightInd w:val="0"/>
      </w:pPr>
      <w:r w:rsidRPr="00920DB9">
        <w:t xml:space="preserve">La taille de l’image </w:t>
      </w:r>
      <w:r w:rsidRPr="00920DB9">
        <w:rPr>
          <w:b/>
          <w:bCs/>
        </w:rPr>
        <w:t>augmente</w:t>
      </w:r>
      <w:r>
        <w:rPr>
          <w:b/>
          <w:bCs/>
        </w:rPr>
        <w:t>/ diminue</w:t>
      </w:r>
      <w:r w:rsidRPr="00920DB9">
        <w:rPr>
          <w:b/>
          <w:bCs/>
        </w:rPr>
        <w:t xml:space="preserve"> </w:t>
      </w:r>
      <w:r w:rsidRPr="00920DB9">
        <w:t xml:space="preserve">lorsque la </w:t>
      </w:r>
      <w:r w:rsidRPr="00920DB9">
        <w:rPr>
          <w:b/>
          <w:bCs/>
        </w:rPr>
        <w:t xml:space="preserve">distance focale </w:t>
      </w:r>
      <w:r w:rsidRPr="00920DB9">
        <w:t>d’une loupe diminue.</w:t>
      </w:r>
    </w:p>
    <w:p w:rsidR="002D63BA" w:rsidRDefault="002D63BA" w:rsidP="002D63BA">
      <w:pPr>
        <w:rPr>
          <w:u w:val="single"/>
        </w:rPr>
      </w:pPr>
    </w:p>
    <w:p w:rsidR="002D63BA" w:rsidRPr="001C4D05" w:rsidRDefault="002D63BA" w:rsidP="002D63BA">
      <w:pPr>
        <w:rPr>
          <w:u w:val="single"/>
        </w:rPr>
      </w:pPr>
      <w:r>
        <w:rPr>
          <w:u w:val="single"/>
        </w:rPr>
        <w:t>I</w:t>
      </w:r>
      <w:r w:rsidRPr="001C4D05">
        <w:rPr>
          <w:u w:val="single"/>
        </w:rPr>
        <w:t>V DISTANCE FOCALE  VERGENCE</w:t>
      </w:r>
      <w:r>
        <w:rPr>
          <w:u w:val="single"/>
        </w:rPr>
        <w:t xml:space="preserve">  </w:t>
      </w:r>
      <w:r w:rsidRPr="001C4D05">
        <w:rPr>
          <w:u w:val="single"/>
        </w:rPr>
        <w:t xml:space="preserve"> FORMULES DE CONJUGAISON</w:t>
      </w:r>
    </w:p>
    <w:p w:rsidR="002D63BA" w:rsidRPr="001C4D05" w:rsidRDefault="00F840AA" w:rsidP="002D63BA">
      <w:pPr>
        <w:ind w:firstLine="708"/>
        <w:rPr>
          <w:u w:val="single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4227195</wp:posOffset>
            </wp:positionH>
            <wp:positionV relativeFrom="paragraph">
              <wp:posOffset>150495</wp:posOffset>
            </wp:positionV>
            <wp:extent cx="2915920" cy="1082675"/>
            <wp:effectExtent l="0" t="0" r="0" b="3175"/>
            <wp:wrapThrough wrapText="bothSides">
              <wp:wrapPolygon edited="0">
                <wp:start x="0" y="0"/>
                <wp:lineTo x="0" y="21283"/>
                <wp:lineTo x="21449" y="21283"/>
                <wp:lineTo x="21449" y="0"/>
                <wp:lineTo x="0" y="0"/>
              </wp:wrapPolygon>
            </wp:wrapThrough>
            <wp:docPr id="730" name="Imag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2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63BA" w:rsidRPr="001C4D05">
        <w:rPr>
          <w:u w:val="single"/>
        </w:rPr>
        <w:t xml:space="preserve">1° Distance focale </w:t>
      </w:r>
    </w:p>
    <w:p w:rsidR="002D63BA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Positionnez </w:t>
      </w:r>
      <w:r w:rsidRPr="0085039B">
        <w:t>l’écran et l’objet à chaque extrémité du banc optique.</w:t>
      </w:r>
    </w:p>
    <w:p w:rsidR="002D63BA" w:rsidRPr="0085039B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Mesurez </w:t>
      </w:r>
      <w:r w:rsidRPr="0085039B">
        <w:t xml:space="preserve">avec précision la distance </w:t>
      </w:r>
      <w:r w:rsidRPr="0085039B">
        <w:rPr>
          <w:iCs/>
        </w:rPr>
        <w:t>D</w:t>
      </w:r>
      <w:r w:rsidRPr="0085039B">
        <w:t>, en mètres, séparant l’objet de l’écran.</w:t>
      </w:r>
    </w:p>
    <w:p w:rsidR="002D63BA" w:rsidRPr="0085039B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Allumez </w:t>
      </w:r>
      <w:r w:rsidRPr="0085039B">
        <w:t>la source lumineuse.</w:t>
      </w:r>
    </w:p>
    <w:p w:rsidR="002D63BA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lastRenderedPageBreak/>
        <w:t xml:space="preserve">Déplacez </w:t>
      </w:r>
      <w:r w:rsidRPr="0085039B">
        <w:t xml:space="preserve">la lentille pour obtenir une image nette de l’objet sur l’écran. </w:t>
      </w:r>
    </w:p>
    <w:p w:rsidR="002D63BA" w:rsidRPr="0085039B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Repérez </w:t>
      </w:r>
      <w:r w:rsidRPr="0085039B">
        <w:t>la</w:t>
      </w:r>
      <w:r>
        <w:t xml:space="preserve"> </w:t>
      </w:r>
      <w:r w:rsidRPr="0085039B">
        <w:t xml:space="preserve">position </w:t>
      </w:r>
      <w:r w:rsidRPr="0085039B">
        <w:rPr>
          <w:iCs/>
        </w:rPr>
        <w:t>O</w:t>
      </w:r>
      <w:r w:rsidRPr="0085039B">
        <w:rPr>
          <w:vertAlign w:val="subscript"/>
        </w:rPr>
        <w:t>1</w:t>
      </w:r>
      <w:r w:rsidRPr="0085039B">
        <w:t xml:space="preserve"> de la lentille.</w:t>
      </w:r>
    </w:p>
    <w:p w:rsidR="002D63BA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Déplacez </w:t>
      </w:r>
      <w:r w:rsidRPr="0085039B">
        <w:t xml:space="preserve">la lentille pour obtenir l’autre image nette de la lentille sur l’écran. </w:t>
      </w:r>
    </w:p>
    <w:p w:rsidR="002D63BA" w:rsidRPr="0085039B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Notez </w:t>
      </w:r>
      <w:r w:rsidRPr="0085039B">
        <w:t>la</w:t>
      </w:r>
      <w:r>
        <w:t xml:space="preserve"> </w:t>
      </w:r>
      <w:r w:rsidRPr="0085039B">
        <w:t xml:space="preserve">position </w:t>
      </w:r>
      <w:r w:rsidRPr="0085039B">
        <w:rPr>
          <w:iCs/>
        </w:rPr>
        <w:t>O</w:t>
      </w:r>
      <w:r w:rsidRPr="0085039B">
        <w:rPr>
          <w:vertAlign w:val="subscript"/>
        </w:rPr>
        <w:t>2</w:t>
      </w:r>
      <w:r w:rsidRPr="0085039B">
        <w:t xml:space="preserve"> de la lentille.</w:t>
      </w:r>
    </w:p>
    <w:p w:rsidR="002D63BA" w:rsidRPr="0085039B" w:rsidRDefault="002D63BA" w:rsidP="002D63BA">
      <w:pPr>
        <w:autoSpaceDE w:val="0"/>
        <w:autoSpaceDN w:val="0"/>
        <w:adjustRightInd w:val="0"/>
        <w:rPr>
          <w:bCs/>
        </w:rPr>
      </w:pPr>
      <w:r w:rsidRPr="0085039B">
        <w:rPr>
          <w:bCs/>
        </w:rPr>
        <w:t xml:space="preserve">Calculez </w:t>
      </w:r>
      <w:r w:rsidRPr="0085039B">
        <w:t xml:space="preserve">la distance </w:t>
      </w:r>
      <w:r w:rsidRPr="0085039B">
        <w:rPr>
          <w:iCs/>
        </w:rPr>
        <w:t>d</w:t>
      </w:r>
      <w:r w:rsidRPr="0085039B">
        <w:t xml:space="preserve">, en mètre, séparant les positions </w:t>
      </w:r>
      <w:proofErr w:type="gramStart"/>
      <w:r w:rsidRPr="0085039B">
        <w:t xml:space="preserve">de </w:t>
      </w:r>
      <w:r w:rsidRPr="0085039B">
        <w:rPr>
          <w:iCs/>
        </w:rPr>
        <w:t>O</w:t>
      </w:r>
      <w:r w:rsidRPr="0085039B">
        <w:rPr>
          <w:vertAlign w:val="subscript"/>
        </w:rPr>
        <w:t>1</w:t>
      </w:r>
      <w:proofErr w:type="gramEnd"/>
      <w:r w:rsidRPr="0085039B">
        <w:t xml:space="preserve"> et </w:t>
      </w:r>
      <w:r w:rsidRPr="0085039B">
        <w:rPr>
          <w:iCs/>
        </w:rPr>
        <w:t>O</w:t>
      </w:r>
      <w:r w:rsidRPr="0085039B">
        <w:rPr>
          <w:vertAlign w:val="subscript"/>
        </w:rPr>
        <w:t>2</w:t>
      </w:r>
      <w:r w:rsidRPr="0085039B">
        <w:rPr>
          <w:iCs/>
        </w:rPr>
        <w:t>.</w:t>
      </w:r>
      <w:r>
        <w:rPr>
          <w:iCs/>
        </w:rPr>
        <w:t xml:space="preserve">  </w:t>
      </w:r>
      <w:r>
        <w:rPr>
          <w:i/>
          <w:iCs/>
        </w:rPr>
        <w:t xml:space="preserve"> </w:t>
      </w:r>
      <w:r w:rsidRPr="0085039B">
        <w:rPr>
          <w:i/>
          <w:iCs/>
        </w:rPr>
        <w:t xml:space="preserve">d </w:t>
      </w:r>
      <w:r w:rsidRPr="0085039B">
        <w:t xml:space="preserve">= </w:t>
      </w:r>
    </w:p>
    <w:p w:rsidR="002D63BA" w:rsidRDefault="002D63BA" w:rsidP="002D63BA">
      <w:pPr>
        <w:autoSpaceDE w:val="0"/>
        <w:autoSpaceDN w:val="0"/>
        <w:adjustRightInd w:val="0"/>
      </w:pPr>
      <w:r w:rsidRPr="0085039B">
        <w:rPr>
          <w:bCs/>
        </w:rPr>
        <w:t xml:space="preserve">Calculez </w:t>
      </w:r>
      <w:r w:rsidRPr="0085039B">
        <w:t>la valeur</w:t>
      </w:r>
      <w:r>
        <w:t xml:space="preserve"> </w:t>
      </w:r>
      <w:r w:rsidRPr="0085039B">
        <w:t xml:space="preserve"> </w:t>
      </w:r>
      <w:r w:rsidRPr="0085039B">
        <w:rPr>
          <w:i/>
          <w:iCs/>
        </w:rPr>
        <w:t xml:space="preserve">f </w:t>
      </w:r>
      <w:r w:rsidRPr="0085039B">
        <w:t xml:space="preserve">= </w:t>
      </w:r>
      <w:r>
        <w:fldChar w:fldCharType="begin"/>
      </w:r>
      <w:r>
        <w:instrText xml:space="preserve"> eq \s\do1(\f(D² - d²;4D))</w:instrText>
      </w:r>
      <w:r>
        <w:fldChar w:fldCharType="end"/>
      </w:r>
      <w:r>
        <w:t xml:space="preserve"> </w:t>
      </w:r>
      <w:r>
        <w:tab/>
        <w:t xml:space="preserve"> </w:t>
      </w:r>
      <w:r w:rsidRPr="00197540">
        <w:rPr>
          <w:i/>
        </w:rPr>
        <w:t>f</w:t>
      </w:r>
      <w:r>
        <w:t xml:space="preserve"> = </w:t>
      </w:r>
    </w:p>
    <w:p w:rsidR="002D63BA" w:rsidRPr="0085039B" w:rsidRDefault="002D63BA" w:rsidP="002D63BA">
      <w:pPr>
        <w:autoSpaceDE w:val="0"/>
        <w:autoSpaceDN w:val="0"/>
        <w:adjustRightInd w:val="0"/>
      </w:pPr>
    </w:p>
    <w:p w:rsidR="002D63BA" w:rsidRPr="001C4D05" w:rsidRDefault="002D63BA" w:rsidP="002D63BA">
      <w:r w:rsidRPr="001C4D05">
        <w:t>La distance focale d'une lentille est l'abscisse de son foyer image notée f</w:t>
      </w:r>
      <w:r>
        <w:t xml:space="preserve"> </w:t>
      </w:r>
      <w:r w:rsidRPr="001C4D05">
        <w:t xml:space="preserve">' sachant que O est l'origine et que les abscisses positives sont à droite de O : </w:t>
      </w:r>
    </w:p>
    <w:p w:rsidR="002D63BA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46355</wp:posOffset>
                </wp:positionV>
                <wp:extent cx="2413000" cy="349250"/>
                <wp:effectExtent l="7620" t="10795" r="8255" b="11430"/>
                <wp:wrapNone/>
                <wp:docPr id="729" name="Text Box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0" cy="34925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E829F3" w:rsidRDefault="002D63BA" w:rsidP="002D63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2" o:spid="_x0000_s1058" type="#_x0000_t202" style="position:absolute;margin-left:37.5pt;margin-top:3.65pt;width:190pt;height:27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" fillcolor="#fde9d9">
                <v:textbox>
                  <w:txbxContent>
                    <w:p w:rsidR="002D63BA" w:rsidRPr="00E829F3" w:rsidRDefault="002D63BA" w:rsidP="002D63BA"/>
                  </w:txbxContent>
                </v:textbox>
              </v:shape>
            </w:pict>
          </mc:Fallback>
        </mc:AlternateContent>
      </w:r>
    </w:p>
    <w:p w:rsidR="002D63BA" w:rsidRDefault="002D63BA" w:rsidP="002D63BA"/>
    <w:p w:rsidR="002D63BA" w:rsidRPr="001C4D05" w:rsidRDefault="002D63BA" w:rsidP="002D63BA">
      <w:r w:rsidRPr="001C4D05">
        <w:t xml:space="preserve">                              </w:t>
      </w:r>
    </w:p>
    <w:p w:rsidR="002D63BA" w:rsidRPr="001C4D05" w:rsidRDefault="002D63BA" w:rsidP="002D63BA">
      <w:r w:rsidRPr="001C4D05">
        <w:t xml:space="preserve">            </w:t>
      </w:r>
      <w:r w:rsidRPr="001C4D05">
        <w:rPr>
          <w:u w:val="single"/>
        </w:rPr>
        <w:t xml:space="preserve"> </w:t>
      </w:r>
      <w:proofErr w:type="gramStart"/>
      <w:r w:rsidRPr="001C4D05">
        <w:rPr>
          <w:u w:val="single"/>
        </w:rPr>
        <w:t>lentille</w:t>
      </w:r>
      <w:proofErr w:type="gramEnd"/>
      <w:r w:rsidRPr="001C4D05">
        <w:rPr>
          <w:u w:val="single"/>
        </w:rPr>
        <w:t xml:space="preserve"> convergente</w:t>
      </w:r>
      <w:r w:rsidRPr="001C4D05">
        <w:t xml:space="preserve">                                                                             </w:t>
      </w:r>
    </w:p>
    <w:p w:rsidR="002D63BA" w:rsidRPr="001C4D05" w:rsidRDefault="00F840AA" w:rsidP="002D63BA"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021205</wp:posOffset>
                </wp:positionH>
                <wp:positionV relativeFrom="paragraph">
                  <wp:posOffset>114300</wp:posOffset>
                </wp:positionV>
                <wp:extent cx="1189355" cy="640715"/>
                <wp:effectExtent l="9525" t="17780" r="10795" b="17780"/>
                <wp:wrapNone/>
                <wp:docPr id="724" name="Group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9355" cy="640715"/>
                          <a:chOff x="3903" y="7882"/>
                          <a:chExt cx="1873" cy="1009"/>
                        </a:xfrm>
                      </wpg:grpSpPr>
                      <wps:wsp>
                        <wps:cNvPr id="725" name="Line 534"/>
                        <wps:cNvCnPr/>
                        <wps:spPr bwMode="auto">
                          <a:xfrm>
                            <a:off x="3903" y="8422"/>
                            <a:ext cx="187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535"/>
                        <wps:cNvCnPr/>
                        <wps:spPr bwMode="auto">
                          <a:xfrm>
                            <a:off x="4767" y="7882"/>
                            <a:ext cx="1" cy="10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AutoShape 536"/>
                        <wps:cNvCnPr>
                          <a:cxnSpLocks noChangeShapeType="1"/>
                        </wps:cNvCnPr>
                        <wps:spPr bwMode="auto">
                          <a:xfrm>
                            <a:off x="4080" y="8380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" name="AutoShape 537"/>
                        <wps:cNvCnPr>
                          <a:cxnSpLocks noChangeShapeType="1"/>
                        </wps:cNvCnPr>
                        <wps:spPr bwMode="auto">
                          <a:xfrm>
                            <a:off x="5420" y="8380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3" o:spid="_x0000_s1026" style="position:absolute;margin-left:159.15pt;margin-top:9pt;width:93.65pt;height:50.45pt;z-index:251675136" coordorigin="3903,7882" coordsize="1873,1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">
                <v:line id="Line 534" o:spid="_x0000_s1027" style="position:absolute;visibility:visible;mso-wrap-style:square" from="3903,8422" to="57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M/QsMAAADcAAAADwAAAGRycy9kb3ducmV2LnhtbESPX2vCQBDE3wt+h2MF3+pFIW2IniKC&#10;UPBBagVfl9yaBHN7Ibf502/fKxT6OMzMb5jtfnKNGqgLtWcDq2UCirjwtubSwO3r9JqBCoJssfFM&#10;Br4pwH43e9libv3InzRcpVQRwiFHA5VIm2sdioochqVviaP38J1DibIrte1wjHDX6HWSvGmHNceF&#10;Cls6VlQ8r70z0MvjTNOtz+6UcSpjdkndcDFmMZ8OG1BCk/yH/9of1sD7OoXfM/EI6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TP0LDAAAA3AAAAA8AAAAAAAAAAAAA&#10;AAAAoQIAAGRycy9kb3ducmV2LnhtbFBLBQYAAAAABAAEAPkAAACRAwAAAAA=&#10;" strokeweight="1pt">
                  <v:stroke startarrowwidth="narrow" startarrowlength="short" endarrowwidth="narrow" endarrowlength="short"/>
                </v:line>
                <v:line id="Line 535" o:spid="_x0000_s1028" style="position:absolute;visibility:visible;mso-wrap-style:square" from="4767,7882" to="4768,8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IZsccAAADcAAAADwAAAGRycy9kb3ducmV2LnhtbESPQWvCQBCF74X+h2UKXqRuGsS2qWso&#10;gtSDoo1eeptmxyQkOxuyWxP/vSsIPT7evO/Nm6eDacSZOldZVvAyiUAQ51ZXXCg4HlbPbyCcR9bY&#10;WCYFF3KQLh4f5pho2/M3nTNfiABhl6CC0vs2kdLlJRl0E9sSB+9kO4M+yK6QusM+wE0j4yiaSYMV&#10;h4YSW1qWlNfZnwlvfP3WsT799NPq3Wx32YaWu/1YqdHT8PkBwtPg/4/v6bVW8BrP4DYmEE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IhmxxwAAANwAAAAPAAAAAAAA&#10;AAAAAAAAAKECAABkcnMvZG93bnJldi54bWxQSwUGAAAAAAQABAD5AAAAlQMAAAAA&#10;">
                  <v:stroke startarrow="block" startarrowwidth="narrow" startarrowlength="short" endarrow="block" endarrowwidth="narrow" endarrowlength="short"/>
                </v:line>
                <v:shape id="AutoShape 536" o:spid="_x0000_s1029" type="#_x0000_t32" style="position:absolute;left:4080;top:8380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GCScQAAADcAAAADwAAAGRycy9kb3ducmV2LnhtbESPzWrDMBCE74W+g9hAb7UcB5riRglx&#10;IZBLDvm55LZYG0vEWrmW6rhvHwUKOQ4z8w2zWI2uFQP1wXpWMM1yEMS115YbBafj5v0TRIjIGlvP&#10;pOCPAqyWry8LLLW/8Z6GQ2xEgnAoUYGJsSulDLUhhyHzHXHyLr53GJPsG6l7vCW4a2WR5x/SoeW0&#10;YLCjb0P19fDrFLhOu5+dN/p8tbO2ou1lXeWDUm+Tcf0FItIYn+H/9lYrmBd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QYJJxAAAANwAAAAPAAAAAAAAAAAA&#10;AAAAAKECAABkcnMvZG93bnJldi54bWxQSwUGAAAAAAQABAD5AAAAkgMAAAAA&#10;" strokeweight="1.5pt"/>
                <v:shape id="AutoShape 537" o:spid="_x0000_s1030" type="#_x0000_t32" style="position:absolute;left:5420;top:8380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4WO70AAADcAAAADwAAAGRycy9kb3ducmV2LnhtbERPuwrCMBTdBf8hXMFNUxVUqlFUEFwc&#10;fCxul+baFJub2sRa/94MguPhvJfr1paiodoXjhWMhgkI4szpgnMF18t+MAfhA7LG0jEp+JCH9arb&#10;WWKq3ZtP1JxDLmII+xQVmBCqVEqfGbLoh64ijtzd1RZDhHUudY3vGG5LOU6SqbRYcGwwWNHOUPY4&#10;v6wCW2n7PDqjb49iUm7pcN9sk0apfq/dLEAEasNf/HMftILZO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DeFju9AAAA3AAAAA8AAAAAAAAAAAAAAAAAoQIA&#10;AGRycy9kb3ducmV2LnhtbFBLBQYAAAAABAAEAPkAAACLAwAAAAA=&#10;" strokeweight="1.5pt"/>
              </v:group>
            </w:pict>
          </mc:Fallback>
        </mc:AlternateContent>
      </w:r>
    </w:p>
    <w:p w:rsidR="002D63BA" w:rsidRPr="001C4D05" w:rsidRDefault="002D63BA" w:rsidP="002D63BA">
      <w:r w:rsidRPr="001C4D05">
        <w:t xml:space="preserve">                               </w:t>
      </w:r>
      <w:r>
        <w:tab/>
      </w:r>
      <w:r>
        <w:tab/>
      </w:r>
      <w:r>
        <w:tab/>
        <w:t xml:space="preserve">     </w:t>
      </w:r>
      <w:r w:rsidRPr="001C4D05">
        <w:t xml:space="preserve">O                                                                                                     </w:t>
      </w:r>
    </w:p>
    <w:p w:rsidR="002D63BA" w:rsidRPr="001C4D05" w:rsidRDefault="002D63BA" w:rsidP="002D63BA">
      <w:r>
        <w:tab/>
      </w:r>
    </w:p>
    <w:p w:rsidR="002D63BA" w:rsidRPr="00433909" w:rsidRDefault="002D63BA" w:rsidP="002D63BA">
      <w:r w:rsidRPr="001C4D05">
        <w:t xml:space="preserve">                  </w:t>
      </w:r>
      <w:r>
        <w:tab/>
      </w:r>
      <w:r>
        <w:tab/>
      </w:r>
      <w:r>
        <w:tab/>
        <w:t xml:space="preserve">         </w:t>
      </w:r>
      <w:r w:rsidRPr="00433909">
        <w:t xml:space="preserve">F                   </w:t>
      </w:r>
      <w:r>
        <w:t xml:space="preserve">   </w:t>
      </w:r>
      <w:proofErr w:type="spellStart"/>
      <w:r w:rsidRPr="00433909">
        <w:t>F</w:t>
      </w:r>
      <w:proofErr w:type="spellEnd"/>
      <w:r w:rsidRPr="00433909">
        <w:t xml:space="preserve">’                                                                                               </w:t>
      </w:r>
    </w:p>
    <w:p w:rsidR="002D63BA" w:rsidRPr="00433909" w:rsidRDefault="002D63BA" w:rsidP="002D63BA">
      <w:r w:rsidRPr="00433909">
        <w:t xml:space="preserve">                       </w:t>
      </w:r>
      <w:r>
        <w:tab/>
      </w:r>
      <w:r>
        <w:tab/>
      </w:r>
      <w:r>
        <w:tab/>
      </w:r>
      <w:r>
        <w:tab/>
      </w:r>
    </w:p>
    <w:p w:rsidR="002D63BA" w:rsidRPr="00B95C43" w:rsidRDefault="002D63BA" w:rsidP="002D63BA">
      <w:pPr>
        <w:ind w:firstLine="708"/>
      </w:pPr>
      <w:r w:rsidRPr="00B95C43">
        <w:rPr>
          <w:u w:val="single"/>
        </w:rPr>
        <w:t>2°</w:t>
      </w:r>
      <w:r>
        <w:rPr>
          <w:u w:val="single"/>
        </w:rPr>
        <w:t xml:space="preserve"> </w:t>
      </w:r>
      <w:r w:rsidRPr="00B95C43">
        <w:rPr>
          <w:u w:val="single"/>
        </w:rPr>
        <w:t>La vergence</w:t>
      </w:r>
      <w:r w:rsidRPr="00B95C43">
        <w:t xml:space="preserve"> </w:t>
      </w:r>
    </w:p>
    <w:p w:rsidR="002D63BA" w:rsidRPr="00B95C43" w:rsidRDefault="002D63BA" w:rsidP="002D63BA">
      <w:r w:rsidRPr="00B95C43">
        <w:t>La vergence est l'inverse de la distance focale notée C</w:t>
      </w:r>
    </w:p>
    <w:p w:rsidR="002D63BA" w:rsidRPr="001C4D05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070100</wp:posOffset>
                </wp:positionH>
                <wp:positionV relativeFrom="paragraph">
                  <wp:posOffset>57150</wp:posOffset>
                </wp:positionV>
                <wp:extent cx="1739900" cy="482600"/>
                <wp:effectExtent l="10795" t="5715" r="11430" b="6985"/>
                <wp:wrapNone/>
                <wp:docPr id="723" name="Text Box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9900" cy="48260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E829F3" w:rsidRDefault="002D63BA" w:rsidP="002D63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8" o:spid="_x0000_s1059" type="#_x0000_t202" style="position:absolute;margin-left:163pt;margin-top:4.5pt;width:137pt;height:38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" fillcolor="#fde9d9">
                <v:textbox>
                  <w:txbxContent>
                    <w:p w:rsidR="002D63BA" w:rsidRPr="00E829F3" w:rsidRDefault="002D63BA" w:rsidP="002D63BA"/>
                  </w:txbxContent>
                </v:textbox>
              </v:shape>
            </w:pict>
          </mc:Fallback>
        </mc:AlternateContent>
      </w:r>
      <w:r w:rsidR="002D63BA" w:rsidRPr="001C4D05">
        <w:t xml:space="preserve"> </w:t>
      </w:r>
    </w:p>
    <w:p w:rsidR="002D63BA" w:rsidRDefault="002D63BA" w:rsidP="002D63BA">
      <w:pPr>
        <w:rPr>
          <w:b/>
          <w:u w:val="single"/>
        </w:rPr>
      </w:pPr>
    </w:p>
    <w:p w:rsidR="002D63BA" w:rsidRDefault="002D63BA" w:rsidP="002D63BA">
      <w:pPr>
        <w:rPr>
          <w:b/>
          <w:u w:val="single"/>
        </w:rPr>
      </w:pPr>
    </w:p>
    <w:p w:rsidR="002D63BA" w:rsidRDefault="002D63BA" w:rsidP="002D63BA">
      <w:pPr>
        <w:rPr>
          <w:b/>
          <w:u w:val="single"/>
        </w:rPr>
      </w:pPr>
    </w:p>
    <w:p w:rsidR="002D63BA" w:rsidRPr="001C4D05" w:rsidRDefault="002D63BA" w:rsidP="002D63BA">
      <w:proofErr w:type="gramStart"/>
      <w:r w:rsidRPr="001C4D05">
        <w:rPr>
          <w:b/>
          <w:u w:val="single"/>
        </w:rPr>
        <w:t>unités</w:t>
      </w:r>
      <w:proofErr w:type="gramEnd"/>
      <w:r w:rsidRPr="001C4D05">
        <w:t xml:space="preserve"> : la distance focale s'exprime en mètre (m)           la vergence s'exprime en dioptries (</w:t>
      </w:r>
      <w:r w:rsidRPr="001C4D05">
        <w:sym w:font="Symbol" w:char="F064"/>
      </w:r>
      <w:r w:rsidRPr="001C4D05">
        <w:t>)</w:t>
      </w:r>
    </w:p>
    <w:p w:rsidR="002D63BA" w:rsidRDefault="002D63BA" w:rsidP="002D63BA">
      <w:pPr>
        <w:rPr>
          <w:b/>
          <w:u w:val="single"/>
        </w:rPr>
      </w:pPr>
    </w:p>
    <w:p w:rsidR="002D63BA" w:rsidRPr="001C4D05" w:rsidRDefault="002D63BA" w:rsidP="002D63BA">
      <w:pPr>
        <w:rPr>
          <w:position w:val="-8"/>
        </w:rPr>
      </w:pPr>
      <w:r>
        <w:rPr>
          <w:b/>
          <w:u w:val="single"/>
        </w:rPr>
        <w:t>R</w:t>
      </w:r>
      <w:r w:rsidRPr="001C4D05">
        <w:rPr>
          <w:b/>
          <w:u w:val="single"/>
        </w:rPr>
        <w:t>emarque</w:t>
      </w:r>
      <w:r w:rsidRPr="001C4D05">
        <w:t xml:space="preserve"> : on peut remplacer deux lentilles minces accolées par une lentille mince unique de même centre optique ayant pour vergence la somme des vergences C = C</w:t>
      </w:r>
      <w:r w:rsidRPr="001C4D05">
        <w:rPr>
          <w:position w:val="-8"/>
        </w:rPr>
        <w:t>1</w:t>
      </w:r>
      <w:r w:rsidRPr="001C4D05">
        <w:t xml:space="preserve"> + C</w:t>
      </w:r>
      <w:r w:rsidRPr="001C4D05">
        <w:rPr>
          <w:position w:val="-8"/>
        </w:rPr>
        <w:t>2</w:t>
      </w:r>
    </w:p>
    <w:p w:rsidR="002D63BA" w:rsidRDefault="002D63BA" w:rsidP="002D63BA">
      <w:pPr>
        <w:ind w:firstLine="708"/>
        <w:rPr>
          <w:u w:val="single"/>
        </w:rPr>
      </w:pPr>
      <w:r>
        <w:rPr>
          <w:u w:val="single"/>
        </w:rPr>
        <w:t>3</w:t>
      </w:r>
      <w:r w:rsidRPr="001C4D05">
        <w:rPr>
          <w:u w:val="single"/>
        </w:rPr>
        <w:t>° Formules de conjugaison</w:t>
      </w:r>
    </w:p>
    <w:p w:rsidR="002D63BA" w:rsidRDefault="00F840AA" w:rsidP="002D63BA">
      <w:pPr>
        <w:ind w:left="1134"/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82550</wp:posOffset>
            </wp:positionV>
            <wp:extent cx="3168015" cy="1073150"/>
            <wp:effectExtent l="0" t="0" r="0" b="0"/>
            <wp:wrapNone/>
            <wp:docPr id="722" name="Imag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01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63BA" w:rsidRPr="001C4D05">
        <w:rPr>
          <w:u w:val="single"/>
        </w:rPr>
        <w:t>a) Expérience</w:t>
      </w:r>
      <w:r w:rsidR="002D63BA" w:rsidRPr="001C4D05">
        <w:tab/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Allumez </w:t>
      </w:r>
      <w:r w:rsidRPr="00DF6B92">
        <w:rPr>
          <w:color w:val="000000"/>
        </w:rPr>
        <w:t>la source lumineuse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Placez </w:t>
      </w:r>
      <w:r w:rsidRPr="00DF6B92">
        <w:rPr>
          <w:color w:val="000000"/>
        </w:rPr>
        <w:t>l’écran à environ 1 m de l’objet.</w:t>
      </w:r>
    </w:p>
    <w:p w:rsidR="002D63BA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Déplacez </w:t>
      </w:r>
      <w:r w:rsidRPr="00DF6B92">
        <w:rPr>
          <w:color w:val="000000"/>
        </w:rPr>
        <w:t>la lentille pour obtenir une image nette de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proofErr w:type="gramStart"/>
      <w:r w:rsidRPr="00DF6B92">
        <w:rPr>
          <w:color w:val="000000"/>
        </w:rPr>
        <w:t>l’objet</w:t>
      </w:r>
      <w:proofErr w:type="gramEnd"/>
      <w:r w:rsidRPr="00DF6B92">
        <w:rPr>
          <w:color w:val="000000"/>
        </w:rPr>
        <w:t xml:space="preserve"> (position 1).</w:t>
      </w:r>
    </w:p>
    <w:p w:rsidR="002D63BA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Relevez </w:t>
      </w:r>
      <w:r w:rsidRPr="00DF6B92">
        <w:rPr>
          <w:color w:val="000000"/>
        </w:rPr>
        <w:t xml:space="preserve">la distance </w:t>
      </w:r>
      <w:r w:rsidRPr="00DF6B92">
        <w:rPr>
          <w:i/>
          <w:iCs/>
          <w:color w:val="000000"/>
        </w:rPr>
        <w:t xml:space="preserve">p </w:t>
      </w:r>
      <w:r w:rsidRPr="00DF6B92">
        <w:rPr>
          <w:color w:val="000000"/>
        </w:rPr>
        <w:t xml:space="preserve">qui sépare l’objet de la lentille. 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Notez </w:t>
      </w:r>
      <w:r w:rsidRPr="00DF6B92">
        <w:rPr>
          <w:color w:val="000000"/>
        </w:rPr>
        <w:t>cette valeur dans le</w:t>
      </w:r>
      <w:r>
        <w:rPr>
          <w:color w:val="000000"/>
        </w:rPr>
        <w:t xml:space="preserve"> </w:t>
      </w:r>
      <w:r w:rsidRPr="00DF6B92">
        <w:rPr>
          <w:color w:val="000000"/>
        </w:rPr>
        <w:t>tableau.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Relevez </w:t>
      </w:r>
      <w:r w:rsidRPr="00DF6B92">
        <w:rPr>
          <w:color w:val="000000"/>
        </w:rPr>
        <w:t xml:space="preserve">la distance </w:t>
      </w:r>
      <w:r w:rsidRPr="00DF6B92">
        <w:rPr>
          <w:i/>
          <w:iCs/>
          <w:color w:val="000000"/>
        </w:rPr>
        <w:t>p</w:t>
      </w:r>
      <w:r>
        <w:rPr>
          <w:color w:val="000000"/>
        </w:rPr>
        <w:t xml:space="preserve">’ </w:t>
      </w:r>
      <w:r w:rsidRPr="00DF6B92">
        <w:rPr>
          <w:color w:val="000000"/>
        </w:rPr>
        <w:t xml:space="preserve">qui sépare la lentille de l’écran. </w:t>
      </w:r>
      <w:r w:rsidRPr="00DF6B92">
        <w:rPr>
          <w:bCs/>
          <w:color w:val="000000"/>
        </w:rPr>
        <w:t xml:space="preserve">Notez </w:t>
      </w:r>
      <w:r w:rsidRPr="00DF6B92">
        <w:rPr>
          <w:color w:val="000000"/>
        </w:rPr>
        <w:t>cette valeur dans le</w:t>
      </w:r>
      <w:r>
        <w:rPr>
          <w:color w:val="000000"/>
        </w:rPr>
        <w:t xml:space="preserve"> </w:t>
      </w:r>
      <w:r w:rsidRPr="00DF6B92">
        <w:rPr>
          <w:color w:val="000000"/>
        </w:rPr>
        <w:t>tableau.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color w:val="000000"/>
        </w:rPr>
        <w:t xml:space="preserve">À l’aide de la feuille de papier millimétré, </w:t>
      </w:r>
      <w:r w:rsidRPr="00DF6B92">
        <w:rPr>
          <w:bCs/>
          <w:color w:val="000000"/>
        </w:rPr>
        <w:t xml:space="preserve">mesurez </w:t>
      </w:r>
      <w:r w:rsidRPr="00DF6B92">
        <w:rPr>
          <w:color w:val="000000"/>
        </w:rPr>
        <w:t xml:space="preserve">la hauteur  </w:t>
      </w:r>
      <w:r>
        <w:rPr>
          <w:i/>
          <w:iCs/>
          <w:color w:val="000000"/>
        </w:rPr>
        <w:t>A’B’</w:t>
      </w:r>
      <w:r w:rsidRPr="00DF6B92">
        <w:rPr>
          <w:i/>
          <w:iCs/>
          <w:color w:val="000000"/>
        </w:rPr>
        <w:t xml:space="preserve"> </w:t>
      </w:r>
      <w:r w:rsidRPr="00DF6B92">
        <w:rPr>
          <w:color w:val="000000"/>
        </w:rPr>
        <w:t>sur l’écran.</w:t>
      </w:r>
    </w:p>
    <w:p w:rsidR="002D63BA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Déplacez </w:t>
      </w:r>
      <w:r w:rsidRPr="00DF6B92">
        <w:rPr>
          <w:color w:val="000000"/>
        </w:rPr>
        <w:t xml:space="preserve">la lentille pour obtenir une autre image nette de l’objet (position 2). </w:t>
      </w:r>
      <w:r w:rsidRPr="00DF6B92">
        <w:rPr>
          <w:bCs/>
          <w:color w:val="000000"/>
        </w:rPr>
        <w:t>Répétez</w:t>
      </w:r>
      <w:r>
        <w:rPr>
          <w:bCs/>
          <w:color w:val="000000"/>
        </w:rPr>
        <w:t xml:space="preserve"> </w:t>
      </w:r>
      <w:r w:rsidRPr="00DF6B92">
        <w:rPr>
          <w:color w:val="000000"/>
        </w:rPr>
        <w:t xml:space="preserve">les étapes </w:t>
      </w:r>
      <w:r>
        <w:rPr>
          <w:color w:val="000000"/>
        </w:rPr>
        <w:t>précédentes</w:t>
      </w:r>
    </w:p>
    <w:p w:rsidR="002D63BA" w:rsidRPr="00DF6B92" w:rsidRDefault="002D63BA" w:rsidP="002D63BA">
      <w:pPr>
        <w:autoSpaceDE w:val="0"/>
        <w:autoSpaceDN w:val="0"/>
        <w:adjustRightInd w:val="0"/>
        <w:rPr>
          <w:color w:val="000000"/>
        </w:rPr>
      </w:pPr>
      <w:r w:rsidRPr="00DF6B92">
        <w:rPr>
          <w:bCs/>
          <w:color w:val="000000"/>
        </w:rPr>
        <w:t xml:space="preserve">Complétez </w:t>
      </w:r>
      <w:r w:rsidRPr="00DF6B92">
        <w:rPr>
          <w:color w:val="000000"/>
        </w:rPr>
        <w:t>le tableau en effectuant les calculs demandés</w:t>
      </w:r>
    </w:p>
    <w:p w:rsidR="002D63BA" w:rsidRDefault="002D63BA" w:rsidP="002D63BA">
      <w:pPr>
        <w:ind w:left="1134"/>
      </w:pPr>
      <w:r w:rsidRPr="001C4D05">
        <w:t xml:space="preserve">     </w:t>
      </w:r>
      <w:r>
        <w:tab/>
      </w:r>
      <w:r>
        <w:tab/>
      </w:r>
      <w:r>
        <w:tab/>
        <w:t xml:space="preserve">      </w:t>
      </w:r>
      <w:r w:rsidR="00F840AA">
        <w:rPr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3037205</wp:posOffset>
                </wp:positionH>
                <wp:positionV relativeFrom="paragraph">
                  <wp:posOffset>37465</wp:posOffset>
                </wp:positionV>
                <wp:extent cx="3329940" cy="1882140"/>
                <wp:effectExtent l="6350" t="17780" r="6985" b="14605"/>
                <wp:wrapNone/>
                <wp:docPr id="703" name="Group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9940" cy="1882140"/>
                          <a:chOff x="5513" y="1935"/>
                          <a:chExt cx="5244" cy="2964"/>
                        </a:xfrm>
                      </wpg:grpSpPr>
                      <wps:wsp>
                        <wps:cNvPr id="704" name="Line 543"/>
                        <wps:cNvCnPr/>
                        <wps:spPr bwMode="auto">
                          <a:xfrm>
                            <a:off x="5513" y="3207"/>
                            <a:ext cx="5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544"/>
                        <wps:cNvCnPr/>
                        <wps:spPr bwMode="auto">
                          <a:xfrm>
                            <a:off x="7622" y="1935"/>
                            <a:ext cx="0" cy="233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545"/>
                        <wps:cNvCnPr/>
                        <wps:spPr bwMode="auto">
                          <a:xfrm flipV="1">
                            <a:off x="5741" y="2247"/>
                            <a:ext cx="0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546"/>
                        <wps:cNvCnPr/>
                        <wps:spPr bwMode="auto">
                          <a:xfrm>
                            <a:off x="5741" y="2247"/>
                            <a:ext cx="9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547"/>
                        <wps:cNvCnPr/>
                        <wps:spPr bwMode="auto">
                          <a:xfrm>
                            <a:off x="6425" y="2247"/>
                            <a:ext cx="1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548"/>
                        <wps:cNvCnPr/>
                        <wps:spPr bwMode="auto">
                          <a:xfrm>
                            <a:off x="5741" y="2247"/>
                            <a:ext cx="4503" cy="2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549"/>
                        <wps:cNvCnPr/>
                        <wps:spPr bwMode="auto">
                          <a:xfrm>
                            <a:off x="5741" y="2247"/>
                            <a:ext cx="684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550"/>
                        <wps:cNvCnPr/>
                        <wps:spPr bwMode="auto">
                          <a:xfrm>
                            <a:off x="6395" y="2895"/>
                            <a:ext cx="1197" cy="12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551"/>
                        <wps:cNvCnPr/>
                        <wps:spPr bwMode="auto">
                          <a:xfrm>
                            <a:off x="7622" y="4175"/>
                            <a:ext cx="26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552"/>
                        <wps:cNvCnPr/>
                        <wps:spPr bwMode="auto">
                          <a:xfrm>
                            <a:off x="7622" y="2247"/>
                            <a:ext cx="1596" cy="17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553"/>
                        <wps:cNvCnPr/>
                        <wps:spPr bwMode="auto">
                          <a:xfrm>
                            <a:off x="5741" y="2247"/>
                            <a:ext cx="1368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554"/>
                        <wps:cNvCnPr/>
                        <wps:spPr bwMode="auto">
                          <a:xfrm>
                            <a:off x="7622" y="3207"/>
                            <a:ext cx="731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555"/>
                        <wps:cNvCnPr/>
                        <wps:spPr bwMode="auto">
                          <a:xfrm>
                            <a:off x="7622" y="2247"/>
                            <a:ext cx="741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556"/>
                        <wps:cNvCnPr/>
                        <wps:spPr bwMode="auto">
                          <a:xfrm>
                            <a:off x="7622" y="4175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557"/>
                        <wps:cNvCnPr/>
                        <wps:spPr bwMode="auto">
                          <a:xfrm>
                            <a:off x="9218" y="1935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558"/>
                        <wps:cNvCnPr/>
                        <wps:spPr bwMode="auto">
                          <a:xfrm flipH="1">
                            <a:off x="5741" y="4514"/>
                            <a:ext cx="18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" name="Line 559"/>
                        <wps:cNvCnPr/>
                        <wps:spPr bwMode="auto">
                          <a:xfrm>
                            <a:off x="7622" y="4514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" name="Line 560"/>
                        <wps:cNvCnPr/>
                        <wps:spPr bwMode="auto">
                          <a:xfrm>
                            <a:off x="9218" y="3297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2" o:spid="_x0000_s1026" style="position:absolute;margin-left:239.15pt;margin-top:2.95pt;width:262.2pt;height:148.2pt;z-index:251680256" coordorigin="5513,1935" coordsize="5244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">
                <v:line id="Line 543" o:spid="_x0000_s1027" style="position:absolute;visibility:visible;mso-wrap-style:square" from="5513,3207" to="10757,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nEJ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C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icQlxwAAANwAAAAPAAAAAAAA&#10;AAAAAAAAAKECAABkcnMvZG93bnJldi54bWxQSwUGAAAAAAQABAD5AAAAlQMAAAAA&#10;"/>
                <v:line id="Line 544" o:spid="_x0000_s1028" style="position:absolute;visibility:visible;mso-wrap-style:square" from="7622,1935" to="7622,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wmQsUAAADcAAAADwAAAGRycy9kb3ducmV2LnhtbESP3WrCQBSE7wt9h+UIvdONQq1EV9EG&#10;f6BeaNoHOGZPk9DdsyG7anx7VxB6OczMN8xs0VkjLtT62rGC4SABQVw4XXOp4Od73Z+A8AFZo3FM&#10;Cm7kYTF/fZlhqt2Vj3TJQykihH2KCqoQmlRKX1Rk0Q9cQxy9X9daDFG2pdQtXiPcGjlKkrG0WHNc&#10;qLChz4qKv/xsFRwyk+djg3azXcpVlq2+9t35pNRbr1tOQQTqwn/42d5pBR/JOzzOx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wmQsUAAADcAAAADwAAAAAAAAAA&#10;AAAAAAChAgAAZHJzL2Rvd25yZXYueG1sUEsFBgAAAAAEAAQA+QAAAJMDAAAAAA==&#10;" strokeweight="1pt">
                  <v:stroke startarrow="block" endarrow="block"/>
                </v:line>
                <v:line id="Line 545" o:spid="_x0000_s1029" style="position:absolute;flip:y;visibility:visible;mso-wrap-style:square" from="5741,2247" to="5741,3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BozsUAAADcAAAADwAAAGRycy9kb3ducmV2LnhtbESPQWvCQBCF70L/wzIFL6HuqmDb6Cq2&#10;VShID7U9eByy0yQ0OxuyU43/3hUKHh9v3vfmLVa9b9SRulgHtjAeGVDERXA1lxa+v7YPT6CiIDts&#10;ApOFM0VYLe8GC8xdOPEnHfdSqgThmKOFSqTNtY5FRR7jKLTEyfsJnUdJsiu16/CU4L7RE2Nm2mPN&#10;qaHCll4rKn73fz69sf3gt+k0e/E6y55pc5Cd0WLt8L5fz0EJ9XI7/k+/OwuPZgbXMYkAe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1BozsUAAADcAAAADwAAAAAAAAAA&#10;AAAAAAChAgAAZHJzL2Rvd25yZXYueG1sUEsFBgAAAAAEAAQA+QAAAJMDAAAAAA==&#10;">
                  <v:stroke endarrow="block"/>
                </v:line>
                <v:line id="Line 546" o:spid="_x0000_s1030" style="position:absolute;visibility:visible;mso-wrap-style:square" from="5741,2247" to="6710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OKxsQAAADcAAAADwAAAGRycy9kb3ducmV2LnhtbESPT2sCMRTE7wW/Q3hCbzWrB7dujVJc&#10;BA+14B88Pzevm6Wbl2UT1/TbN0Khx2HmN8Ms19G2YqDeN44VTCcZCOLK6YZrBefT9uUVhA/IGlvH&#10;pOCHPKxXo6clFtrd+UDDMdQilbAvUIEJoSuk9JUhi37iOuLkfbneYkiyr6Xu8Z7KbStnWTaXFhtO&#10;CwY72hiqvo83qyA35UHmsvw4fZZDM13EfbxcF0o9j+P7G4hAMfyH/+idTlyWw+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4rGxAAAANwAAAAPAAAAAAAAAAAA&#10;AAAAAKECAABkcnMvZG93bnJldi54bWxQSwUGAAAAAAQABAD5AAAAkgMAAAAA&#10;">
                  <v:stroke endarrow="block"/>
                </v:line>
                <v:line id="Line 547" o:spid="_x0000_s1031" style="position:absolute;visibility:visible;mso-wrap-style:square" from="6425,2247" to="7622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TOIM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S1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EziDDAAAA3AAAAA8AAAAAAAAAAAAA&#10;AAAAoQIAAGRycy9kb3ducmV2LnhtbFBLBQYAAAAABAAEAPkAAACRAwAAAAA=&#10;"/>
                <v:line id="Line 548" o:spid="_x0000_s1032" style="position:absolute;visibility:visible;mso-wrap-style:square" from="5741,2247" to="10244,4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ru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iGu7xwAAANwAAAAPAAAAAAAA&#10;AAAAAAAAAKECAABkcnMvZG93bnJldi54bWxQSwUGAAAAAAQABAD5AAAAlQMAAAAA&#10;"/>
                <v:line id="Line 549" o:spid="_x0000_s1033" style="position:absolute;visibility:visible;mso-wrap-style:square" from="5741,2247" to="6425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OEb8EAAADcAAAADwAAAGRycy9kb3ducmV2LnhtbERPTUvDQBC9C/6HZQre7CYerI3dlmIQ&#10;PGihrXges9NsaHY2ZNd0/ffOoeDx8b5Xm+x7NdEYu8AGynkBirgJtuPWwOfx9f4JVEzIFvvAZOCX&#10;ImzWtzcrrGy48J6mQ2qVhHCs0IBLaai0jo0jj3EeBmLhTmH0mASOrbYjXiTc9/qhKB61x46lweFA&#10;L46a8+HHG1i4eq8Xun4/7uqpK5f5I399L425m+XtM6hEOf2Lr+43K75S5ssZOQJ6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U4RvwQAAANwAAAAPAAAAAAAAAAAAAAAA&#10;AKECAABkcnMvZG93bnJldi54bWxQSwUGAAAAAAQABAD5AAAAjwMAAAAA&#10;">
                  <v:stroke endarrow="block"/>
                </v:line>
                <v:line id="Line 550" o:spid="_x0000_s1034" style="position:absolute;visibility:visible;mso-wrap-style:square" from="6395,2895" to="7592,4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fxYMcAAADcAAAADwAAAGRycy9kb3ducmV2LnhtbESPQWvCQBSE7wX/w/IEb3WTCqm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J/FgxwAAANwAAAAPAAAAAAAA&#10;AAAAAAAAAKECAABkcnMvZG93bnJldi54bWxQSwUGAAAAAAQABAD5AAAAlQMAAAAA&#10;"/>
                <v:line id="Line 551" o:spid="_x0000_s1035" style="position:absolute;visibility:visible;mso-wrap-style:square" from="7622,4175" to="10244,4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VvF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02QK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1bxfGAAAA3AAAAA8AAAAAAAAA&#10;AAAAAAAAoQIAAGRycy9kb3ducmV2LnhtbFBLBQYAAAAABAAEAPkAAACUAwAAAAA=&#10;"/>
                <v:line id="Line 552" o:spid="_x0000_s1036" style="position:absolute;visibility:visible;mso-wrap-style:square" from="7622,2247" to="9218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KjM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5yozGAAAA3AAAAA8AAAAAAAAA&#10;AAAAAAAAoQIAAGRycy9kb3ducmV2LnhtbFBLBQYAAAAABAAEAPkAAACUAwAAAAA=&#10;"/>
                <v:line id="Line 553" o:spid="_x0000_s1037" style="position:absolute;visibility:visible;mso-wrap-style:square" from="5741,2247" to="7109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iCbMQAAADcAAAADwAAAGRycy9kb3ducmV2LnhtbESPQWsCMRSE7wX/Q3hCbzW7Ilq3RhEX&#10;oYe2oJaeXzfPzeLmZdnENf33plDocZj5ZpjVJtpWDNT7xrGCfJKBIK6cbrhW8HnaPz2D8AFZY+uY&#10;FPyQh8169LDCQrsbH2g4hlqkEvYFKjAhdIWUvjJk0U9cR5y8s+sthiT7Wuoeb6nctnKaZXNpseG0&#10;YLCjnaHqcrxaBQtTHuRClm+nj3Jo8mV8j1/fS6Uex3H7AiJQDP/hP/pVJy6fwe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IJsxAAAANwAAAAPAAAAAAAAAAAA&#10;AAAAAKECAABkcnMvZG93bnJldi54bWxQSwUGAAAAAAQABAD5AAAAkgMAAAAA&#10;">
                  <v:stroke endarrow="block"/>
                </v:line>
                <v:line id="Line 554" o:spid="_x0000_s1038" style="position:absolute;visibility:visible;mso-wrap-style:square" from="7622,3207" to="8353,3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Qn98QAAADcAAAADwAAAGRycy9kb3ducmV2LnhtbESPQWsCMRSE7wX/Q3hCbzW7glq3RhEX&#10;oYe2oJaeXzfPzeLmZdnENf33plDocZj5ZpjVJtpWDNT7xrGCfJKBIK6cbrhW8HnaPz2D8AFZY+uY&#10;FPyQh8169LDCQrsbH2g4hlqkEvYFKjAhdIWUvjJk0U9cR5y8s+sthiT7Wuoeb6nctnKaZXNpseG0&#10;YLCjnaHqcrxaBQtTHuRClm+nj3Jo8mV8j1/fS6Uex3H7AiJQDP/hP/pVJy6fwe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JCf3xAAAANwAAAAPAAAAAAAAAAAA&#10;AAAAAKECAABkcnMvZG93bnJldi54bWxQSwUGAAAAAAQABAD5AAAAkgMAAAAA&#10;">
                  <v:stroke endarrow="block"/>
                </v:line>
                <v:line id="Line 555" o:spid="_x0000_s1039" style="position:absolute;visibility:visible;mso-wrap-style:square" from="7622,2247" to="8363,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a5gMUAAADcAAAADwAAAGRycy9kb3ducmV2LnhtbESPzWrDMBCE74G8g9hAb4nsHvLjRgkh&#10;ptBDG4hTet5aW8vUWhlLddS3rwqBHIeZb4bZ7qPtxEiDbx0ryBcZCOLa6ZYbBe+X5/kahA/IGjvH&#10;pOCXPOx308kWC+2ufKaxCo1IJewLVGBC6AspfW3Iol+4njh5X26wGJIcGqkHvKZy28nHLFtKiy2n&#10;BYM9HQ3V39WPVbAy5VmuZPl6OZVjm2/iW/z43Cj1MIuHJxCBYriHb/SLTly+hP8z6QjI3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a5gMUAAADcAAAADwAAAAAAAAAA&#10;AAAAAAChAgAAZHJzL2Rvd25yZXYueG1sUEsFBgAAAAAEAAQA+QAAAJMDAAAAAA==&#10;">
                  <v:stroke endarrow="block"/>
                </v:line>
                <v:line id="Line 556" o:spid="_x0000_s1040" style="position:absolute;visibility:visible;mso-wrap-style:square" from="7622,4175" to="8363,4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cG8QAAADcAAAADwAAAGRycy9kb3ducmV2LnhtbESPzWrDMBCE74G+g9hCb4nsHurEiRJK&#10;TaCHtpAfet5aG8vUWhlLcZS3jwqFHIeZb4ZZbaLtxEiDbx0ryGcZCOLa6ZYbBcfDdjoH4QOyxs4x&#10;KbiSh836YbLCUrsL72jch0akEvYlKjAh9KWUvjZk0c9cT5y8kxsshiSHRuoBL6ncdvI5y16kxZbT&#10;gsGe3gzVv/uzVVCYaicLWX0cvqqxzRfxM37/LJR6eoyvSxCBYriH/+l3nbi8gL8z6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uhwbxAAAANwAAAAPAAAAAAAAAAAA&#10;AAAAAKECAABkcnMvZG93bnJldi54bWxQSwUGAAAAAAQABAD5AAAAkgMAAAAA&#10;">
                  <v:stroke endarrow="block"/>
                </v:line>
                <v:line id="Line 557" o:spid="_x0000_s1041" style="position:absolute;visibility:visible;mso-wrap-style:square" from="9218,1935" to="9218,4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RV8IAAADcAAAADwAAAGRycy9kb3ducmV2LnhtbERPz2uDMBS+F/o/hFfYrcaW0g1nlFEo&#10;eHAH3diuD/NmZObFmqx1/31zGOz48f3Oy8WO4kqzHxwr2CUpCOLO6YF7Be9v5+0TCB+QNY6OScEv&#10;eSiL9SrHTLsbN3RtQy9iCPsMFZgQpkxK3xmy6BM3EUfuy80WQ4RzL/WMtxhuR7lP06O0OHBsMDjR&#10;yVD33f5YBYfXyujPpfZ1k1YfNFwOp0vrlHrYLC/PIAIt4V/85660gsddXBvPxCMgi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SRV8IAAADcAAAADwAAAAAAAAAAAAAA&#10;AAChAgAAZHJzL2Rvd25yZXYueG1sUEsFBgAAAAAEAAQA+QAAAJADAAAAAA==&#10;" strokeweight="2.25pt"/>
                <v:line id="Line 558" o:spid="_x0000_s1042" style="position:absolute;flip:x;visibility:visible;mso-wrap-style:square" from="5741,4514" to="7622,4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Vl58UAAADcAAAADwAAAGRycy9kb3ducmV2LnhtbESPQWvCQBSE7wX/w/IEL0U3VqhpdJW2&#10;Gih4MVbvj+xrEpp9u2RXjf/eFQo9DjPzDbNc96YVF+p8Y1nBdJKAIC6tbrhScPzOxykIH5A1tpZJ&#10;wY08rFeDpyVm2l65oMshVCJC2GeooA7BZVL6siaDfmIdcfR+bGcwRNlVUnd4jXDTypckeZUGG44L&#10;NTr6rKn8PZyNgufZduNcmuZ5sbHN3p22xcfuqNRo2L8vQATqw3/4r/2lFcynb/A4E4+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Vl58UAAADcAAAADwAAAAAAAAAA&#10;AAAAAAChAgAAZHJzL2Rvd25yZXYueG1sUEsFBgAAAAAEAAQA+QAAAJMDAAAAAA==&#10;">
                  <v:stroke startarrow="block" endarrow="block"/>
                </v:line>
                <v:line id="Line 559" o:spid="_x0000_s1043" style="position:absolute;visibility:visible;mso-wrap-style:square" from="7622,4514" to="9218,4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pSEsIAAADcAAAADwAAAGRycy9kb3ducmV2LnhtbERPz2vCMBS+D/Y/hDfwNtP1oKMzLWOg&#10;9CIyJ57fmmdb17zUJjZ1f705DHb8+H6visl0YqTBtZYVvMwTEMSV1S3XCg5f6+dXEM4ja+wsk4Ib&#10;OSjyx4cVZtoG/qRx72sRQ9hlqKDxvs+kdFVDBt3c9sSRO9nBoI9wqKUeMMRw08k0SRbSYMuxocGe&#10;PhqqfvZXoyAJvxt5lmU77srtJfTf4ZheglKzp+n9DYSnyf+L/9ylVrBM4/x4Jh4Bm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/pSEsIAAADcAAAADwAAAAAAAAAAAAAA&#10;AAChAgAAZHJzL2Rvd25yZXYueG1sUEsFBgAAAAAEAAQA+QAAAJADAAAAAA==&#10;">
                  <v:stroke startarrow="block" endarrow="block"/>
                </v:line>
                <v:line id="Line 560" o:spid="_x0000_s1044" style="position:absolute;visibility:visible;mso-wrap-style:square" from="9218,3297" to="9218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PrScQAAADcAAAADwAAAGRycy9kb3ducmV2LnhtbESPT2sCMRTE7wW/Q3hCbzW7HmrdGkVc&#10;hB5qwT94ft28bpZuXpZNXOO3N0Khx2HmN8MsVtG2YqDeN44V5JMMBHHldMO1gtNx+/IGwgdkja1j&#10;UnAjD6vl6GmBhXZX3tNwCLVIJewLVGBC6AopfWXIop+4jjh5P663GJLsa6l7vKZy28pplr1Kiw2n&#10;BYMdbQxVv4eLVTAz5V7OZPl5/CqHJp/HXTx/z5V6Hsf1O4hAMfyH/+gPnbhpDo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c+tJxAAAANw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2D63BA" w:rsidRDefault="002D63BA" w:rsidP="002D63BA">
      <w:pPr>
        <w:ind w:left="4248"/>
      </w:pPr>
      <w:r>
        <w:t xml:space="preserve">   </w:t>
      </w:r>
      <w:r w:rsidRPr="001C4D05">
        <w:t>B</w:t>
      </w:r>
    </w:p>
    <w:p w:rsidR="002D63BA" w:rsidRPr="001C4D05" w:rsidRDefault="002D63BA" w:rsidP="002D63BA">
      <w:r w:rsidRPr="001C4D05">
        <w:t xml:space="preserve">La lentille convergente de distance focale </w:t>
      </w:r>
    </w:p>
    <w:p w:rsidR="002D63BA" w:rsidRPr="001C4D05" w:rsidRDefault="002D63BA" w:rsidP="002D63BA">
      <w:proofErr w:type="gramStart"/>
      <w:r w:rsidRPr="00197540">
        <w:rPr>
          <w:i/>
        </w:rPr>
        <w:t>f</w:t>
      </w:r>
      <w:proofErr w:type="gramEnd"/>
      <w:r w:rsidRPr="00197540">
        <w:rPr>
          <w:i/>
        </w:rPr>
        <w:t xml:space="preserve"> </w:t>
      </w:r>
      <w:r>
        <w:t>’ = 25 cm est fixe.</w:t>
      </w:r>
      <w:r w:rsidRPr="001C4D05">
        <w:tab/>
      </w:r>
      <w:r w:rsidRPr="001C4D05">
        <w:tab/>
      </w:r>
    </w:p>
    <w:p w:rsidR="002D63BA" w:rsidRPr="002D63BA" w:rsidRDefault="002D63BA" w:rsidP="002D63BA">
      <w:pPr>
        <w:rPr>
          <w:lang w:val="en-U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2D63BA">
        <w:rPr>
          <w:lang w:val="en-US"/>
        </w:rPr>
        <w:t>F’</w:t>
      </w:r>
      <w:r w:rsidRPr="002D63BA">
        <w:rPr>
          <w:lang w:val="en-US"/>
        </w:rPr>
        <w:tab/>
        <w:t xml:space="preserve"> A’</w:t>
      </w:r>
    </w:p>
    <w:p w:rsidR="002D63BA" w:rsidRPr="002D63BA" w:rsidRDefault="002D63BA" w:rsidP="002D63BA">
      <w:pPr>
        <w:rPr>
          <w:lang w:val="en-US"/>
        </w:rPr>
      </w:pP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  <w:t>A            F</w:t>
      </w:r>
      <w:r w:rsidRPr="002D63BA">
        <w:rPr>
          <w:lang w:val="en-US"/>
        </w:rPr>
        <w:tab/>
        <w:t xml:space="preserve">    O</w:t>
      </w:r>
      <w:r w:rsidRPr="002D63BA">
        <w:rPr>
          <w:lang w:val="en-US"/>
        </w:rPr>
        <w:tab/>
      </w:r>
      <w:r w:rsidRPr="002D63BA">
        <w:rPr>
          <w:lang w:val="en-US"/>
        </w:rPr>
        <w:tab/>
        <w:t xml:space="preserve">  </w:t>
      </w:r>
    </w:p>
    <w:p w:rsidR="002D63BA" w:rsidRPr="002D63BA" w:rsidRDefault="002D63BA" w:rsidP="002D63BA">
      <w:pPr>
        <w:rPr>
          <w:lang w:val="en-US"/>
        </w:rPr>
      </w:pPr>
    </w:p>
    <w:p w:rsidR="002D63BA" w:rsidRPr="002D63BA" w:rsidRDefault="002D63BA" w:rsidP="002D63BA">
      <w:pPr>
        <w:rPr>
          <w:lang w:val="en-US"/>
        </w:rPr>
      </w:pPr>
      <w:r w:rsidRPr="002D63BA">
        <w:rPr>
          <w:lang w:val="en-US"/>
        </w:rPr>
        <w:tab/>
      </w:r>
    </w:p>
    <w:p w:rsidR="002D63BA" w:rsidRPr="002D63BA" w:rsidRDefault="002D63BA" w:rsidP="002D63BA">
      <w:pPr>
        <w:rPr>
          <w:lang w:val="en-US"/>
        </w:rPr>
      </w:pP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  <w:t xml:space="preserve">              B’</w:t>
      </w:r>
    </w:p>
    <w:p w:rsidR="002D63BA" w:rsidRPr="002D63BA" w:rsidRDefault="002D63BA" w:rsidP="002D63BA">
      <w:pPr>
        <w:rPr>
          <w:lang w:val="en-US"/>
        </w:rPr>
      </w:pP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r w:rsidRPr="002D63BA">
        <w:rPr>
          <w:lang w:val="en-US"/>
        </w:rPr>
        <w:tab/>
      </w:r>
      <w:proofErr w:type="gramStart"/>
      <w:r w:rsidRPr="002D63BA">
        <w:rPr>
          <w:lang w:val="en-US"/>
        </w:rPr>
        <w:t>p</w:t>
      </w:r>
      <w:proofErr w:type="gramEnd"/>
      <w:r w:rsidRPr="002D63BA">
        <w:rPr>
          <w:lang w:val="en-US"/>
        </w:rPr>
        <w:tab/>
      </w:r>
      <w:r w:rsidRPr="002D63BA">
        <w:rPr>
          <w:lang w:val="en-US"/>
        </w:rPr>
        <w:tab/>
        <w:t xml:space="preserve">      </w:t>
      </w:r>
      <w:proofErr w:type="spellStart"/>
      <w:r w:rsidRPr="002D63BA">
        <w:rPr>
          <w:lang w:val="en-US"/>
        </w:rPr>
        <w:t>p</w:t>
      </w:r>
      <w:proofErr w:type="spellEnd"/>
      <w:r w:rsidRPr="002D63BA">
        <w:rPr>
          <w:lang w:val="en-US"/>
        </w:rPr>
        <w:t xml:space="preserve">’ </w:t>
      </w:r>
    </w:p>
    <w:p w:rsidR="002D63BA" w:rsidRPr="001C4D05" w:rsidRDefault="002D63BA" w:rsidP="002D63BA">
      <w:r w:rsidRPr="001C4D05">
        <w:lastRenderedPageBreak/>
        <w:t>Compléter le tableau suivant</w:t>
      </w:r>
    </w:p>
    <w:tbl>
      <w:tblPr>
        <w:tblW w:w="0" w:type="auto"/>
        <w:tblInd w:w="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630"/>
        <w:gridCol w:w="851"/>
        <w:gridCol w:w="851"/>
        <w:gridCol w:w="851"/>
        <w:gridCol w:w="851"/>
        <w:gridCol w:w="851"/>
        <w:gridCol w:w="851"/>
      </w:tblGrid>
      <w:tr w:rsidR="002D63BA" w:rsidRPr="0083595E" w:rsidTr="000555CE">
        <w:trPr>
          <w:trHeight w:val="566"/>
        </w:trPr>
        <w:tc>
          <w:tcPr>
            <w:tcW w:w="1630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 w:rsidRPr="00D26165">
              <w:rPr>
                <w:i/>
                <w:lang w:val="en-GB"/>
              </w:rPr>
              <w:t>p</w:t>
            </w:r>
            <w:r w:rsidRPr="0083595E">
              <w:rPr>
                <w:lang w:val="en-GB"/>
              </w:rPr>
              <w:t>(m)  = OA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1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2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3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5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,</w:t>
            </w:r>
            <w:r w:rsidRPr="0083595E">
              <w:rPr>
                <w:lang w:val="en-GB"/>
              </w:rPr>
              <w:t>6</w:t>
            </w:r>
          </w:p>
        </w:tc>
      </w:tr>
      <w:tr w:rsidR="002D63BA" w:rsidRPr="0083595E" w:rsidTr="000555CE">
        <w:trPr>
          <w:trHeight w:val="566"/>
        </w:trPr>
        <w:tc>
          <w:tcPr>
            <w:tcW w:w="1630" w:type="dxa"/>
            <w:vAlign w:val="center"/>
          </w:tcPr>
          <w:p w:rsidR="002D63BA" w:rsidRPr="0083595E" w:rsidRDefault="002D63BA" w:rsidP="000555CE">
            <w:pPr>
              <w:jc w:val="center"/>
              <w:rPr>
                <w:lang w:val="en-GB"/>
              </w:rPr>
            </w:pPr>
            <w:r w:rsidRPr="00D26165">
              <w:rPr>
                <w:i/>
                <w:lang w:val="en-GB"/>
              </w:rPr>
              <w:t>p'</w:t>
            </w:r>
            <w:r w:rsidRPr="0083595E">
              <w:rPr>
                <w:lang w:val="en-GB"/>
              </w:rPr>
              <w:t>(m) = OA '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-0,166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 w:rsidRPr="0083595E">
              <w:t>-1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1,</w:t>
            </w:r>
            <w:r w:rsidRPr="0083595E">
              <w:t>5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0,</w:t>
            </w:r>
            <w:r w:rsidRPr="0083595E">
              <w:t>66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0,</w:t>
            </w:r>
            <w:r w:rsidRPr="0083595E">
              <w:t>5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0,</w:t>
            </w:r>
            <w:r w:rsidRPr="0083595E">
              <w:t>428</w:t>
            </w:r>
          </w:p>
        </w:tc>
      </w:tr>
      <w:tr w:rsidR="002D63BA" w:rsidRPr="0083595E" w:rsidTr="000555CE">
        <w:trPr>
          <w:trHeight w:val="566"/>
        </w:trPr>
        <w:tc>
          <w:tcPr>
            <w:tcW w:w="1630" w:type="dxa"/>
            <w:vAlign w:val="center"/>
          </w:tcPr>
          <w:p w:rsidR="002D63BA" w:rsidRPr="0083595E" w:rsidRDefault="002D63BA" w:rsidP="000555CE">
            <w:pPr>
              <w:jc w:val="center"/>
            </w:pPr>
            <w:r w:rsidRPr="00D26165">
              <w:rPr>
                <w:i/>
              </w:rPr>
              <w:fldChar w:fldCharType="begin"/>
            </w:r>
            <w:r w:rsidRPr="00D26165">
              <w:rPr>
                <w:i/>
              </w:rPr>
              <w:instrText xml:space="preserve"> EQ \s\do1(\f(1;p))</w:instrText>
            </w:r>
            <w:r w:rsidRPr="00D26165">
              <w:rPr>
                <w:i/>
              </w:rPr>
              <w:fldChar w:fldCharType="end"/>
            </w:r>
            <w:r w:rsidRPr="0083595E">
              <w:t xml:space="preserve"> + </w:t>
            </w:r>
            <w:r w:rsidRPr="00D26165">
              <w:rPr>
                <w:i/>
              </w:rPr>
              <w:fldChar w:fldCharType="begin"/>
            </w:r>
            <w:r w:rsidRPr="00D26165">
              <w:rPr>
                <w:i/>
              </w:rPr>
              <w:instrText xml:space="preserve"> EQ \s\do1(\f(1;p'))</w:instrText>
            </w:r>
            <w:r w:rsidRPr="00D26165">
              <w:rPr>
                <w:i/>
              </w:rPr>
              <w:fldChar w:fldCharType="end"/>
            </w:r>
            <w:r w:rsidRPr="0083595E">
              <w:t xml:space="preserve"> (</w:t>
            </w:r>
            <w:r w:rsidRPr="0083595E">
              <w:sym w:font="Symbol" w:char="F064"/>
            </w:r>
            <w:r w:rsidRPr="0083595E">
              <w:t>)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</w:tr>
      <w:tr w:rsidR="002D63BA" w:rsidRPr="0083595E" w:rsidTr="000555CE">
        <w:trPr>
          <w:trHeight w:val="566"/>
        </w:trPr>
        <w:tc>
          <w:tcPr>
            <w:tcW w:w="1630" w:type="dxa"/>
            <w:vAlign w:val="center"/>
          </w:tcPr>
          <w:p w:rsidR="002D63BA" w:rsidRPr="0083595E" w:rsidRDefault="002D63BA" w:rsidP="000555CE">
            <w:pPr>
              <w:jc w:val="center"/>
            </w:pPr>
            <w:r>
              <w:t>A’B’</w:t>
            </w: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  <w:tc>
          <w:tcPr>
            <w:tcW w:w="851" w:type="dxa"/>
            <w:vAlign w:val="center"/>
          </w:tcPr>
          <w:p w:rsidR="002D63BA" w:rsidRPr="0083595E" w:rsidRDefault="002D63BA" w:rsidP="000555CE">
            <w:pPr>
              <w:jc w:val="center"/>
            </w:pPr>
          </w:p>
        </w:tc>
      </w:tr>
    </w:tbl>
    <w:p w:rsidR="002D63BA" w:rsidRPr="001C4D05" w:rsidRDefault="002D63BA" w:rsidP="002D63BA">
      <w:r>
        <w:t xml:space="preserve">Comparer : </w:t>
      </w:r>
      <w:r w:rsidRPr="001C4D05">
        <w:t xml:space="preserve"> </w:t>
      </w:r>
      <w:r w:rsidRPr="00D26165">
        <w:rPr>
          <w:i/>
        </w:rPr>
        <w:fldChar w:fldCharType="begin"/>
      </w:r>
      <w:r w:rsidRPr="00D26165">
        <w:rPr>
          <w:i/>
        </w:rPr>
        <w:instrText xml:space="preserve"> EQ \s\do1(\f(1;p ))</w:instrText>
      </w:r>
      <w:r w:rsidRPr="00D26165">
        <w:rPr>
          <w:i/>
        </w:rPr>
        <w:fldChar w:fldCharType="end"/>
      </w:r>
      <w:r w:rsidRPr="001C4D05">
        <w:t xml:space="preserve"> + </w:t>
      </w:r>
      <w:r w:rsidRPr="00D26165">
        <w:rPr>
          <w:i/>
        </w:rPr>
        <w:fldChar w:fldCharType="begin"/>
      </w:r>
      <w:r w:rsidRPr="00D26165">
        <w:rPr>
          <w:i/>
        </w:rPr>
        <w:instrText xml:space="preserve"> EQ \s\do1(\f(1;p' ))</w:instrText>
      </w:r>
      <w:r w:rsidRPr="00D26165">
        <w:rPr>
          <w:i/>
        </w:rPr>
        <w:fldChar w:fldCharType="end"/>
      </w:r>
      <w:r w:rsidRPr="001C4D05">
        <w:t xml:space="preserve"> et</w:t>
      </w:r>
      <w:r>
        <w:t xml:space="preserve">  </w:t>
      </w:r>
      <w:r w:rsidRPr="001C4D05">
        <w:t xml:space="preserve"> </w:t>
      </w:r>
      <w:r w:rsidRPr="00D26165">
        <w:rPr>
          <w:i/>
        </w:rPr>
        <w:fldChar w:fldCharType="begin"/>
      </w:r>
      <w:r w:rsidRPr="00D26165">
        <w:rPr>
          <w:i/>
        </w:rPr>
        <w:instrText xml:space="preserve"> EQ \s\do1(\f(1;f ’))</w:instrText>
      </w:r>
      <w:r w:rsidRPr="00D26165">
        <w:rPr>
          <w:i/>
        </w:rPr>
        <w:fldChar w:fldCharType="end"/>
      </w:r>
    </w:p>
    <w:p w:rsidR="002D63BA" w:rsidRPr="001C4D05" w:rsidRDefault="00F840AA" w:rsidP="002D63BA">
      <w:pPr>
        <w:ind w:firstLine="708"/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86995</wp:posOffset>
                </wp:positionV>
                <wp:extent cx="2527300" cy="596900"/>
                <wp:effectExtent l="7620" t="12065" r="8255" b="10160"/>
                <wp:wrapNone/>
                <wp:docPr id="702" name="Text Box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0" cy="59690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442BA0" w:rsidRDefault="002D63BA" w:rsidP="002D63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0" o:spid="_x0000_s1060" type="#_x0000_t202" style="position:absolute;left:0;text-align:left;margin-left:148.5pt;margin-top:6.85pt;width:199pt;height:47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" fillcolor="#fde9d9">
                <v:textbox>
                  <w:txbxContent>
                    <w:p w:rsidR="002D63BA" w:rsidRPr="00442BA0" w:rsidRDefault="002D63BA" w:rsidP="002D63BA"/>
                  </w:txbxContent>
                </v:textbox>
              </v:shape>
            </w:pict>
          </mc:Fallback>
        </mc:AlternateContent>
      </w:r>
      <w:r w:rsidR="002D63BA" w:rsidRPr="001C4D05">
        <w:rPr>
          <w:u w:val="single"/>
        </w:rPr>
        <w:t>b) Conclusion</w:t>
      </w:r>
    </w:p>
    <w:p w:rsidR="002D63BA" w:rsidRDefault="002D63BA" w:rsidP="002D63BA">
      <w:pPr>
        <w:rPr>
          <w:u w:val="single"/>
        </w:rPr>
      </w:pPr>
    </w:p>
    <w:p w:rsidR="002D63BA" w:rsidRDefault="002D63BA" w:rsidP="002D63BA">
      <w:pPr>
        <w:rPr>
          <w:u w:val="single"/>
        </w:rPr>
      </w:pPr>
    </w:p>
    <w:p w:rsidR="002D63BA" w:rsidRDefault="002D63BA" w:rsidP="002D63BA">
      <w:pPr>
        <w:rPr>
          <w:u w:val="single"/>
        </w:rPr>
      </w:pPr>
    </w:p>
    <w:p w:rsidR="002D63BA" w:rsidRPr="001C4D05" w:rsidRDefault="002D63BA" w:rsidP="002D63BA">
      <w:pPr>
        <w:ind w:firstLine="708"/>
        <w:rPr>
          <w:u w:val="single"/>
        </w:rPr>
      </w:pPr>
      <w:r w:rsidRPr="001C4D05">
        <w:rPr>
          <w:u w:val="single"/>
        </w:rPr>
        <w:t>c) Grandissement</w:t>
      </w:r>
    </w:p>
    <w:p w:rsidR="002D63BA" w:rsidRPr="001C4D05" w:rsidRDefault="002D63BA" w:rsidP="002D63BA">
      <w:r w:rsidRPr="001C4D05">
        <w:t xml:space="preserve">Le grandissement </w:t>
      </w:r>
      <w:r w:rsidRPr="001C4D05">
        <w:sym w:font="Symbol" w:char="F067"/>
      </w:r>
      <w:r w:rsidRPr="001C4D05">
        <w:t xml:space="preserve"> est le rapport de la hauteur de l'image à celle de l'objet.</w:t>
      </w:r>
    </w:p>
    <w:p w:rsidR="002D63BA" w:rsidRDefault="00F840AA" w:rsidP="002D63BA"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61595</wp:posOffset>
                </wp:positionV>
                <wp:extent cx="2527300" cy="527050"/>
                <wp:effectExtent l="7620" t="11430" r="8255" b="13970"/>
                <wp:wrapNone/>
                <wp:docPr id="701" name="Text Box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0" cy="52705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Pr="00442BA0" w:rsidRDefault="002D63BA" w:rsidP="002D63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1" o:spid="_x0000_s1061" type="#_x0000_t202" style="position:absolute;margin-left:148.5pt;margin-top:4.85pt;width:199pt;height:41.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" fillcolor="#fde9d9">
                <v:textbox>
                  <w:txbxContent>
                    <w:p w:rsidR="002D63BA" w:rsidRPr="00442BA0" w:rsidRDefault="002D63BA" w:rsidP="002D63BA"/>
                  </w:txbxContent>
                </v:textbox>
              </v:shape>
            </w:pict>
          </mc:Fallback>
        </mc:AlternateContent>
      </w:r>
    </w:p>
    <w:p w:rsidR="002D63BA" w:rsidRDefault="002D63BA" w:rsidP="002D63BA"/>
    <w:p w:rsidR="002D63BA" w:rsidRDefault="002D63BA" w:rsidP="002D63BA"/>
    <w:p w:rsidR="002D63BA" w:rsidRDefault="002D63BA" w:rsidP="002D63BA"/>
    <w:p w:rsidR="002D63BA" w:rsidRPr="002322E6" w:rsidRDefault="002D63BA" w:rsidP="002D63BA">
      <w:pPr>
        <w:rPr>
          <w:u w:val="single"/>
        </w:rPr>
      </w:pPr>
      <w:r w:rsidRPr="001C4D05">
        <w:t xml:space="preserve">  </w:t>
      </w:r>
      <w:r>
        <w:tab/>
      </w:r>
      <w:r>
        <w:rPr>
          <w:u w:val="single"/>
        </w:rPr>
        <w:t>d) Applications : correction de la vue</w:t>
      </w:r>
    </w:p>
    <w:p w:rsidR="002D63BA" w:rsidRPr="001C4D05" w:rsidRDefault="00F840AA" w:rsidP="00D20D29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0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170815</wp:posOffset>
                </wp:positionV>
                <wp:extent cx="6473190" cy="1379220"/>
                <wp:effectExtent l="10795" t="6350" r="12065" b="5080"/>
                <wp:wrapNone/>
                <wp:docPr id="700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3190" cy="1379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3BA" w:rsidRDefault="00F840AA" w:rsidP="002D63B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273800" cy="1271905"/>
                                  <wp:effectExtent l="0" t="0" r="0" b="4445"/>
                                  <wp:docPr id="78" name="Image 3" descr="C:\Images\optique\lent1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3" descr="C:\Images\optique\lent1.BMP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273800" cy="12719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2" o:spid="_x0000_s1062" type="#_x0000_t202" style="position:absolute;margin-left:.25pt;margin-top:13.45pt;width:509.7pt;height:108.6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" o:allowincell="f">
                <v:textbox>
                  <w:txbxContent>
                    <w:p w:rsidR="002D63BA" w:rsidRDefault="00F840AA" w:rsidP="002D63BA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6273800" cy="1271905"/>
                            <wp:effectExtent l="0" t="0" r="0" b="4445"/>
                            <wp:docPr id="78" name="Image 3" descr="C:\Images\optique\lent1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3" descr="C:\Images\optique\lent1.BMP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273800" cy="12719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/>
    <w:p w:rsidR="002D63BA" w:rsidRPr="001C4D05" w:rsidRDefault="002D63BA" w:rsidP="002D63BA">
      <w:pPr>
        <w:rPr>
          <w:u w:val="single"/>
        </w:rPr>
      </w:pPr>
      <w:r>
        <w:rPr>
          <w:u w:val="single"/>
        </w:rPr>
        <w:br w:type="page"/>
      </w:r>
      <w:r>
        <w:rPr>
          <w:u w:val="single"/>
        </w:rPr>
        <w:lastRenderedPageBreak/>
        <w:t xml:space="preserve">V </w:t>
      </w:r>
      <w:r w:rsidRPr="001C4D05">
        <w:rPr>
          <w:u w:val="single"/>
        </w:rPr>
        <w:t>EXERCICES</w:t>
      </w:r>
    </w:p>
    <w:p w:rsidR="002D63BA" w:rsidRPr="001C4D05" w:rsidRDefault="002D63BA" w:rsidP="002D63BA">
      <w:r>
        <w:t>1° Un objet lumineux AB de hauteur 3</w:t>
      </w:r>
      <w:r w:rsidRPr="001C4D05">
        <w:t xml:space="preserve"> cm, est placé perpendiculairement à l'axe principal d'une lentille mince converg</w:t>
      </w:r>
      <w:r>
        <w:t>ente de distance focale  f</w:t>
      </w:r>
      <w:r w:rsidRPr="001C4D05">
        <w:t xml:space="preserve"> = 25 cm; le point A est sur l'axe principal.</w:t>
      </w:r>
    </w:p>
    <w:p w:rsidR="002D63BA" w:rsidRPr="001C4D05" w:rsidRDefault="002D63BA" w:rsidP="002D63BA">
      <w:r w:rsidRPr="001C4D05">
        <w:t>Déterminer par le calcul, la position, la nature, le sens et la grandeur de l'image, puis vérifier les résultats par une construction géométrique dans les cinq cas suivants:</w:t>
      </w:r>
    </w:p>
    <w:p w:rsidR="002D63BA" w:rsidRPr="001C4D05" w:rsidRDefault="002D63BA" w:rsidP="002D63BA">
      <w:r w:rsidRPr="001C4D05">
        <w:t>* objet réel à 2 m de la lentille</w:t>
      </w:r>
    </w:p>
    <w:p w:rsidR="002D63BA" w:rsidRPr="001C4D05" w:rsidRDefault="002D63BA" w:rsidP="002D63BA">
      <w:r w:rsidRPr="001C4D05">
        <w:t>* objet réel à 50 cm de la lentille</w:t>
      </w:r>
    </w:p>
    <w:p w:rsidR="002D63BA" w:rsidRPr="001C4D05" w:rsidRDefault="002D63BA" w:rsidP="002D63BA">
      <w:r w:rsidRPr="001C4D05">
        <w:t>* objet réel à 20 cm de la lentille</w:t>
      </w:r>
    </w:p>
    <w:p w:rsidR="002D63BA" w:rsidRDefault="002D63BA" w:rsidP="002D63BA"/>
    <w:p w:rsidR="002D63BA" w:rsidRDefault="002D63BA" w:rsidP="002D63BA"/>
    <w:p w:rsidR="002D63BA" w:rsidRPr="001C4D05" w:rsidRDefault="002D63BA" w:rsidP="002D63BA"/>
    <w:p w:rsidR="002D63BA" w:rsidRPr="001C4D05" w:rsidRDefault="002D63BA" w:rsidP="002D63BA">
      <w:r>
        <w:t>2</w:t>
      </w:r>
      <w:r w:rsidRPr="001C4D05">
        <w:t>° Un objet réel AB est situé à 2 cm d’une lentille convergente. On obtient une image virtuelle située à 3 cm de la lentille.</w:t>
      </w:r>
    </w:p>
    <w:p w:rsidR="002D63BA" w:rsidRPr="001C4D05" w:rsidRDefault="002D63BA" w:rsidP="002D63BA">
      <w:r w:rsidRPr="001C4D05">
        <w:t xml:space="preserve">a) calculer la distance focale de la </w:t>
      </w:r>
      <w:proofErr w:type="gramStart"/>
      <w:r w:rsidRPr="001C4D05">
        <w:t>lentille .</w:t>
      </w:r>
      <w:proofErr w:type="gramEnd"/>
    </w:p>
    <w:p w:rsidR="002D63BA" w:rsidRPr="001C4D05" w:rsidRDefault="002D63BA" w:rsidP="002D63BA">
      <w:r w:rsidRPr="001C4D05">
        <w:t>b) Représenter graphiquement à l’échelle 1 le trajet des rayons lumineux dans le cas d’un objet  de 1 cm de hauteur.</w:t>
      </w:r>
    </w:p>
    <w:p w:rsidR="002D63BA" w:rsidRPr="001C4D05" w:rsidRDefault="002D63BA" w:rsidP="002D63BA">
      <w:r w:rsidRPr="001C4D05">
        <w:t>c) Déterminer graphiquement la hauteur de l’image.</w:t>
      </w:r>
    </w:p>
    <w:p w:rsidR="002D63BA" w:rsidRPr="001C4D05" w:rsidRDefault="002D63BA" w:rsidP="002D63BA">
      <w:r w:rsidRPr="001C4D05">
        <w:t>d) Vérifier le résultat par le calcul.</w:t>
      </w:r>
    </w:p>
    <w:p w:rsidR="002D63BA" w:rsidRDefault="002D63BA" w:rsidP="002D63BA"/>
    <w:p w:rsidR="002D63BA" w:rsidRPr="001C4D05" w:rsidRDefault="002D63BA" w:rsidP="002D63BA"/>
    <w:p w:rsidR="002D63BA" w:rsidRPr="001C4D05" w:rsidRDefault="002D63BA" w:rsidP="002D63BA">
      <w:r>
        <w:t>3</w:t>
      </w:r>
      <w:r w:rsidRPr="001C4D05">
        <w:t xml:space="preserve">°Une lentille a une vergence de + </w:t>
      </w:r>
      <w:proofErr w:type="gramStart"/>
      <w:r w:rsidRPr="001C4D05">
        <w:t xml:space="preserve">8 </w:t>
      </w:r>
      <w:proofErr w:type="gramEnd"/>
      <w:r w:rsidRPr="001C4D05">
        <w:sym w:font="Symbol" w:char="F064"/>
      </w:r>
      <w:r w:rsidRPr="001C4D05">
        <w:t>.</w:t>
      </w:r>
    </w:p>
    <w:p w:rsidR="002D63BA" w:rsidRPr="001C4D05" w:rsidRDefault="002D63BA" w:rsidP="002D63BA">
      <w:r w:rsidRPr="001C4D05">
        <w:t>a) Calculer sa distance focale</w:t>
      </w:r>
    </w:p>
    <w:p w:rsidR="002D63BA" w:rsidRPr="001C4D05" w:rsidRDefault="002D63BA" w:rsidP="002D63BA">
      <w:r w:rsidRPr="001C4D05">
        <w:t>b) Un objet lumineux est placé à 10 cm de cette lentille. Déterminer par le calcul la position et la nature de l’image.</w:t>
      </w:r>
    </w:p>
    <w:p w:rsidR="002D63BA" w:rsidRDefault="002D63BA" w:rsidP="002D63BA"/>
    <w:p w:rsidR="002D63BA" w:rsidRPr="001C4D05" w:rsidRDefault="002D63BA" w:rsidP="002D63BA"/>
    <w:p w:rsidR="002D63BA" w:rsidRPr="001C4D05" w:rsidRDefault="002D63BA" w:rsidP="002D63BA">
      <w:r>
        <w:t>4</w:t>
      </w:r>
      <w:r w:rsidRPr="001C4D05">
        <w:t>° sur un écran, peut-on obtenir une image d’un objet situé à 10 cm d’une lentille convergente dont la distance focale est 20 cm.</w:t>
      </w:r>
    </w:p>
    <w:p w:rsidR="002D63BA" w:rsidRDefault="002D63BA" w:rsidP="002D63BA"/>
    <w:p w:rsidR="002D63BA" w:rsidRPr="001C4D05" w:rsidRDefault="002D63BA" w:rsidP="002D63BA"/>
    <w:p w:rsidR="002D63BA" w:rsidRPr="001C4D05" w:rsidRDefault="002D63BA" w:rsidP="002D63BA">
      <w:r>
        <w:t>5</w:t>
      </w:r>
      <w:r w:rsidRPr="001C4D05">
        <w:t xml:space="preserve">° Une lentille mince convergente L de centre optique O donne d’un objet réel AB, perpendiculaire à l’axe optique de la lentille une image réelle A’B’. A et A’ sont sur l’axe : OA = 120 </w:t>
      </w:r>
      <w:proofErr w:type="gramStart"/>
      <w:r w:rsidRPr="001C4D05">
        <w:t>cm ,</w:t>
      </w:r>
      <w:proofErr w:type="gramEnd"/>
      <w:r w:rsidRPr="001C4D05">
        <w:t xml:space="preserve"> OA’ = 60 cm.</w:t>
      </w:r>
    </w:p>
    <w:p w:rsidR="002D63BA" w:rsidRPr="001C4D05" w:rsidRDefault="002D63BA" w:rsidP="002D63BA">
      <w:proofErr w:type="gramStart"/>
      <w:r w:rsidRPr="001C4D05">
        <w:t>a</w:t>
      </w:r>
      <w:proofErr w:type="gramEnd"/>
      <w:r w:rsidRPr="001C4D05">
        <w:t>) L’image A’B’ est-elle droite ou renversée?</w:t>
      </w:r>
    </w:p>
    <w:p w:rsidR="002D63BA" w:rsidRPr="001C4D05" w:rsidRDefault="002D63BA" w:rsidP="002D63BA">
      <w:proofErr w:type="gramStart"/>
      <w:r w:rsidRPr="001C4D05">
        <w:t>b</w:t>
      </w:r>
      <w:proofErr w:type="gramEnd"/>
      <w:r w:rsidRPr="001C4D05">
        <w:t>) Calculer A’B’ sachant que AB = 2 cm.</w:t>
      </w:r>
    </w:p>
    <w:p w:rsidR="002D63BA" w:rsidRPr="001C4D05" w:rsidRDefault="002D63BA" w:rsidP="002D63BA">
      <w:r w:rsidRPr="001C4D05">
        <w:t>c) Calculer la distance focale de la lentille.</w:t>
      </w:r>
    </w:p>
    <w:p w:rsidR="002D63BA" w:rsidRPr="001C4D05" w:rsidRDefault="002D63BA" w:rsidP="002D63BA">
      <w:r w:rsidRPr="001C4D05">
        <w:t>d) Calculer sa vergence.</w:t>
      </w:r>
    </w:p>
    <w:p w:rsidR="002D63BA" w:rsidRPr="001C4D05" w:rsidRDefault="002D63BA" w:rsidP="002D63BA">
      <w:r w:rsidRPr="001C4D05">
        <w:t>e) Représenter graphiquement les rayons lumineux. Echelle : 1/20 sur l’axe horizontal et 1/2 sur l’axe vertical.</w:t>
      </w:r>
    </w:p>
    <w:p w:rsidR="002D63BA" w:rsidRDefault="002D63BA" w:rsidP="002D63BA"/>
    <w:p w:rsidR="002D63BA" w:rsidRPr="001C4D05" w:rsidRDefault="002D63BA" w:rsidP="002D63BA"/>
    <w:p w:rsidR="002D63BA" w:rsidRPr="001C4D05" w:rsidRDefault="002D63BA" w:rsidP="002D63BA">
      <w:r>
        <w:t>6</w:t>
      </w:r>
      <w:r w:rsidRPr="001C4D05">
        <w:t>° Un objet AB de 2 cm de hauteur est placé à 90 cm devant une lentille convergente dont la distance focale image vaut 40 cm. Devant cette lentille mince se trouve un diaphragme circulaire D de rayon 4 cm.</w:t>
      </w:r>
    </w:p>
    <w:p w:rsidR="002D63BA" w:rsidRPr="001C4D05" w:rsidRDefault="002D63BA" w:rsidP="002D63BA">
      <w:r w:rsidRPr="001C4D05">
        <w:t>a) En adoptant sur l'axe principal une échelle au 1/10 et sur les directions perpendiculaires à l'axe principal une échelle réelle, représenter le système optique (L</w:t>
      </w:r>
      <w:proofErr w:type="gramStart"/>
      <w:r w:rsidRPr="001C4D05">
        <w:t>,D</w:t>
      </w:r>
      <w:proofErr w:type="gramEnd"/>
      <w:r w:rsidRPr="001C4D05">
        <w:t>), le centre optique O, les foyers objet F et image F' de la lentille mince L ainsi que l'objet AB.</w:t>
      </w:r>
    </w:p>
    <w:p w:rsidR="002D63BA" w:rsidRPr="001C4D05" w:rsidRDefault="002D63BA" w:rsidP="002D63BA">
      <w:proofErr w:type="gramStart"/>
      <w:r w:rsidRPr="001C4D05">
        <w:t>b</w:t>
      </w:r>
      <w:proofErr w:type="gramEnd"/>
      <w:r w:rsidRPr="001C4D05">
        <w:t xml:space="preserve">) Construire graphiquement l'image A'B' de l'objet AB donnée par la lentille. En déduire les valeurs numériques des grandeurs OA', A'B' </w:t>
      </w:r>
      <w:proofErr w:type="gramStart"/>
      <w:r w:rsidRPr="001C4D05">
        <w:t xml:space="preserve">et </w:t>
      </w:r>
      <w:proofErr w:type="gramEnd"/>
      <w:r w:rsidRPr="001C4D05">
        <w:sym w:font="Symbol" w:char="F067"/>
      </w:r>
      <w:r w:rsidRPr="001C4D05">
        <w:t>.</w:t>
      </w:r>
    </w:p>
    <w:p w:rsidR="002D63BA" w:rsidRPr="001C4D05" w:rsidRDefault="002D63BA" w:rsidP="002D63BA">
      <w:r w:rsidRPr="001C4D05">
        <w:t>c) Construire graphiquement la marche d'un faisceau lumineux issu du point objet B et s'appuyant sur le contour circulaire du diaphragme.</w:t>
      </w:r>
    </w:p>
    <w:p w:rsidR="002D63BA" w:rsidRDefault="002D63BA" w:rsidP="000B5F60">
      <w:pPr>
        <w:jc w:val="both"/>
        <w:rPr>
          <w:b/>
          <w:bCs/>
          <w:color w:val="FF0000"/>
          <w:sz w:val="28"/>
          <w:szCs w:val="28"/>
        </w:rPr>
      </w:pPr>
    </w:p>
    <w:p w:rsidR="00112E10" w:rsidRDefault="00C61A37" w:rsidP="00C61A3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tbl>
      <w:tblPr>
        <w:tblW w:w="0" w:type="auto"/>
        <w:tblInd w:w="3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93"/>
      </w:tblGrid>
      <w:tr w:rsidR="00112E10" w:rsidTr="00414D1D">
        <w:tc>
          <w:tcPr>
            <w:tcW w:w="2693" w:type="dxa"/>
          </w:tcPr>
          <w:p w:rsidR="00112E10" w:rsidRPr="00D20D29" w:rsidRDefault="00112E10" w:rsidP="00D20D29">
            <w:pPr>
              <w:pStyle w:val="Titre8"/>
              <w:spacing w:before="0" w:after="0"/>
              <w:jc w:val="center"/>
              <w:rPr>
                <w:b/>
                <w:bCs/>
                <w:sz w:val="28"/>
                <w:szCs w:val="28"/>
              </w:rPr>
            </w:pPr>
            <w:r w:rsidRPr="00D20D29">
              <w:rPr>
                <w:b/>
                <w:bCs/>
                <w:sz w:val="28"/>
                <w:szCs w:val="28"/>
              </w:rPr>
              <w:lastRenderedPageBreak/>
              <w:t>Les lentilles minces</w:t>
            </w:r>
          </w:p>
        </w:tc>
      </w:tr>
    </w:tbl>
    <w:p w:rsidR="00112E10" w:rsidRDefault="00112E10" w:rsidP="00112E10">
      <w:pPr>
        <w:pStyle w:val="Lgende"/>
      </w:pPr>
      <w:r>
        <w:t xml:space="preserve">Situation - problème </w:t>
      </w:r>
    </w:p>
    <w:p w:rsidR="00112E10" w:rsidRDefault="00112E10" w:rsidP="00112E10">
      <w:pPr>
        <w:ind w:firstLine="705"/>
        <w:jc w:val="both"/>
        <w:rPr>
          <w:i/>
        </w:rPr>
      </w:pPr>
      <w:r>
        <w:rPr>
          <w:i/>
        </w:rPr>
        <w:t>Pour attirer davantage de clients et donner l'immensité de ses pouvoirs à résoudre tous les problèmes qu'on lui présente, un charlatan présente quelques phénomènes spectaculaires à partir d'objets transparents :</w:t>
      </w:r>
    </w:p>
    <w:p w:rsidR="00112E10" w:rsidRDefault="00112E10" w:rsidP="00112E10">
      <w:pPr>
        <w:numPr>
          <w:ilvl w:val="0"/>
          <w:numId w:val="18"/>
        </w:numPr>
        <w:jc w:val="both"/>
        <w:rPr>
          <w:i/>
        </w:rPr>
      </w:pPr>
      <w:r>
        <w:rPr>
          <w:i/>
        </w:rPr>
        <w:t xml:space="preserve">A quelques </w:t>
      </w:r>
      <w:proofErr w:type="gramStart"/>
      <w:r>
        <w:rPr>
          <w:i/>
        </w:rPr>
        <w:t>mal</w:t>
      </w:r>
      <w:proofErr w:type="gramEnd"/>
      <w:r>
        <w:rPr>
          <w:i/>
        </w:rPr>
        <w:t xml:space="preserve"> - voyants, il rend une vision à peu près correcte.</w:t>
      </w:r>
    </w:p>
    <w:p w:rsidR="00112E10" w:rsidRDefault="00112E10" w:rsidP="00112E10">
      <w:pPr>
        <w:numPr>
          <w:ilvl w:val="0"/>
          <w:numId w:val="18"/>
        </w:numPr>
        <w:jc w:val="both"/>
        <w:rPr>
          <w:i/>
        </w:rPr>
      </w:pPr>
      <w:r>
        <w:rPr>
          <w:i/>
        </w:rPr>
        <w:t>Il brûle des objets à partir de la seule lumière du soleil</w:t>
      </w:r>
    </w:p>
    <w:p w:rsidR="00112E10" w:rsidRDefault="00112E10" w:rsidP="00112E10">
      <w:pPr>
        <w:numPr>
          <w:ilvl w:val="0"/>
          <w:numId w:val="18"/>
        </w:numPr>
        <w:jc w:val="both"/>
        <w:rPr>
          <w:i/>
        </w:rPr>
      </w:pPr>
      <w:r>
        <w:rPr>
          <w:i/>
        </w:rPr>
        <w:t>Il arrive à donner de certains objets des images petites et renversées…</w:t>
      </w:r>
    </w:p>
    <w:p w:rsidR="00112E10" w:rsidRDefault="00112E10" w:rsidP="00112E10">
      <w:pPr>
        <w:jc w:val="both"/>
      </w:pPr>
      <w:r>
        <w:rPr>
          <w:i/>
        </w:rPr>
        <w:t xml:space="preserve">Ces phénomènes sont-ils  surnaturels ? Et quels sont ces objets ? Qu'est-ce qui </w:t>
      </w:r>
      <w:proofErr w:type="gramStart"/>
      <w:r>
        <w:rPr>
          <w:i/>
        </w:rPr>
        <w:t>fait</w:t>
      </w:r>
      <w:proofErr w:type="gramEnd"/>
      <w:r>
        <w:rPr>
          <w:i/>
        </w:rPr>
        <w:t xml:space="preserve"> leurs particularités ?</w:t>
      </w:r>
    </w:p>
    <w:p w:rsidR="00112E10" w:rsidRDefault="00112E10" w:rsidP="00112E10">
      <w:pPr>
        <w:spacing w:before="240"/>
        <w:jc w:val="both"/>
        <w:rPr>
          <w:i/>
        </w:rPr>
      </w:pPr>
      <w:r>
        <w:rPr>
          <w:b/>
          <w:i/>
        </w:rPr>
        <w:t>1 - Définition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Une lentille mince est un milieu transparent limité par deux faces sphériques</w:t>
      </w:r>
    </w:p>
    <w:p w:rsidR="00112E10" w:rsidRDefault="00F840AA" w:rsidP="00112E10">
      <w:pPr>
        <w:jc w:val="both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19840" behindDoc="0" locked="0" layoutInCell="0" allowOverlap="1">
                <wp:simplePos x="0" y="0"/>
                <wp:positionH relativeFrom="column">
                  <wp:posOffset>3077845</wp:posOffset>
                </wp:positionH>
                <wp:positionV relativeFrom="paragraph">
                  <wp:posOffset>140335</wp:posOffset>
                </wp:positionV>
                <wp:extent cx="144145" cy="144145"/>
                <wp:effectExtent l="0" t="0" r="0" b="1270"/>
                <wp:wrapNone/>
                <wp:docPr id="6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145" cy="144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12E10" w:rsidRDefault="00112E10" w:rsidP="00112E10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63" type="#_x0000_t202" style="position:absolute;left:0;text-align:left;margin-left:242.35pt;margin-top:11.05pt;width:11.35pt;height:11.35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" o:allowincell="f" stroked="f">
                <v:textbox inset="0,0,0,0">
                  <w:txbxContent>
                    <w:p w:rsidR="00112E10" w:rsidRDefault="00112E10" w:rsidP="00112E10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22912" behindDoc="0" locked="0" layoutInCell="0" allowOverlap="1">
                <wp:simplePos x="0" y="0"/>
                <wp:positionH relativeFrom="column">
                  <wp:posOffset>2273935</wp:posOffset>
                </wp:positionH>
                <wp:positionV relativeFrom="paragraph">
                  <wp:posOffset>3175</wp:posOffset>
                </wp:positionV>
                <wp:extent cx="1128395" cy="771525"/>
                <wp:effectExtent l="0" t="12700" r="0" b="6350"/>
                <wp:wrapNone/>
                <wp:docPr id="682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8395" cy="771525"/>
                          <a:chOff x="4999" y="3694"/>
                          <a:chExt cx="1777" cy="1215"/>
                        </a:xfrm>
                      </wpg:grpSpPr>
                      <wps:wsp>
                        <wps:cNvPr id="68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4089"/>
                            <a:ext cx="284" cy="2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4" name="Arc 7"/>
                        <wps:cNvSpPr>
                          <a:spLocks/>
                        </wps:cNvSpPr>
                        <wps:spPr bwMode="auto">
                          <a:xfrm>
                            <a:off x="5396" y="3694"/>
                            <a:ext cx="568" cy="113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43068"/>
                              <a:gd name="T2" fmla="*/ 2384 w 21600"/>
                              <a:gd name="T3" fmla="*/ 43068 h 43068"/>
                              <a:gd name="T4" fmla="*/ 0 w 21600"/>
                              <a:gd name="T5" fmla="*/ 21600 h 430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3068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606"/>
                                  <a:pt x="13323" y="41853"/>
                                  <a:pt x="2384" y="43068"/>
                                </a:cubicBezTo>
                              </a:path>
                              <a:path w="21600" h="43068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606"/>
                                  <a:pt x="13323" y="41853"/>
                                  <a:pt x="2384" y="43068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Arc 8"/>
                        <wps:cNvSpPr>
                          <a:spLocks/>
                        </wps:cNvSpPr>
                        <wps:spPr bwMode="auto">
                          <a:xfrm flipH="1">
                            <a:off x="5680" y="3701"/>
                            <a:ext cx="568" cy="1208"/>
                          </a:xfrm>
                          <a:custGeom>
                            <a:avLst/>
                            <a:gdLst>
                              <a:gd name="G0" fmla="+- 0 0 0"/>
                              <a:gd name="G1" fmla="+- 21273 0 0"/>
                              <a:gd name="G2" fmla="+- 21600 0 0"/>
                              <a:gd name="T0" fmla="*/ 3744 w 21600"/>
                              <a:gd name="T1" fmla="*/ 0 h 42770"/>
                              <a:gd name="T2" fmla="*/ 2109 w 21600"/>
                              <a:gd name="T3" fmla="*/ 42770 h 42770"/>
                              <a:gd name="T4" fmla="*/ 0 w 21600"/>
                              <a:gd name="T5" fmla="*/ 21273 h 427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770" fill="none" extrusionOk="0">
                                <a:moveTo>
                                  <a:pt x="3744" y="-1"/>
                                </a:moveTo>
                                <a:cubicBezTo>
                                  <a:pt x="14070" y="1817"/>
                                  <a:pt x="21600" y="10788"/>
                                  <a:pt x="21600" y="21273"/>
                                </a:cubicBezTo>
                                <a:cubicBezTo>
                                  <a:pt x="21600" y="32385"/>
                                  <a:pt x="13168" y="41684"/>
                                  <a:pt x="2108" y="42769"/>
                                </a:cubicBezTo>
                              </a:path>
                              <a:path w="21600" h="42770" stroke="0" extrusionOk="0">
                                <a:moveTo>
                                  <a:pt x="3744" y="-1"/>
                                </a:moveTo>
                                <a:cubicBezTo>
                                  <a:pt x="14070" y="1817"/>
                                  <a:pt x="21600" y="10788"/>
                                  <a:pt x="21600" y="21273"/>
                                </a:cubicBezTo>
                                <a:cubicBezTo>
                                  <a:pt x="21600" y="32385"/>
                                  <a:pt x="13168" y="41684"/>
                                  <a:pt x="2108" y="42769"/>
                                </a:cubicBezTo>
                                <a:lnTo>
                                  <a:pt x="0" y="212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6" name="Group 9"/>
                        <wpg:cNvGrpSpPr>
                          <a:grpSpLocks/>
                        </wpg:cNvGrpSpPr>
                        <wpg:grpSpPr bwMode="auto">
                          <a:xfrm>
                            <a:off x="5283" y="4200"/>
                            <a:ext cx="113" cy="113"/>
                            <a:chOff x="4260" y="4260"/>
                            <a:chExt cx="113" cy="113"/>
                          </a:xfrm>
                        </wpg:grpSpPr>
                        <wps:wsp>
                          <wps:cNvPr id="687" name="Line 10"/>
                          <wps:cNvCnPr/>
                          <wps:spPr bwMode="auto">
                            <a:xfrm>
                              <a:off x="4260" y="4260"/>
                              <a:ext cx="113" cy="11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11"/>
                          <wps:cNvCnPr/>
                          <wps:spPr bwMode="auto">
                            <a:xfrm flipH="1">
                              <a:off x="4260" y="4260"/>
                              <a:ext cx="113" cy="11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9" name="Group 12"/>
                        <wpg:cNvGrpSpPr>
                          <a:grpSpLocks/>
                        </wpg:cNvGrpSpPr>
                        <wpg:grpSpPr bwMode="auto">
                          <a:xfrm>
                            <a:off x="6339" y="4260"/>
                            <a:ext cx="113" cy="113"/>
                            <a:chOff x="4260" y="4260"/>
                            <a:chExt cx="113" cy="113"/>
                          </a:xfrm>
                        </wpg:grpSpPr>
                        <wps:wsp>
                          <wps:cNvPr id="690" name="Line 13"/>
                          <wps:cNvCnPr/>
                          <wps:spPr bwMode="auto">
                            <a:xfrm>
                              <a:off x="4260" y="4260"/>
                              <a:ext cx="113" cy="11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1" name="Line 14"/>
                          <wps:cNvCnPr/>
                          <wps:spPr bwMode="auto">
                            <a:xfrm flipH="1">
                              <a:off x="4260" y="4260"/>
                              <a:ext cx="113" cy="11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2" name="Line 15"/>
                        <wps:cNvCnPr/>
                        <wps:spPr bwMode="auto">
                          <a:xfrm>
                            <a:off x="5336" y="4240"/>
                            <a:ext cx="284" cy="5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16"/>
                        <wps:cNvCnPr/>
                        <wps:spPr bwMode="auto">
                          <a:xfrm flipH="1" flipV="1">
                            <a:off x="5944" y="3761"/>
                            <a:ext cx="488" cy="6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6492" y="4200"/>
                            <a:ext cx="284" cy="2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999" y="4089"/>
                            <a:ext cx="284" cy="2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jc w:val="right"/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6" name="Line 19"/>
                        <wps:cNvCnPr/>
                        <wps:spPr bwMode="auto">
                          <a:xfrm>
                            <a:off x="5680" y="4313"/>
                            <a:ext cx="2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004" y="4484"/>
                            <a:ext cx="568" cy="3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t>face</w:t>
                              </w:r>
                              <w:proofErr w:type="gramEnd"/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112" y="3825"/>
                            <a:ext cx="568" cy="3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t>face</w:t>
                              </w:r>
                              <w:proofErr w:type="gramEnd"/>
                              <w: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64" style="position:absolute;left:0;text-align:left;margin-left:179.05pt;margin-top:.25pt;width:88.85pt;height:60.75pt;z-index:251622912" coordorigin="4999,3694" coordsize="1777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" o:allowincell="f">
                <v:shape id="Text Box 6" o:spid="_x0000_s1065" type="#_x0000_t202" style="position:absolute;left:5680;top:4089;width:284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zmQ8MA&#10;AADcAAAADwAAAGRycy9kb3ducmV2LnhtbESPzYvCMBTE74L/Q3iCF9FUB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zmQ8MAAADcAAAADwAAAAAAAAAAAAAAAACYAgAAZHJzL2Rv&#10;d25yZXYueG1sUEsFBgAAAAAEAAQA9QAAAIgDAAAAAA==&#10;" stroked="f">
                  <v:textbox inset="0,0,0,0">
                    <w:txbxContent>
                      <w:p w:rsidR="00112E10" w:rsidRDefault="00112E10" w:rsidP="00112E10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Arc 7" o:spid="_x0000_s1066" style="position:absolute;left:5396;top:3694;width:568;height:1134;visibility:visible;mso-wrap-style:square;v-text-anchor:top" coordsize="21600,430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M9h8QA&#10;AADcAAAADwAAAGRycy9kb3ducmV2LnhtbESPT2sCMRTE7wW/Q3iCl6LZ2uLKahQpCF61heLtsXn7&#10;Rzcvu0l0129vCoUeh5n5DbPeDqYRd3K+tqzgbZaAIM6trrlU8P21ny5B+ICssbFMCh7kYbsZvawx&#10;07bnI91PoRQRwj5DBVUIbSalzysy6Ge2JY5eYZ3BEKUrpXbYR7hp5DxJFtJgzXGhwpY+K8qvp5tR&#10;8N7VRXLpb8dz95q2P2lXGJcWSk3Gw24FItAQ/sN/7YNWsFh+wO+ZeATk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jPYfEAAAA3AAAAA8AAAAAAAAAAAAAAAAAmAIAAGRycy9k&#10;b3ducmV2LnhtbFBLBQYAAAAABAAEAPUAAACJAwAAAAA=&#10;" path="m-1,nfc11929,,21600,9670,21600,21600v,11006,-8277,20253,-19216,21468em-1,nsc11929,,21600,9670,21600,21600v,11006,-8277,20253,-19216,21468l,21600,-1,xe" filled="f">
                  <v:path arrowok="t" o:extrusionok="f" o:connecttype="custom" o:connectlocs="0,0;63,1134;0,569" o:connectangles="0,0,0"/>
                </v:shape>
                <v:shape id="Arc 8" o:spid="_x0000_s1067" style="position:absolute;left:5680;top:3701;width:568;height:1208;flip:x;visibility:visible;mso-wrap-style:square;v-text-anchor:top" coordsize="21600,427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/X/MMA&#10;AADcAAAADwAAAGRycy9kb3ducmV2LnhtbESP3YrCMBCF74V9hzDC3mmqS1WqURZhQRBZrD7A2Ex/&#10;sJnUJtbu25sFwcvD+fk4q01vatFR6yrLCibjCARxZnXFhYLz6We0AOE8ssbaMin4Iweb9cdghYm2&#10;Dz5Sl/pChBF2CSoovW8SKV1WkkE3tg1x8HLbGvRBtoXULT7CuKnlNIpm0mDFgVBiQ9uSsmt6NwES&#10;78/z/XZ3v8SH01f9e8u7I+dKfQ777yUIT71/h1/tnVYwW8TwfyYcAb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/X/MMAAADcAAAADwAAAAAAAAAAAAAAAACYAgAAZHJzL2Rv&#10;d25yZXYueG1sUEsFBgAAAAAEAAQA9QAAAIgDAAAAAA==&#10;" path="m3744,-1nfc14070,1817,21600,10788,21600,21273v,11112,-8432,20411,-19492,21496em3744,-1nsc14070,1817,21600,10788,21600,21273v,11112,-8432,20411,-19492,21496l,21273,3744,-1xe" filled="f">
                  <v:path arrowok="t" o:extrusionok="f" o:connecttype="custom" o:connectlocs="98,0;55,1208;0,601" o:connectangles="0,0,0"/>
                </v:shape>
                <v:group id="Group 9" o:spid="_x0000_s1068" style="position:absolute;left:5283;top:4200;width:113;height:113" coordorigin="4260,4260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<v:line id="Line 10" o:spid="_x0000_s1069" style="position:absolute;visibility:visible;mso-wrap-style:square" from="4260,4260" to="4373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CfP8QAAADcAAAADwAAAGRycy9kb3ducmV2LnhtbESPQWvCQBSE7wX/w/KE3upGCVaiq0hA&#10;yMEeTEu9PrLPbDD7NsluY/rvu4VCj8PMfMPsDpNtxUiDbxwrWC4SEMSV0w3XCj7eTy8bED4ga2wd&#10;k4Jv8nDYz552mGn34AuNZahFhLDPUIEJocuk9JUhi37hOuLo3dxgMUQ51FIP+Ihw28pVkqylxYbj&#10;gsGOckPVvfyyCtK3wujrdPbnS1J8UtOneV86pZ7n03ELItAU/sN/7UIrWG9e4fdMP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sJ8/xAAAANwAAAAPAAAAAAAAAAAA&#10;AAAAAKECAABkcnMvZG93bnJldi54bWxQSwUGAAAAAAQABAD5AAAAkgMAAAAA&#10;" strokeweight="2.25pt"/>
                  <v:line id="Line 11" o:spid="_x0000_s1070" style="position:absolute;flip:x;visibility:visible;mso-wrap-style:square" from="4260,4260" to="4373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HUs8cAAADcAAAADwAAAGRycy9kb3ducmV2LnhtbESPTWvCQBCG74L/YZlCL1I3LaKSukqx&#10;9QukUO2hx2l2TILZ2ZBdNf575yB4HN55n3lmMmtdpc7UhNKzgdd+Aoo487bk3MDvfvEyBhUissXK&#10;Mxm4UoDZtNuZYGr9hX/ovIu5EgiHFA0UMdap1iEryGHo+5pYsoNvHEYZm1zbBi8Cd5V+S5Khdliy&#10;XCiwpnlB2XF3cqLxOdhvrv+r5ej7a55tD5tBL1n/GfP81H68g4rUxsfyvb22BoZjsZVnhAB6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wdSzxwAAANwAAAAPAAAAAAAA&#10;AAAAAAAAAKECAABkcnMvZG93bnJldi54bWxQSwUGAAAAAAQABAD5AAAAlQMAAAAA&#10;" strokeweight="2.25pt"/>
                </v:group>
                <v:group id="Group 12" o:spid="_x0000_s1071" style="position:absolute;left:6339;top:4260;width:113;height:113" coordorigin="4260,4260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<v:line id="Line 13" o:spid="_x0000_s1072" style="position:absolute;visibility:visible;mso-wrap-style:square" from="4260,4260" to="4373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CRlr8AAADcAAAADwAAAGRycy9kb3ducmV2LnhtbERPTYvCMBC9L/gfwgje1lQR0WoUEYQe&#10;9GBd1uvQjE2xmdQmav335iB4fLzv5bqztXhQ6yvHCkbDBARx4XTFpYK/0+53BsIHZI21Y1LwIg/r&#10;Ve9nial2Tz7SIw+liCHsU1RgQmhSKX1hyKIfuoY4chfXWgwRtqXULT5juK3lOEmm0mLFscFgQ1tD&#10;xTW/WwWTQ2b0udv7/THJ/qm6Tba33Ck16HebBYhAXfiKP+5MK5jO4/x4Jh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4CRlr8AAADcAAAADwAAAAAAAAAAAAAAAACh&#10;AgAAZHJzL2Rvd25yZXYueG1sUEsFBgAAAAAEAAQA+QAAAI0DAAAAAA==&#10;" strokeweight="2.25pt"/>
                  <v:line id="Line 14" o:spid="_x0000_s1073" style="position:absolute;flip:x;visibility:visible;mso-wrap-style:square" from="4260,4260" to="4373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Lr88gAAADcAAAADwAAAGRycy9kb3ducmV2LnhtbESPS2sCQRCE7wH/w9CCF9FZRXxsHCX4&#10;iAoh4OPgsbPT7i7Z6Vl2Rl3/vRMQciyq66uu6bw2hbhR5XLLCnrdCARxYnXOqYLTcd0Zg3AeWWNh&#10;mRQ8yMF81nibYqztnfd0O/hUBAi7GBVk3pexlC7JyKDr2pI4eBdbGfRBVqnUFd4D3BSyH0VDaTDn&#10;0JBhSYuMkt/D1YQ3loPj7vGz+Rx9rxbJ12U3aEfbs1KtZv3xDsJT7f+PX+mtVjCc9OBvTCCAnD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iLr88gAAADcAAAADwAAAAAA&#10;AAAAAAAAAAChAgAAZHJzL2Rvd25yZXYueG1sUEsFBgAAAAAEAAQA+QAAAJYDAAAAAA==&#10;" strokeweight="2.25pt"/>
                </v:group>
                <v:line id="Line 15" o:spid="_x0000_s1074" style="position:absolute;visibility:visible;mso-wrap-style:square" from="5336,4240" to="5620,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hepsUAAADcAAAADwAAAGRycy9kb3ducmV2LnhtbESPzWrDMBCE74G+g9hAbo2c1OTHsRxK&#10;IaFXp4WQ22JtbLfWyrVU2+nTV4VCjsPMfMOk+9E0oqfO1ZYVLOYRCOLC6ppLBe9vh8cNCOeRNTaW&#10;ScGNHOyzh0mKibYD59SffCkChF2CCirv20RKV1Rk0M1tSxy8q+0M+iC7UuoOhwA3jVxG0UoarDks&#10;VNjSS0XF5+nbKPiJvy7rXPdDHOHheP1oznx8YqVm0/F5B8LT6O/h//arVrDaLuHvTDgCMv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hepsUAAADcAAAADwAAAAAAAAAA&#10;AAAAAAChAgAAZHJzL2Rvd25yZXYueG1sUEsFBgAAAAAEAAQA+QAAAJMDAAAAAA==&#10;">
                  <v:stroke endarrow="open" endarrowwidth="narrow" endarrowlength="short"/>
                </v:line>
                <v:line id="Line 16" o:spid="_x0000_s1075" style="position:absolute;flip:x y;visibility:visible;mso-wrap-style:square" from="5944,3761" to="6432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WvIMQAAADcAAAADwAAAGRycy9kb3ducmV2LnhtbESPwWrDMBBE74X+g9hAL6WR20BonSih&#10;FFxCLyGODz0u1sYysVbGUh3576tAIMdh5s0w6220nRhp8K1jBa/zDARx7XTLjYLqWLy8g/ABWWPn&#10;mBRM5GG7eXxYY67dhQ80lqERqYR9jgpMCH0upa8NWfRz1xMn7+QGiyHJoZF6wEsqt518y7KltNhy&#10;WjDY05eh+lz+WQXL7+oH4z7+TqbYLfbu2ZrRW6WeZvFzBSJQDPfwjd7pxH0s4HomHQG5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9a8gxAAAANwAAAAPAAAAAAAAAAAA&#10;AAAAAKECAABkcnMvZG93bnJldi54bWxQSwUGAAAAAAQABAD5AAAAkgMAAAAA&#10;">
                  <v:stroke endarrow="open" endarrowwidth="narrow" endarrowlength="short"/>
                </v:line>
                <v:shape id="Text Box 17" o:spid="_x0000_s1076" type="#_x0000_t202" style="position:absolute;left:6492;top:4200;width:284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zo6sUA&#10;AADcAAAADwAAAGRycy9kb3ducmV2LnhtbESPT2vCQBTE7wW/w/KEXopuGorU6CrWtNBDPWjF8yP7&#10;TILZt2F3zZ9v3y0UehxmfjPMejuYRnTkfG1ZwfM8AUFcWF1zqeD8/TF7BeEDssbGMikYycN2M3lY&#10;Y6Ztz0fqTqEUsYR9hgqqENpMSl9UZNDPbUscvat1BkOUrpTaYR/LTSPTJFlIgzXHhQpb2ldU3E53&#10;o2CRu3t/5P1Tfn7/wkNbppe38aLU43TYrUAEGsJ/+I/+1JFbvsD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/OjqxQAAANwAAAAPAAAAAAAAAAAAAAAAAJgCAABkcnMv&#10;ZG93bnJldi54bWxQSwUGAAAAAAQABAD1AAAAigMAAAAA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vertAlign w:val="subscript"/>
                          </w:rPr>
                        </w:pPr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" o:spid="_x0000_s1077" type="#_x0000_t202" style="position:absolute;left:4999;top:4089;width:284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BNccUA&#10;AADcAAAADwAAAGRycy9kb3ducmV2LnhtbESPT2vCQBTE7wW/w/KEXopuGqjU6CrWtNBDPWjF8yP7&#10;TILZt2F3zZ9v3y0UehxmfjPMejuYRnTkfG1ZwfM8AUFcWF1zqeD8/TF7BeEDssbGMikYycN2M3lY&#10;Y6Ztz0fqTqEUsYR9hgqqENpMSl9UZNDPbUscvat1BkOUrpTaYR/LTSPTJFlIgzXHhQpb2ldU3E53&#10;o2CRu3t/5P1Tfn7/wkNbppe38aLU43TYrUAEGsJ/+I/+1JFbvsD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sE1xxQAAANwAAAAPAAAAAAAAAAAAAAAAAJgCAABkcnMv&#10;ZG93bnJldi54bWxQSwUGAAAAAAQABAD1AAAAigMAAAAA&#10;" stroked="f">
                  <v:textbox inset="0,0,0,0">
                    <w:txbxContent>
                      <w:p w:rsidR="00112E10" w:rsidRDefault="00112E10" w:rsidP="00112E10">
                        <w:pPr>
                          <w:jc w:val="right"/>
                          <w:rPr>
                            <w:vertAlign w:val="subscript"/>
                          </w:rPr>
                        </w:pPr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19" o:spid="_x0000_s1078" style="position:absolute;visibility:visible;mso-wrap-style:square" from="5680,4313" to="5944,4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8i8cYAAADcAAAADwAAAGRycy9kb3ducmV2LnhtbESP3WrCQBSE74W+w3IK3ulGpalGVymC&#10;QemF9ecBDtnTJG32bMiuJvXp3YLg5TAz3zCLVWcqcaXGlZYVjIYRCOLM6pJzBefTZjAF4Tyyxsoy&#10;KfgjB6vlS2+BibYtH+h69LkIEHYJKii8rxMpXVaQQTe0NXHwvm1j0AfZ5FI32Aa4qeQ4imJpsOSw&#10;UGBN64Ky3+PFKGjT/dtu41IZv6eTdPc5+onar5tS/dfuYw7CU+ef4Ud7qxXEsxj+z4Qj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PIvHGAAAA3AAAAA8AAAAAAAAA&#10;AAAAAAAAoQIAAGRycy9kb3ducmV2LnhtbFBLBQYAAAAABAAEAPkAAACUAwAAAAA=&#10;">
                  <v:stroke startarrow="open" startarrowwidth="narrow" startarrowlength="short" endarrow="open" endarrowwidth="narrow" endarrowlength="short"/>
                </v:line>
                <v:shape id="Text Box 20" o:spid="_x0000_s1079" type="#_x0000_t202" style="position:absolute;left:6004;top:4484;width:568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52ncQA&#10;AADcAAAADwAAAGRycy9kb3ducmV2LnhtbESPQYvCMBSE74L/ITxhL6LpetC1GsXVXfCgB13x/Gie&#10;bbF5KUm09d9vBMHjMPPNMPNlaypxJ+dLywo+hwkI4szqknMFp7/fwRcIH5A1VpZJwYM8LBfdzhxT&#10;bRs+0P0YchFL2KeooAihTqX0WUEG/dDWxNG7WGcwROlyqR02sdxUcpQkY2mw5LhQYE3rgrLr8WYU&#10;jDfu1hx43d+cfna4r/PR+ftxVuqj165mIAK14R1+0VsduekEn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udp3EAAAA3AAAAA8AAAAAAAAAAAAAAAAAmAIAAGRycy9k&#10;b3ducmV2LnhtbFBLBQYAAAAABAAEAPUAAACJAwAAAAA=&#10;" stroked="f">
                  <v:textbox inset="0,0,0,0">
                    <w:txbxContent>
                      <w:p w:rsidR="00112E10" w:rsidRDefault="00112E10" w:rsidP="00112E10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face 1</w:t>
                        </w:r>
                      </w:p>
                    </w:txbxContent>
                  </v:textbox>
                </v:shape>
                <v:shape id="Text Box 21" o:spid="_x0000_s1080" type="#_x0000_t202" style="position:absolute;left:5112;top:3825;width:568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Hi78EA&#10;AADcAAAADwAAAGRycy9kb3ducmV2LnhtbERPPW/CMBDdK/EfrEPqUhWnDKgEDKLQSgx0gCLmU3wk&#10;EfE5sg0J/743IDE+ve/5sneNulGItWcDH6MMFHHhbc2lgePfz/snqJiQLTaeycCdIiwXg5c55tZ3&#10;vKfbIZVKQjjmaKBKqc21jkVFDuPIt8TCnX1wmASGUtuAnYS7Ro+zbKId1iwNFba0rqi4HK7OwGQT&#10;rt2e12+b4/cOf9tyfPq6n4x5HfarGahEfXqKH+6tFd9U1soZOQJ6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x4u/BAAAA3AAAAA8AAAAAAAAAAAAAAAAAmAIAAGRycy9kb3du&#10;cmV2LnhtbFBLBQYAAAAABAAEAPUAAACGAwAAAAA=&#10;" stroked="f">
                  <v:textbox inset="0,0,0,0">
                    <w:txbxContent>
                      <w:p w:rsidR="00112E10" w:rsidRDefault="00112E10" w:rsidP="00112E10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face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12E10" w:rsidRDefault="00112E10" w:rsidP="00112E10">
      <w:pPr>
        <w:jc w:val="both"/>
        <w:rPr>
          <w:sz w:val="22"/>
        </w:rPr>
      </w:pPr>
    </w:p>
    <w:p w:rsidR="00112E10" w:rsidRDefault="00112E10" w:rsidP="00112E10">
      <w:pPr>
        <w:jc w:val="both"/>
        <w:rPr>
          <w:sz w:val="22"/>
        </w:rPr>
      </w:pPr>
    </w:p>
    <w:p w:rsidR="00112E10" w:rsidRDefault="00F840AA" w:rsidP="00112E10">
      <w:pPr>
        <w:jc w:val="both"/>
        <w:rPr>
          <w:b/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20864" behindDoc="0" locked="0" layoutInCell="0" allowOverlap="1">
                <wp:simplePos x="0" y="0"/>
                <wp:positionH relativeFrom="column">
                  <wp:posOffset>2445385</wp:posOffset>
                </wp:positionH>
                <wp:positionV relativeFrom="paragraph">
                  <wp:posOffset>-2540</wp:posOffset>
                </wp:positionV>
                <wp:extent cx="144145" cy="144145"/>
                <wp:effectExtent l="0" t="3175" r="3175" b="0"/>
                <wp:wrapNone/>
                <wp:docPr id="68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145" cy="144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12E10" w:rsidRDefault="00112E10" w:rsidP="00112E10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81" type="#_x0000_t202" style="position:absolute;left:0;text-align:left;margin-left:192.55pt;margin-top:-.2pt;width:11.35pt;height:11.3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" o:allowincell="f" stroked="f">
                <v:textbox inset="0,0,0,0">
                  <w:txbxContent>
                    <w:p w:rsidR="00112E10" w:rsidRDefault="00112E10" w:rsidP="00112E10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12E10" w:rsidRDefault="00112E10" w:rsidP="00112E10">
      <w:pPr>
        <w:ind w:left="708" w:firstLine="708"/>
        <w:jc w:val="both"/>
        <w:rPr>
          <w:b/>
          <w:sz w:val="22"/>
        </w:rPr>
      </w:pPr>
    </w:p>
    <w:p w:rsidR="00112E10" w:rsidRDefault="00112E10" w:rsidP="00112E10">
      <w:pPr>
        <w:ind w:left="708" w:firstLine="708"/>
        <w:jc w:val="both"/>
        <w:rPr>
          <w:sz w:val="22"/>
        </w:rPr>
      </w:pPr>
      <w:r>
        <w:rPr>
          <w:b/>
          <w:sz w:val="22"/>
        </w:rPr>
        <w:t>R</w:t>
      </w:r>
      <w:r>
        <w:rPr>
          <w:b/>
          <w:sz w:val="22"/>
          <w:vertAlign w:val="subscript"/>
        </w:rPr>
        <w:t>1</w:t>
      </w:r>
      <w:r>
        <w:rPr>
          <w:sz w:val="22"/>
        </w:rPr>
        <w:t xml:space="preserve"> et </w:t>
      </w:r>
      <w:r>
        <w:rPr>
          <w:b/>
          <w:sz w:val="22"/>
        </w:rPr>
        <w:t>R</w:t>
      </w:r>
      <w:r>
        <w:rPr>
          <w:b/>
          <w:sz w:val="22"/>
          <w:vertAlign w:val="subscript"/>
        </w:rPr>
        <w:t>2</w:t>
      </w:r>
      <w:r>
        <w:rPr>
          <w:sz w:val="22"/>
          <w:vertAlign w:val="subscript"/>
        </w:rPr>
        <w:t xml:space="preserve"> </w:t>
      </w:r>
      <w:r>
        <w:rPr>
          <w:sz w:val="22"/>
        </w:rPr>
        <w:t xml:space="preserve">sont les rayons de courbures respectifs </w:t>
      </w:r>
      <w:proofErr w:type="gramStart"/>
      <w:r>
        <w:rPr>
          <w:sz w:val="22"/>
        </w:rPr>
        <w:t>des faces</w:t>
      </w:r>
      <w:proofErr w:type="gramEnd"/>
      <w:r>
        <w:rPr>
          <w:sz w:val="22"/>
        </w:rPr>
        <w:t xml:space="preserve"> 1 et 2 </w:t>
      </w:r>
    </w:p>
    <w:p w:rsidR="00112E10" w:rsidRDefault="00112E10" w:rsidP="00112E10">
      <w:pPr>
        <w:ind w:left="2124" w:firstLine="708"/>
        <w:jc w:val="both"/>
        <w:rPr>
          <w:sz w:val="22"/>
        </w:rPr>
      </w:pPr>
      <w:proofErr w:type="gramStart"/>
      <w:r>
        <w:rPr>
          <w:b/>
          <w:sz w:val="22"/>
        </w:rPr>
        <w:t>e</w:t>
      </w:r>
      <w:proofErr w:type="gramEnd"/>
      <w:r>
        <w:rPr>
          <w:sz w:val="22"/>
        </w:rPr>
        <w:t xml:space="preserve"> est l'épaisseur de la lentille</w:t>
      </w:r>
    </w:p>
    <w:p w:rsidR="00112E10" w:rsidRDefault="00112E10" w:rsidP="00112E10">
      <w:pPr>
        <w:jc w:val="both"/>
        <w:rPr>
          <w:b/>
          <w:i/>
        </w:rPr>
      </w:pPr>
      <w:r>
        <w:rPr>
          <w:b/>
          <w:u w:val="single"/>
        </w:rPr>
        <w:t>N.B</w:t>
      </w:r>
      <w:r>
        <w:rPr>
          <w:b/>
          <w:i/>
        </w:rPr>
        <w:t xml:space="preserve">. </w:t>
      </w:r>
      <w:r>
        <w:rPr>
          <w:i/>
        </w:rPr>
        <w:t>Une lentille est dite mince si son épaisseur au centre</w:t>
      </w:r>
      <w:r>
        <w:rPr>
          <w:b/>
          <w:i/>
          <w:sz w:val="22"/>
        </w:rPr>
        <w:t xml:space="preserve"> </w:t>
      </w:r>
      <w:r>
        <w:rPr>
          <w:b/>
          <w:i/>
          <w:sz w:val="22"/>
          <w:highlight w:val="yellow"/>
        </w:rPr>
        <w:t>e</w:t>
      </w:r>
      <w:r>
        <w:rPr>
          <w:b/>
          <w:i/>
          <w:sz w:val="22"/>
        </w:rPr>
        <w:t xml:space="preserve"> </w:t>
      </w:r>
      <w:r>
        <w:rPr>
          <w:i/>
        </w:rPr>
        <w:t>est infiniment petite devant ses rayons de courbures</w:t>
      </w:r>
    </w:p>
    <w:p w:rsidR="00112E10" w:rsidRDefault="00112E10" w:rsidP="00112E10">
      <w:pPr>
        <w:spacing w:before="240"/>
        <w:jc w:val="both"/>
        <w:rPr>
          <w:b/>
          <w:i/>
        </w:rPr>
      </w:pPr>
      <w:r>
        <w:rPr>
          <w:b/>
          <w:i/>
        </w:rPr>
        <w:t>2 - Identifications</w:t>
      </w:r>
    </w:p>
    <w:p w:rsidR="00112E10" w:rsidRDefault="00112E10" w:rsidP="00112E10">
      <w:pPr>
        <w:spacing w:before="120" w:after="120"/>
        <w:jc w:val="both"/>
        <w:rPr>
          <w:b/>
          <w:i/>
          <w:u w:val="single"/>
        </w:rPr>
      </w:pPr>
      <w:r>
        <w:rPr>
          <w:b/>
          <w:i/>
        </w:rPr>
        <w:t>2-1</w:t>
      </w:r>
      <w:r>
        <w:rPr>
          <w:b/>
          <w:i/>
          <w:u w:val="single"/>
        </w:rPr>
        <w:t xml:space="preserve"> Distinction géométrique :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 xml:space="preserve">On distingue deux sortes de lentilles minces : </w:t>
      </w:r>
    </w:p>
    <w:tbl>
      <w:tblPr>
        <w:tblW w:w="0" w:type="auto"/>
        <w:tblInd w:w="3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1"/>
        <w:gridCol w:w="4112"/>
      </w:tblGrid>
      <w:tr w:rsidR="00112E10" w:rsidTr="00414D1D"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center"/>
              <w:rPr>
                <w:b/>
                <w:i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4960" behindDoc="0" locked="0" layoutInCell="0" allowOverlap="1">
                      <wp:simplePos x="0" y="0"/>
                      <wp:positionH relativeFrom="column">
                        <wp:posOffset>3929380</wp:posOffset>
                      </wp:positionH>
                      <wp:positionV relativeFrom="paragraph">
                        <wp:posOffset>210185</wp:posOffset>
                      </wp:positionV>
                      <wp:extent cx="219710" cy="431800"/>
                      <wp:effectExtent l="22225" t="20320" r="15240" b="14605"/>
                      <wp:wrapNone/>
                      <wp:docPr id="676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710" cy="431800"/>
                                <a:chOff x="7171" y="6856"/>
                                <a:chExt cx="346" cy="700"/>
                              </a:xfrm>
                            </wpg:grpSpPr>
                            <wps:wsp>
                              <wps:cNvPr id="677" name="Arc 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71" y="6876"/>
                                  <a:ext cx="113" cy="680"/>
                                </a:xfrm>
                                <a:custGeom>
                                  <a:avLst/>
                                  <a:gdLst>
                                    <a:gd name="G0" fmla="+- 466 0 0"/>
                                    <a:gd name="G1" fmla="+- 21600 0 0"/>
                                    <a:gd name="G2" fmla="+- 21600 0 0"/>
                                    <a:gd name="T0" fmla="*/ 466 w 22066"/>
                                    <a:gd name="T1" fmla="*/ 0 h 43200"/>
                                    <a:gd name="T2" fmla="*/ 0 w 22066"/>
                                    <a:gd name="T3" fmla="*/ 43195 h 43200"/>
                                    <a:gd name="T4" fmla="*/ 466 w 22066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66" h="43200" fill="none" extrusionOk="0">
                                      <a:moveTo>
                                        <a:pt x="465" y="0"/>
                                      </a:moveTo>
                                      <a:cubicBezTo>
                                        <a:pt x="12395" y="0"/>
                                        <a:pt x="22066" y="9670"/>
                                        <a:pt x="22066" y="21600"/>
                                      </a:cubicBezTo>
                                      <a:cubicBezTo>
                                        <a:pt x="22066" y="33529"/>
                                        <a:pt x="12395" y="43200"/>
                                        <a:pt x="466" y="43200"/>
                                      </a:cubicBezTo>
                                      <a:cubicBezTo>
                                        <a:pt x="310" y="43200"/>
                                        <a:pt x="155" y="43198"/>
                                        <a:pt x="0" y="43194"/>
                                      </a:cubicBezTo>
                                    </a:path>
                                    <a:path w="22066" h="43200" stroke="0" extrusionOk="0">
                                      <a:moveTo>
                                        <a:pt x="465" y="0"/>
                                      </a:moveTo>
                                      <a:cubicBezTo>
                                        <a:pt x="12395" y="0"/>
                                        <a:pt x="22066" y="9670"/>
                                        <a:pt x="22066" y="21600"/>
                                      </a:cubicBezTo>
                                      <a:cubicBezTo>
                                        <a:pt x="22066" y="33529"/>
                                        <a:pt x="12395" y="43200"/>
                                        <a:pt x="466" y="43200"/>
                                      </a:cubicBezTo>
                                      <a:cubicBezTo>
                                        <a:pt x="310" y="43200"/>
                                        <a:pt x="155" y="43198"/>
                                        <a:pt x="0" y="43194"/>
                                      </a:cubicBezTo>
                                      <a:lnTo>
                                        <a:pt x="466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8" name="Arc 2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384" y="6856"/>
                                  <a:ext cx="113" cy="680"/>
                                </a:xfrm>
                                <a:custGeom>
                                  <a:avLst/>
                                  <a:gdLst>
                                    <a:gd name="G0" fmla="+- 466 0 0"/>
                                    <a:gd name="G1" fmla="+- 21600 0 0"/>
                                    <a:gd name="G2" fmla="+- 21600 0 0"/>
                                    <a:gd name="T0" fmla="*/ 466 w 22066"/>
                                    <a:gd name="T1" fmla="*/ 0 h 43200"/>
                                    <a:gd name="T2" fmla="*/ 0 w 22066"/>
                                    <a:gd name="T3" fmla="*/ 43195 h 43200"/>
                                    <a:gd name="T4" fmla="*/ 466 w 22066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66" h="43200" fill="none" extrusionOk="0">
                                      <a:moveTo>
                                        <a:pt x="465" y="0"/>
                                      </a:moveTo>
                                      <a:cubicBezTo>
                                        <a:pt x="12395" y="0"/>
                                        <a:pt x="22066" y="9670"/>
                                        <a:pt x="22066" y="21600"/>
                                      </a:cubicBezTo>
                                      <a:cubicBezTo>
                                        <a:pt x="22066" y="33529"/>
                                        <a:pt x="12395" y="43200"/>
                                        <a:pt x="466" y="43200"/>
                                      </a:cubicBezTo>
                                      <a:cubicBezTo>
                                        <a:pt x="310" y="43200"/>
                                        <a:pt x="155" y="43198"/>
                                        <a:pt x="0" y="43194"/>
                                      </a:cubicBezTo>
                                    </a:path>
                                    <a:path w="22066" h="43200" stroke="0" extrusionOk="0">
                                      <a:moveTo>
                                        <a:pt x="465" y="0"/>
                                      </a:moveTo>
                                      <a:cubicBezTo>
                                        <a:pt x="12395" y="0"/>
                                        <a:pt x="22066" y="9670"/>
                                        <a:pt x="22066" y="21600"/>
                                      </a:cubicBezTo>
                                      <a:cubicBezTo>
                                        <a:pt x="22066" y="33529"/>
                                        <a:pt x="12395" y="43200"/>
                                        <a:pt x="466" y="43200"/>
                                      </a:cubicBezTo>
                                      <a:cubicBezTo>
                                        <a:pt x="310" y="43200"/>
                                        <a:pt x="155" y="43198"/>
                                        <a:pt x="0" y="43194"/>
                                      </a:cubicBezTo>
                                      <a:lnTo>
                                        <a:pt x="466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9" name="Line 26"/>
                              <wps:cNvCnPr/>
                              <wps:spPr bwMode="auto">
                                <a:xfrm>
                                  <a:off x="7171" y="6856"/>
                                  <a:ext cx="3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0" name="Line 27"/>
                              <wps:cNvCnPr/>
                              <wps:spPr bwMode="auto">
                                <a:xfrm>
                                  <a:off x="7211" y="7556"/>
                                  <a:ext cx="30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" o:spid="_x0000_s1026" style="position:absolute;margin-left:309.4pt;margin-top:16.55pt;width:17.3pt;height:34pt;z-index:251624960" coordorigin="7171,6856" coordsize="346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" o:allowincell="f">
                      <v:shape id="Arc 24" o:spid="_x0000_s1027" style="position:absolute;left:7171;top:6876;width:113;height:680;visibility:visible;mso-wrap-style:square;v-text-anchor:top" coordsize="2206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s84sYA&#10;AADcAAAADwAAAGRycy9kb3ducmV2LnhtbESPQUvDQBSE74X+h+UVvNlNxaYauy0iiL1JWwW9PbPP&#10;JDbvbdxd2+iv7wqFHoeZ+YaZL3tu1Z58aJwYmIwzUCSls41UBl62j5c3oEJEsdg6IQO/FGC5GA7m&#10;WFh3kDXtN7FSCSKhQAN1jF2hdShrYgxj15Ek79N5xpikr7T1eEhwbvVVluWasZG0UGNHDzWVu80P&#10;G1h9vU49y8dtvubpu3vit7/v52tjLkb9/R2oSH08h0/tlTWQz2bwfyYdAb0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s84sYAAADcAAAADwAAAAAAAAAAAAAAAACYAgAAZHJz&#10;L2Rvd25yZXYueG1sUEsFBgAAAAAEAAQA9QAAAIsDAAAAAA==&#10;" path="m465,nfc12395,,22066,9670,22066,21600v,11929,-9671,21600,-21600,21600c310,43200,155,43198,,43194em465,nsc12395,,22066,9670,22066,21600v,11929,-9671,21600,-21600,21600c310,43200,155,43198,,43194l466,21600,465,xe" filled="f" strokeweight="2.25pt">
                        <v:path arrowok="t" o:extrusionok="f" o:connecttype="custom" o:connectlocs="2,0;0,680;2,340" o:connectangles="0,0,0"/>
                      </v:shape>
                      <v:shape id="Arc 25" o:spid="_x0000_s1028" style="position:absolute;left:7384;top:6856;width:113;height:680;flip:x;visibility:visible;mso-wrap-style:square;v-text-anchor:top" coordsize="2206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zhsMQA&#10;AADcAAAADwAAAGRycy9kb3ducmV2LnhtbERPPW/CMBDdK/EfrENiqcBpB1qlmAjRIlUdUAkZGK/2&#10;NUkTn6PYhPDv8YDU8el9r7LRtmKg3teOFTwtEhDE2pmaSwXFcTd/BeEDssHWMSm4kodsPXlYYWrc&#10;hQ805KEUMYR9igqqELpUSq8rsugXriOO3K/rLYYI+1KaHi8x3LbyOUmW0mLNsaHCjrYV6SY/WwXD&#10;R35q7J/+KR53hdT1/v3w9X1UajYdN28gAo3hX3x3fxoFy5e4Np6JR0C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M4bDEAAAA3AAAAA8AAAAAAAAAAAAAAAAAmAIAAGRycy9k&#10;b3ducmV2LnhtbFBLBQYAAAAABAAEAPUAAACJAwAAAAA=&#10;" path="m465,nfc12395,,22066,9670,22066,21600v,11929,-9671,21600,-21600,21600c310,43200,155,43198,,43194em465,nsc12395,,22066,9670,22066,21600v,11929,-9671,21600,-21600,21600c310,43200,155,43198,,43194l466,21600,465,xe" filled="f" strokeweight="2.25pt">
                        <v:path arrowok="t" o:extrusionok="f" o:connecttype="custom" o:connectlocs="2,0;0,680;2,340" o:connectangles="0,0,0"/>
                      </v:shape>
                      <v:line id="Line 26" o:spid="_x0000_s1029" style="position:absolute;visibility:visible;mso-wrap-style:square" from="7171,6856" to="7497,6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be8cMAAADcAAAADwAAAGRycy9kb3ducmV2LnhtbESPQYvCMBSE78L+h/AW9qapi+hajbII&#10;Qg96sMp6fTTPpti81CZq998bQfA4zMw3zHzZ2VrcqPWVYwXDQQKCuHC64lLBYb/u/4DwAVlj7ZgU&#10;/JOH5eKjN8dUuzvv6JaHUkQI+xQVmBCaVEpfGLLoB64hjt7JtRZDlG0pdYv3CLe1/E6SsbRYcVww&#10;2NDKUHHOr1bBaJsZfew2frNLsj+qLqPVJXdKfX12vzMQgbrwDr/amVYwnkz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23vHDAAAA3AAAAA8AAAAAAAAAAAAA&#10;AAAAoQIAAGRycy9kb3ducmV2LnhtbFBLBQYAAAAABAAEAPkAAACRAwAAAAA=&#10;" strokeweight="2.25pt"/>
                      <v:line id="Line 27" o:spid="_x0000_s1030" style="position:absolute;visibility:visible;mso-wrap-style:square" from="7211,7556" to="751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kHS8AAAADcAAAADwAAAGRycy9kb3ducmV2LnhtbERPTYvCMBC9L/gfwgje1tRFRKppEUHo&#10;oR6ssnsdmrEpNpPaZLX77zcHwePjfW/z0XbiQYNvHStYzBMQxLXTLTcKLufD5xqED8gaO8ek4I88&#10;5NnkY4updk8+0aMKjYgh7FNUYELoUyl9bciin7ueOHJXN1gMEQ6N1AM+Y7jt5FeSrKTFlmODwZ72&#10;hupb9WsVLI+F0T9j6ctTUnxTe1/u75VTajYddxsQgcbwFr/chVawWsf58Uw8Aj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pZB0vAAAAA3AAAAA8AAAAAAAAAAAAAAAAA&#10;oQIAAGRycy9kb3ducmV2LnhtbFBLBQYAAAAABAAEAPkAAACOAwAAAAA=&#10;" strokeweight="2.25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3936" behindDoc="0" locked="0" layoutInCell="0" allowOverlap="1">
                      <wp:simplePos x="0" y="0"/>
                      <wp:positionH relativeFrom="column">
                        <wp:posOffset>1624330</wp:posOffset>
                      </wp:positionH>
                      <wp:positionV relativeFrom="paragraph">
                        <wp:posOffset>184785</wp:posOffset>
                      </wp:positionV>
                      <wp:extent cx="107950" cy="431800"/>
                      <wp:effectExtent l="22225" t="23495" r="22225" b="20955"/>
                      <wp:wrapNone/>
                      <wp:docPr id="675" name="Oval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950" cy="431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2" o:spid="_x0000_s1026" style="position:absolute;margin-left:127.9pt;margin-top:14.55pt;width:8.5pt;height:34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" o:allowincell="f" strokeweight="2.25pt"/>
                  </w:pict>
                </mc:Fallback>
              </mc:AlternateContent>
            </w:r>
            <w:r w:rsidR="00112E10">
              <w:sym w:font="Monotype Sorts" w:char="F0ED"/>
            </w:r>
            <w:r w:rsidR="00112E10">
              <w:t xml:space="preserve"> </w:t>
            </w:r>
            <w:r w:rsidR="00112E10">
              <w:rPr>
                <w:b/>
                <w:i/>
              </w:rPr>
              <w:t>Des lentilles à bords minces (1)</w:t>
            </w:r>
          </w:p>
          <w:p w:rsidR="00112E10" w:rsidRDefault="00112E10" w:rsidP="00414D1D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  </w:t>
            </w:r>
            <w:r>
              <w:rPr>
                <w:b/>
                <w:i/>
              </w:rPr>
              <w:tab/>
            </w:r>
            <w:r>
              <w:rPr>
                <w:b/>
                <w:i/>
              </w:rPr>
              <w:tab/>
            </w:r>
            <w:r>
              <w:rPr>
                <w:b/>
                <w:i/>
              </w:rPr>
              <w:tab/>
              <w:t xml:space="preserve">       bords minces</w:t>
            </w:r>
          </w:p>
          <w:p w:rsidR="00112E10" w:rsidRDefault="00112E10" w:rsidP="00414D1D">
            <w:pPr>
              <w:jc w:val="center"/>
              <w:rPr>
                <w:b/>
                <w:i/>
              </w:rPr>
            </w:pP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</w:pPr>
            <w:r>
              <w:t xml:space="preserve">                      Lentille 1</w:t>
            </w: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sz w:val="22"/>
              </w:rPr>
            </w:pP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jc w:val="center"/>
              <w:rPr>
                <w:b/>
                <w:i/>
                <w:sz w:val="22"/>
                <w:u w:val="single"/>
              </w:rPr>
            </w:pPr>
            <w:r>
              <w:rPr>
                <w:b/>
                <w:i/>
                <w:sz w:val="22"/>
                <w:u w:val="single"/>
              </w:rPr>
              <w:t>Symbole</w:t>
            </w:r>
          </w:p>
          <w:p w:rsidR="00112E10" w:rsidRDefault="00F840AA" w:rsidP="00414D1D">
            <w:pPr>
              <w:pStyle w:val="En-tte"/>
              <w:tabs>
                <w:tab w:val="clear" w:pos="4536"/>
                <w:tab w:val="clear" w:pos="9072"/>
              </w:tabs>
              <w:rPr>
                <w:sz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>
                      <wp:simplePos x="0" y="0"/>
                      <wp:positionH relativeFrom="column">
                        <wp:posOffset>1399540</wp:posOffset>
                      </wp:positionH>
                      <wp:positionV relativeFrom="paragraph">
                        <wp:posOffset>44450</wp:posOffset>
                      </wp:positionV>
                      <wp:extent cx="0" cy="539750"/>
                      <wp:effectExtent l="60325" t="31115" r="53975" b="29210"/>
                      <wp:wrapNone/>
                      <wp:docPr id="674" name="Lin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sm" len="sm"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" o:spid="_x0000_s1026" style="position:absolute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pt,3.5pt" to="110.2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" strokeweight="2.25pt">
                      <v:stroke startarrow="block" startarrowwidth="narrow" startarrowlength="short" endarrow="block" endarrowwidth="narrow" endarrowlength="short"/>
                    </v:line>
                  </w:pict>
                </mc:Fallback>
              </mc:AlternateContent>
            </w: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sz w:val="22"/>
              </w:rPr>
            </w:pP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sz w:val="22"/>
              </w:rPr>
            </w:pP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sz w:val="22"/>
              </w:rPr>
            </w:pPr>
          </w:p>
        </w:tc>
        <w:tc>
          <w:tcPr>
            <w:tcW w:w="4112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center"/>
              <w:rPr>
                <w:b/>
                <w:i/>
              </w:rPr>
            </w:pPr>
            <w:r>
              <w:sym w:font="Monotype Sorts" w:char="F0ED"/>
            </w:r>
            <w:r>
              <w:t xml:space="preserve"> </w:t>
            </w:r>
            <w:r>
              <w:rPr>
                <w:b/>
                <w:i/>
              </w:rPr>
              <w:t>Des lentilles à bords épais (2)</w:t>
            </w:r>
          </w:p>
          <w:p w:rsidR="00112E10" w:rsidRDefault="00112E10" w:rsidP="00414D1D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ab/>
            </w:r>
            <w:r>
              <w:rPr>
                <w:b/>
                <w:i/>
              </w:rPr>
              <w:tab/>
              <w:t xml:space="preserve">            bords épais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 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            Lentille 2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center"/>
              <w:rPr>
                <w:b/>
                <w:i/>
                <w:sz w:val="22"/>
                <w:u w:val="single"/>
              </w:rPr>
            </w:pPr>
            <w:r>
              <w:rPr>
                <w:b/>
                <w:i/>
                <w:sz w:val="22"/>
                <w:u w:val="single"/>
              </w:rPr>
              <w:t>Symbole</w:t>
            </w:r>
          </w:p>
          <w:p w:rsidR="00112E10" w:rsidRDefault="00F840AA" w:rsidP="00414D1D">
            <w:pPr>
              <w:jc w:val="center"/>
              <w:rPr>
                <w:sz w:val="2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7008" behindDoc="0" locked="0" layoutInCell="1" allowOverlap="1">
                      <wp:simplePos x="0" y="0"/>
                      <wp:positionH relativeFrom="column">
                        <wp:posOffset>1174115</wp:posOffset>
                      </wp:positionH>
                      <wp:positionV relativeFrom="paragraph">
                        <wp:posOffset>47625</wp:posOffset>
                      </wp:positionV>
                      <wp:extent cx="97155" cy="506095"/>
                      <wp:effectExtent l="19685" t="5080" r="16510" b="12700"/>
                      <wp:wrapNone/>
                      <wp:docPr id="670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7155" cy="506095"/>
                                <a:chOff x="7872" y="8032"/>
                                <a:chExt cx="153" cy="797"/>
                              </a:xfrm>
                            </wpg:grpSpPr>
                            <wps:wsp>
                              <wps:cNvPr id="671" name="Line 30"/>
                              <wps:cNvCnPr/>
                              <wps:spPr bwMode="auto">
                                <a:xfrm>
                                  <a:off x="7952" y="8092"/>
                                  <a:ext cx="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AutoShape 3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872" y="8032"/>
                                  <a:ext cx="153" cy="206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3" name="AutoShape 32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 flipV="1">
                                  <a:off x="7872" y="8623"/>
                                  <a:ext cx="153" cy="206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026" style="position:absolute;margin-left:92.45pt;margin-top:3.75pt;width:7.65pt;height:39.85pt;z-index:251627008" coordorigin="7872,8032" coordsize="153,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">
                      <v:line id="Line 30" o:spid="_x0000_s1027" style="position:absolute;visibility:visible;mso-wrap-style:square" from="7952,8092" to="7952,8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DS98QAAADcAAAADwAAAGRycy9kb3ducmV2LnhtbESPQWvCQBSE7wX/w/KE3upGCVbSbEQE&#10;IQc9mJZ6fWRfs8Hs25jdxvjvu4VCj8PMfMPk28l2YqTBt44VLBcJCOLa6ZYbBR/vh5cNCB+QNXaO&#10;ScGDPGyL2VOOmXZ3PtNYhUZECPsMFZgQ+kxKXxuy6BeuJ47elxsshiiHRuoB7xFuO7lKkrW02HJc&#10;MNjT3lB9rb6tgvRUGn2Zjv54TspPam/p/lY5pZ7n0+4NRKAp/If/2qVWsH5dwu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wNL3xAAAANwAAAAPAAAAAAAAAAAA&#10;AAAAAKECAABkcnMvZG93bnJldi54bWxQSwUGAAAAAAQABAD5AAAAkgMAAAAA&#10;" strokeweight="2.25pt"/>
                      <v:shape id="AutoShape 31" o:spid="_x0000_s1028" type="#_x0000_t128" style="position:absolute;left:7872;top:8032;width:153;height:2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gvNMQA&#10;AADcAAAADwAAAGRycy9kb3ducmV2LnhtbESPT4vCMBTE7wt+h/AEb2uqB12qaRH/gCfZrR48Pppn&#10;W2xeahNr9dNvhIU9DjPzG2aZ9qYWHbWusqxgMo5AEOdWV1woOB13n18gnEfWWFsmBU9ykCaDjyXG&#10;2j74h7rMFyJA2MWooPS+iaV0eUkG3dg2xMG72NagD7ItpG7xEeCmltMomkmDFYeFEhtal5Rfs7tR&#10;QLdusj2/7ptb1uf7mr+PfD5slBoN+9UChKfe/4f/2nutYDafwvtMOAIy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4LzTEAAAA3AAAAA8AAAAAAAAAAAAAAAAAmAIAAGRycy9k&#10;b3ducmV2LnhtbFBLBQYAAAAABAAEAPUAAACJAwAAAAA=&#10;" fillcolor="black">
                        <o:lock v:ext="edit" aspectratio="t"/>
                      </v:shape>
                      <v:shape id="AutoShape 32" o:spid="_x0000_s1029" type="#_x0000_t128" style="position:absolute;left:7872;top:8623;width:153;height:20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CP8MQA&#10;AADcAAAADwAAAGRycy9kb3ducmV2LnhtbESPQYvCMBSE7wv+h/AEL6KpCirVKCIIsrAH3UXx9mye&#10;bTF5KU3U+u+NIOxxmJlvmPmysUbcqfalYwWDfgKCOHO65FzB3++mNwXhA7JG45gUPMnDctH6mmOq&#10;3YN3dN+HXEQI+xQVFCFUqZQ+K8ii77uKOHoXV1sMUda51DU+ItwaOUySsbRYclwosKJ1Qdl1f7MK&#10;zOr2PXoeLz+lSTbWdyt7Ou8OSnXazWoGIlAT/sOf9lYrGE9G8D4Tj4Bcv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wj/DEAAAA3AAAAA8AAAAAAAAAAAAAAAAAmAIAAGRycy9k&#10;b3ducmV2LnhtbFBLBQYAAAAABAAEAPUAAACJAwAAAAA=&#10;" fillcolor="black">
                        <o:lock v:ext="edit" aspectratio="t"/>
                      </v:shape>
                    </v:group>
                  </w:pict>
                </mc:Fallback>
              </mc:AlternateContent>
            </w:r>
          </w:p>
          <w:p w:rsidR="00112E10" w:rsidRDefault="00112E10" w:rsidP="00414D1D">
            <w:pPr>
              <w:jc w:val="center"/>
              <w:rPr>
                <w:sz w:val="22"/>
              </w:rPr>
            </w:pPr>
          </w:p>
          <w:p w:rsidR="00112E10" w:rsidRDefault="00112E10" w:rsidP="00414D1D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   </w:t>
            </w:r>
          </w:p>
        </w:tc>
      </w:tr>
    </w:tbl>
    <w:p w:rsidR="00112E10" w:rsidRDefault="00112E10" w:rsidP="00112E10">
      <w:pPr>
        <w:spacing w:before="120"/>
        <w:jc w:val="both"/>
      </w:pPr>
      <w:r>
        <w:rPr>
          <w:b/>
          <w:i/>
        </w:rPr>
        <w:t>2-2</w:t>
      </w:r>
      <w:r>
        <w:rPr>
          <w:b/>
          <w:i/>
          <w:u w:val="single"/>
        </w:rPr>
        <w:t xml:space="preserve"> Distinction physique</w:t>
      </w:r>
      <w:r>
        <w:t xml:space="preserve"> :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Envoyons des faisceaux cylindriques sur chacune des deux sortes de lentilles.</w:t>
      </w:r>
    </w:p>
    <w:tbl>
      <w:tblPr>
        <w:tblW w:w="0" w:type="auto"/>
        <w:tblInd w:w="3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1"/>
        <w:gridCol w:w="4112"/>
      </w:tblGrid>
      <w:tr w:rsidR="00112E10" w:rsidTr="00414D1D"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  <w:rPr>
                <w:sz w:val="2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9056" behindDoc="0" locked="0" layoutInCell="0" allowOverlap="1">
                      <wp:simplePos x="0" y="0"/>
                      <wp:positionH relativeFrom="column">
                        <wp:posOffset>3054350</wp:posOffset>
                      </wp:positionH>
                      <wp:positionV relativeFrom="paragraph">
                        <wp:posOffset>46990</wp:posOffset>
                      </wp:positionV>
                      <wp:extent cx="1635760" cy="506095"/>
                      <wp:effectExtent l="13970" t="12065" r="7620" b="5715"/>
                      <wp:wrapNone/>
                      <wp:docPr id="660" name="Group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35760" cy="506095"/>
                                <a:chOff x="6228" y="9576"/>
                                <a:chExt cx="2576" cy="797"/>
                              </a:xfrm>
                            </wpg:grpSpPr>
                            <wpg:grpSp>
                              <wpg:cNvPr id="661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28" y="9802"/>
                                  <a:ext cx="1704" cy="340"/>
                                  <a:chOff x="2252" y="9860"/>
                                  <a:chExt cx="1704" cy="340"/>
                                </a:xfrm>
                              </wpg:grpSpPr>
                              <wps:wsp>
                                <wps:cNvPr id="662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52" y="9860"/>
                                    <a:ext cx="1704" cy="340"/>
                                  </a:xfrm>
                                  <a:custGeom>
                                    <a:avLst/>
                                    <a:gdLst>
                                      <a:gd name="T0" fmla="*/ 0 w 1704"/>
                                      <a:gd name="T1" fmla="*/ 0 h 227"/>
                                      <a:gd name="T2" fmla="*/ 1704 w 1704"/>
                                      <a:gd name="T3" fmla="*/ 0 h 227"/>
                                      <a:gd name="T4" fmla="*/ 1704 w 1704"/>
                                      <a:gd name="T5" fmla="*/ 227 h 227"/>
                                      <a:gd name="T6" fmla="*/ 0 w 1704"/>
                                      <a:gd name="T7" fmla="*/ 227 h 2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4" h="227">
                                        <a:moveTo>
                                          <a:pt x="0" y="0"/>
                                        </a:moveTo>
                                        <a:lnTo>
                                          <a:pt x="1704" y="0"/>
                                        </a:lnTo>
                                        <a:lnTo>
                                          <a:pt x="1704" y="227"/>
                                        </a:lnTo>
                                        <a:lnTo>
                                          <a:pt x="0" y="227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99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3" name="Line 43"/>
                                <wps:cNvCnPr/>
                                <wps:spPr bwMode="auto">
                                  <a:xfrm>
                                    <a:off x="2840" y="9860"/>
                                    <a:ext cx="2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4" name="Line 44"/>
                                <wps:cNvCnPr/>
                                <wps:spPr bwMode="auto">
                                  <a:xfrm>
                                    <a:off x="2840" y="10193"/>
                                    <a:ext cx="2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65" name="Freeform 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32" y="9576"/>
                                  <a:ext cx="872" cy="782"/>
                                </a:xfrm>
                                <a:custGeom>
                                  <a:avLst/>
                                  <a:gdLst>
                                    <a:gd name="T0" fmla="*/ 872 w 872"/>
                                    <a:gd name="T1" fmla="*/ 797 h 797"/>
                                    <a:gd name="T2" fmla="*/ 20 w 872"/>
                                    <a:gd name="T3" fmla="*/ 566 h 797"/>
                                    <a:gd name="T4" fmla="*/ 0 w 872"/>
                                    <a:gd name="T5" fmla="*/ 226 h 797"/>
                                    <a:gd name="T6" fmla="*/ 872 w 872"/>
                                    <a:gd name="T7" fmla="*/ 0 h 7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72" h="797">
                                      <a:moveTo>
                                        <a:pt x="872" y="797"/>
                                      </a:moveTo>
                                      <a:lnTo>
                                        <a:pt x="20" y="566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872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66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72" y="9576"/>
                                  <a:ext cx="153" cy="797"/>
                                  <a:chOff x="7872" y="8032"/>
                                  <a:chExt cx="153" cy="797"/>
                                </a:xfrm>
                              </wpg:grpSpPr>
                              <wps:wsp>
                                <wps:cNvPr id="667" name="Line 47"/>
                                <wps:cNvCnPr/>
                                <wps:spPr bwMode="auto">
                                  <a:xfrm>
                                    <a:off x="7952" y="8092"/>
                                    <a:ext cx="0" cy="6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8" name="AutoShape 4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872" y="8032"/>
                                    <a:ext cx="153" cy="206"/>
                                  </a:xfrm>
                                  <a:prstGeom prst="flowChartMerg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9" name="AutoShape 4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7872" y="8623"/>
                                    <a:ext cx="153" cy="206"/>
                                  </a:xfrm>
                                  <a:prstGeom prst="flowChartMerg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0" o:spid="_x0000_s1026" style="position:absolute;margin-left:240.5pt;margin-top:3.7pt;width:128.8pt;height:39.85pt;z-index:251629056" coordorigin="6228,9576" coordsize="2576,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" o:allowincell="f">
                      <v:group id="Group 41" o:spid="_x0000_s1027" style="position:absolute;left:6228;top:9802;width:1704;height:340" coordorigin="2252,9860" coordsize="1704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0XA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Qy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5/RcCxgAAANwA&#10;AAAPAAAAAAAAAAAAAAAAAKoCAABkcnMvZG93bnJldi54bWxQSwUGAAAAAAQABAD6AAAAnQMAAAAA&#10;">
                        <v:shape id="Freeform 42" o:spid="_x0000_s1028" style="position:absolute;left:2252;top:9860;width:1704;height:340;visibility:visible;mso-wrap-style:square;v-text-anchor:top" coordsize="1704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m+P8MA&#10;AADcAAAADwAAAGRycy9kb3ducmV2LnhtbESP0YrCMBRE3xf8h3CFfVtTfShSjSKKIKy4Wv2AS3Nt&#10;q81NN4na/fuNIPg4zMwZZjrvTCPu5HxtWcFwkIAgLqyuuVRwOq6/xiB8QNbYWCYFf+RhPut9TDHT&#10;9sEHuuehFBHCPkMFVQhtJqUvKjLoB7Yljt7ZOoMhSldK7fAR4aaRoyRJpcGa40KFLS0rKq75zShw&#10;+93u1w7z75VLT+0Pb48bLi5Kffa7xQREoC68w6/2RitI0xE8z8Qj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m+P8MAAADcAAAADwAAAAAAAAAAAAAAAACYAgAAZHJzL2Rv&#10;d25yZXYueG1sUEsFBgAAAAAEAAQA9QAAAIgDAAAAAA==&#10;" path="m,l1704,r,227l,227e" fillcolor="#ff9">
                          <v:path arrowok="t" o:connecttype="custom" o:connectlocs="0,0;1704,0;1704,340;0,340" o:connectangles="0,0,0,0"/>
                        </v:shape>
                        <v:line id="Line 43" o:spid="_x0000_s1029" style="position:absolute;visibility:visible;mso-wrap-style:square" from="2840,9860" to="3124,9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DlC8YAAADcAAAADwAAAGRycy9kb3ducmV2LnhtbESPQWvCQBSE70L/w/IKvRTdWCFq6ipS&#10;2lLUi8aDx2f2NRvMvg3ZVeO/7xYEj8PMfMPMFp2txYVaXzlWMBwkIIgLpysuFezzr/4EhA/IGmvH&#10;pOBGHhbzp94MM+2uvKXLLpQiQthnqMCE0GRS+sKQRT9wDXH0fl1rMUTZllK3eI1wW8u3JEmlxYrj&#10;gsGGPgwVp93ZKticD0eTrw/b/Tpfrr67Vz1efU6Vennulu8gAnXhEb63f7SCNB3B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Q5QvGAAAA3AAAAA8AAAAAAAAA&#10;AAAAAAAAoQIAAGRycy9kb3ducmV2LnhtbFBLBQYAAAAABAAEAPkAAACUAwAAAAA=&#10;">
                          <v:stroke endarrow="block" endarrowwidth="narrow" endarrowlength="short"/>
                        </v:line>
                        <v:line id="Line 44" o:spid="_x0000_s1030" style="position:absolute;visibility:visible;mso-wrap-style:square" from="2840,10193" to="3124,10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l9f8YAAADcAAAADwAAAGRycy9kb3ducmV2LnhtbESPQWvCQBSE70L/w/IKvRTdWCRq6ipS&#10;2lLUi8aDx2f2NRvMvg3ZVeO/7xYEj8PMfMPMFp2txYVaXzlWMBwkIIgLpysuFezzr/4EhA/IGmvH&#10;pOBGHhbzp94MM+2uvKXLLpQiQthnqMCE0GRS+sKQRT9wDXH0fl1rMUTZllK3eI1wW8u3JEmlxYrj&#10;gsGGPgwVp93ZKticD0eTrw/b/Tpfrr67Vz1efU6Vennulu8gAnXhEb63f7SCNB3B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5fX/GAAAA3AAAAA8AAAAAAAAA&#10;AAAAAAAAoQIAAGRycy9kb3ducmV2LnhtbFBLBQYAAAAABAAEAPkAAACUAwAAAAA=&#10;">
                          <v:stroke endarrow="block" endarrowwidth="narrow" endarrowlength="short"/>
                        </v:line>
                      </v:group>
                      <v:shape id="Freeform 45" o:spid="_x0000_s1031" style="position:absolute;left:7932;top:9576;width:872;height:782;visibility:visible;mso-wrap-style:square;v-text-anchor:top" coordsize="872,7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9/cYA&#10;AADcAAAADwAAAGRycy9kb3ducmV2LnhtbESPQWvCQBSE70L/w/IKvUjdqBhC6ipaWtCDirY95PbI&#10;vibB7NuQXTX+e1cQPA4z8w0znXemFmdqXWVZwXAQgSDOra64UPD78/2egHAeWWNtmRRcycF89tKb&#10;Yqrthfd0PvhCBAi7FBWU3jeplC4vyaAb2IY4eP+2NeiDbAupW7wEuKnlKIpiabDisFBiQ58l5cfD&#10;ySjI+rtNk+TZV9bfrpensfX8N9JKvb12iw8Qnjr/DD/aK60gjid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x9/cYAAADcAAAADwAAAAAAAAAAAAAAAACYAgAAZHJz&#10;L2Rvd25yZXYueG1sUEsFBgAAAAAEAAQA9QAAAIsDAAAAAA==&#10;" path="m872,797l20,566,,226,872,e" fillcolor="#ff9">
                        <v:path arrowok="t" o:connecttype="custom" o:connectlocs="872,782;20,555;0,222;872,0" o:connectangles="0,0,0,0"/>
                      </v:shape>
                      <v:group id="Group 46" o:spid="_x0000_s1032" style="position:absolute;left:7872;top:9576;width:153;height:797" coordorigin="7872,8032" coordsize="153,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SPd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2FI92xgAAANwA&#10;AAAPAAAAAAAAAAAAAAAAAKoCAABkcnMvZG93bnJldi54bWxQSwUGAAAAAAQABAD6AAAAnQMAAAAA&#10;">
                        <v:line id="Line 47" o:spid="_x0000_s1033" style="position:absolute;visibility:visible;mso-wrap-style:square" from="7952,8092" to="7952,8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x5xcQAAADcAAAADwAAAGRycy9kb3ducmV2LnhtbESPwWrDMBBE74X8g9hAb42cYNzgRgkh&#10;EPDBPcQN6XWxtpaptXIs1Xb/vioUehxm5g2zO8y2EyMNvnWsYL1KQBDXTrfcKLi+nZ+2IHxA1tg5&#10;JgXf5OGwXzzsMNdu4guNVWhEhLDPUYEJoc+l9LUhi37leuLofbjBYohyaKQecIpw28lNkmTSYstx&#10;wWBPJ0P1Z/VlFaSvhdHvc+nLS1LcqL2np3vllHpczscXEIHm8B/+axdaQZY9w++ZeATk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vHnFxAAAANwAAAAPAAAAAAAAAAAA&#10;AAAAAKECAABkcnMvZG93bnJldi54bWxQSwUGAAAAAAQABAD5AAAAkgMAAAAA&#10;" strokeweight="2.25pt"/>
                        <v:shape id="AutoShape 48" o:spid="_x0000_s1034" type="#_x0000_t128" style="position:absolute;left:7872;top:8032;width:153;height:2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mOA8IA&#10;AADcAAAADwAAAGRycy9kb3ducmV2LnhtbERPu27CMBTdK/UfrIvUrXFgiFDAoAqKlKkqgYHxKr4k&#10;UePrJHYe7dfXAxLj0Xlv97NpxEi9qy0rWEYxCOLC6ppLBdfL6X0NwnlkjY1lUvBLDva715ctptpO&#10;fKYx96UIIexSVFB536ZSuqIigy6yLXHg7rY36APsS6l7nEK4aeQqjhNpsObQUGFLh4qKn3wwCqgb&#10;l5+3v+HY5XORNfx94dvXUam3xfyxAeFp9k/xw51pBUkS1oYz4QjI3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Y4DwgAAANwAAAAPAAAAAAAAAAAAAAAAAJgCAABkcnMvZG93&#10;bnJldi54bWxQSwUGAAAAAAQABAD1AAAAhwMAAAAA&#10;" fillcolor="black">
                          <o:lock v:ext="edit" aspectratio="t"/>
                        </v:shape>
                        <v:shape id="AutoShape 49" o:spid="_x0000_s1035" type="#_x0000_t128" style="position:absolute;left:7872;top:8623;width:153;height:20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Eux8UA&#10;AADcAAAADwAAAGRycy9kb3ducmV2LnhtbESPT4vCMBTE7wt+h/AEL6Kpu1C0GkUEYRH24B8Ub8/m&#10;2RaTl9JErd9+syDscZiZ3zCzRWuNeFDjK8cKRsMEBHHudMWFgsN+PRiD8AFZo3FMCl7kYTHvfMww&#10;0+7JW3rsQiEihH2GCsoQ6kxKn5dk0Q9dTRy9q2sshiibQuoGnxFujfxMklRarDgulFjTqqT8trtb&#10;BWZ533y9TtefyiRr6/u1PV+2R6V63XY5BRGoDf/hd/tbK0jTCfydiUd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S7HxQAAANwAAAAPAAAAAAAAAAAAAAAAAJgCAABkcnMv&#10;ZG93bnJldi54bWxQSwUGAAAAAAQABAD1AAAAigMAAAAA&#10;" fillcolor="black">
                          <o:lock v:ext="edit" aspectratio="t"/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8032" behindDoc="0" locked="0" layoutInCell="0" allowOverlap="1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59690</wp:posOffset>
                      </wp:positionV>
                      <wp:extent cx="1530350" cy="539750"/>
                      <wp:effectExtent l="13335" t="24765" r="27940" b="26035"/>
                      <wp:wrapNone/>
                      <wp:docPr id="653" name="Group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0350" cy="539750"/>
                                <a:chOff x="2252" y="9596"/>
                                <a:chExt cx="2410" cy="850"/>
                              </a:xfrm>
                            </wpg:grpSpPr>
                            <wps:wsp>
                              <wps:cNvPr id="654" name="Line 34"/>
                              <wps:cNvCnPr/>
                              <wps:spPr bwMode="auto">
                                <a:xfrm>
                                  <a:off x="3976" y="9596"/>
                                  <a:ext cx="0" cy="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5" name="AutoShape 35"/>
                              <wps:cNvSpPr>
                                <a:spLocks noChangeArrowheads="1"/>
                              </wps:cNvSpPr>
                              <wps:spPr bwMode="auto">
                                <a:xfrm rot="5400000" flipH="1" flipV="1">
                                  <a:off x="4157" y="9689"/>
                                  <a:ext cx="329" cy="680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56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2" y="9860"/>
                                  <a:ext cx="1704" cy="340"/>
                                  <a:chOff x="2252" y="9860"/>
                                  <a:chExt cx="1704" cy="340"/>
                                </a:xfrm>
                              </wpg:grpSpPr>
                              <wps:wsp>
                                <wps:cNvPr id="657" name="Freeform 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52" y="9860"/>
                                    <a:ext cx="1704" cy="340"/>
                                  </a:xfrm>
                                  <a:custGeom>
                                    <a:avLst/>
                                    <a:gdLst>
                                      <a:gd name="T0" fmla="*/ 0 w 1704"/>
                                      <a:gd name="T1" fmla="*/ 0 h 227"/>
                                      <a:gd name="T2" fmla="*/ 1704 w 1704"/>
                                      <a:gd name="T3" fmla="*/ 0 h 227"/>
                                      <a:gd name="T4" fmla="*/ 1704 w 1704"/>
                                      <a:gd name="T5" fmla="*/ 227 h 227"/>
                                      <a:gd name="T6" fmla="*/ 0 w 1704"/>
                                      <a:gd name="T7" fmla="*/ 227 h 2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04" h="227">
                                        <a:moveTo>
                                          <a:pt x="0" y="0"/>
                                        </a:moveTo>
                                        <a:lnTo>
                                          <a:pt x="1704" y="0"/>
                                        </a:lnTo>
                                        <a:lnTo>
                                          <a:pt x="1704" y="227"/>
                                        </a:lnTo>
                                        <a:lnTo>
                                          <a:pt x="0" y="227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99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8" name="Line 38"/>
                                <wps:cNvCnPr/>
                                <wps:spPr bwMode="auto">
                                  <a:xfrm>
                                    <a:off x="2840" y="9860"/>
                                    <a:ext cx="2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9" name="Line 39"/>
                                <wps:cNvCnPr/>
                                <wps:spPr bwMode="auto">
                                  <a:xfrm>
                                    <a:off x="2840" y="10193"/>
                                    <a:ext cx="2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" o:spid="_x0000_s1026" style="position:absolute;margin-left:41.7pt;margin-top:4.7pt;width:120.5pt;height:42.5pt;z-index:251628032" coordorigin="2252,9596" coordsize="2410,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" o:allowincell="f">
                      <v:line id="Line 34" o:spid="_x0000_s1027" style="position:absolute;visibility:visible;mso-wrap-style:square" from="3976,9596" to="3976,10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7kyMUAAADcAAAADwAAAGRycy9kb3ducmV2LnhtbESPQWvCQBSE74X+h+UVvJS6qVVbUlcR&#10;QfRoUg/t7ZF9TUKzb8PumsT+elcQPA4z8w2zWA2mER05X1tW8DpOQBAXVtdcKjh+bV8+QPiArLGx&#10;TArO5GG1fHxYYKptzxl1eShFhLBPUUEVQptK6YuKDPqxbYmj92udwRClK6V22Ee4aeQkSebSYM1x&#10;ocKWNhUVf/nJKPiZdlh8ZyHL3v+Pz27G/VuyOyg1ehrWnyACDeEevrX3WsF8NoXrmXgE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7kyM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shape id="AutoShape 35" o:spid="_x0000_s1028" type="#_x0000_t128" style="position:absolute;left:4157;top:9689;width:329;height:680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A9RMMA&#10;AADcAAAADwAAAGRycy9kb3ducmV2LnhtbESPQYvCMBSE74L/ITxhbzbVxSLVKIsgKLIHqyzr7dE8&#10;27LNS22i1n+/EQSPw8x8w8yXnanFjVpXWVYwimIQxLnVFRcKjof1cArCeWSNtWVS8CAHy0W/N8dU&#10;2zvv6Zb5QgQIuxQVlN43qZQuL8mgi2xDHLyzbQ36INtC6hbvAW5qOY7jRBqsOCyU2NCqpPwvuxoF&#10;v59xsd1lmpLTeSfdD/qLe3wr9THovmYgPHX+HX61N1pBMpnA80w4An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A9RMMAAADcAAAADwAAAAAAAAAAAAAAAACYAgAAZHJzL2Rv&#10;d25yZXYueG1sUEsFBgAAAAAEAAQA9QAAAIgDAAAAAA==&#10;" fillcolor="#ff9"/>
                      <v:group id="Group 36" o:spid="_x0000_s1029" style="position:absolute;left:2252;top:9860;width:1704;height:340" coordorigin="2252,9860" coordsize="1704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hFy8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ck0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hFy8QAAADcAAAA&#10;DwAAAAAAAAAAAAAAAACqAgAAZHJzL2Rvd25yZXYueG1sUEsFBgAAAAAEAAQA+gAAAJsDAAAAAA==&#10;">
                        <v:shape id="Freeform 37" o:spid="_x0000_s1030" style="position:absolute;left:2252;top:9860;width:1704;height:340;visibility:visible;mso-wrap-style:square;v-text-anchor:top" coordsize="1704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LXGsUA&#10;AADcAAAADwAAAGRycy9kb3ducmV2LnhtbESP0WrCQBRE3wX/YblC33RjoamkboJYCkLFavQDLtnb&#10;JG32brq71fj33YLg4zAzZ5hlMZhOnMn51rKC+SwBQVxZ3XKt4HR8my5A+ICssbNMCq7kocjHoyVm&#10;2l74QOcy1CJC2GeooAmhz6T0VUMG/cz2xNH7tM5giNLVUju8RLjp5GOSpNJgy3GhwZ7WDVXf5a9R&#10;4Pa73Y+dl++vLj31H7w9brj6UuphMqxeQAQawj18a2+0gvTpGf7PxCMg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stcaxQAAANwAAAAPAAAAAAAAAAAAAAAAAJgCAABkcnMv&#10;ZG93bnJldi54bWxQSwUGAAAAAAQABAD1AAAAigMAAAAA&#10;" path="m,l1704,r,227l,227e" fillcolor="#ff9">
                          <v:path arrowok="t" o:connecttype="custom" o:connectlocs="0,0;1704,0;1704,340;0,340" o:connectangles="0,0,0,0"/>
                        </v:shape>
                        <v:line id="Line 38" o:spid="_x0000_s1031" style="position:absolute;visibility:visible;mso-wrap-style:square" from="2840,9860" to="3124,9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i9x8MAAADcAAAADwAAAGRycy9kb3ducmV2LnhtbERPy4rCMBTdC/5DuANuZEwVfEzHKCIq&#10;g85G68LlneZOU2xuShO18/dmIczycN7zZWsrcafGl44VDAcJCOLc6ZILBeds+z4D4QOyxsoxKfgj&#10;D8tFtzPHVLsHH+l+CoWIIexTVGBCqFMpfW7Ioh+4mjhyv66xGCJsCqkbfMRwW8lRkkykxZJjg8Ga&#10;1oby6+lmFXzfLj8mO1yO50O22u/avp7uNx9K9d7a1SeIQG34F7/cX1rBZBzXxjPxCM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YvcfDAAAA3AAAAA8AAAAAAAAAAAAA&#10;AAAAoQIAAGRycy9kb3ducmV2LnhtbFBLBQYAAAAABAAEAPkAAACRAwAAAAA=&#10;">
                          <v:stroke endarrow="block" endarrowwidth="narrow" endarrowlength="short"/>
                        </v:line>
                        <v:line id="Line 39" o:spid="_x0000_s1032" style="position:absolute;visibility:visible;mso-wrap-style:square" from="2840,10193" to="3124,10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QYXMcAAADcAAAADwAAAGRycy9kb3ducmV2LnhtbESPQWvCQBSE7wX/w/KEXkrdWKit0TUE&#10;USnai8aDx9fsMxvMvg3ZVdN/3y0Uehxm5htmnvW2ETfqfO1YwXiUgCAuna65UnAs1s/vIHxA1tg4&#10;JgXf5CFbDB7mmGp35z3dDqESEcI+RQUmhDaV0peGLPqRa4mjd3adxRBlV0nd4T3CbSNfkmQiLdYc&#10;Fwy2tDRUXg5Xq+Dzevoyxe60P+6KfLvpn/TbdjVV6nHY5zMQgfrwH/5rf2gFk9cp/J6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VBhcxwAAANwAAAAPAAAAAAAA&#10;AAAAAAAAAKECAABkcnMvZG93bnJldi54bWxQSwUGAAAAAAQABAD5AAAAlQMAAAAA&#10;">
                          <v:stroke endarrow="block" endarrowwidth="narrow" endarrowlength="short"/>
                        </v:line>
                      </v:group>
                    </v:group>
                  </w:pict>
                </mc:Fallback>
              </mc:AlternateConten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La lentille à bords minces transforme le faisceau cylindrique en faisceau convergent : c'est une </w:t>
            </w:r>
            <w:r>
              <w:rPr>
                <w:b/>
                <w:i/>
                <w:sz w:val="22"/>
                <w:u w:val="single"/>
              </w:rPr>
              <w:t>lentille convergente</w:t>
            </w:r>
          </w:p>
        </w:tc>
        <w:tc>
          <w:tcPr>
            <w:tcW w:w="4112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La lentille à bords épais transforme le faisceau cylindrique en faisceau divergent : c'est une </w:t>
            </w:r>
            <w:r>
              <w:rPr>
                <w:b/>
                <w:i/>
                <w:sz w:val="22"/>
                <w:u w:val="single"/>
              </w:rPr>
              <w:t>lentille divergente</w:t>
            </w:r>
          </w:p>
        </w:tc>
      </w:tr>
    </w:tbl>
    <w:p w:rsidR="00112E10" w:rsidRDefault="00112E10" w:rsidP="00D20D29">
      <w:pPr>
        <w:numPr>
          <w:ilvl w:val="0"/>
          <w:numId w:val="20"/>
        </w:numPr>
        <w:ind w:left="357" w:hanging="357"/>
        <w:jc w:val="both"/>
        <w:rPr>
          <w:b/>
          <w:i/>
        </w:rPr>
      </w:pPr>
    </w:p>
    <w:p w:rsidR="00112E10" w:rsidRDefault="00112E10" w:rsidP="00112E10">
      <w:pPr>
        <w:jc w:val="both"/>
        <w:rPr>
          <w:b/>
          <w:i/>
        </w:rPr>
      </w:pPr>
      <w:r>
        <w:rPr>
          <w:b/>
          <w:i/>
        </w:rPr>
        <w:t xml:space="preserve">3-5 </w:t>
      </w:r>
      <w:r>
        <w:rPr>
          <w:b/>
          <w:i/>
          <w:u w:val="single"/>
        </w:rPr>
        <w:t>La convergence ou vergence</w:t>
      </w:r>
    </w:p>
    <w:p w:rsidR="00112E10" w:rsidRDefault="00112E10" w:rsidP="00112E10">
      <w:pPr>
        <w:pStyle w:val="Corpsdetexte"/>
        <w:rPr>
          <w:b w:val="0"/>
        </w:rPr>
      </w:pPr>
      <w:r>
        <w:rPr>
          <w:b w:val="0"/>
        </w:rPr>
        <w:t xml:space="preserve">La </w:t>
      </w:r>
      <w:r>
        <w:rPr>
          <w:i/>
        </w:rPr>
        <w:t>convergence ou vergence C</w:t>
      </w:r>
      <w:r>
        <w:rPr>
          <w:b w:val="0"/>
        </w:rPr>
        <w:t xml:space="preserve"> d'une lentille est l'inverse de sa distance focale.</w:t>
      </w:r>
    </w:p>
    <w:p w:rsidR="00112E10" w:rsidRDefault="00112E10" w:rsidP="00112E10">
      <w:pPr>
        <w:ind w:left="2832" w:firstLine="708"/>
        <w:jc w:val="both"/>
      </w:pPr>
      <w:r>
        <w:rPr>
          <w:b/>
          <w:position w:val="-28"/>
        </w:rPr>
        <w:object w:dxaOrig="700" w:dyaOrig="660">
          <v:shape id="_x0000_i1042" type="#_x0000_t75" style="width:35.05pt;height:33.2pt" o:ole="" fillcolor="window">
            <v:imagedata r:id="rId66" o:title=""/>
          </v:shape>
          <o:OLEObject Type="Embed" ProgID="Equation.3" ShapeID="_x0000_i1042" DrawAspect="Content" ObjectID="_1629606882" r:id="rId67"/>
        </w:object>
      </w:r>
    </w:p>
    <w:tbl>
      <w:tblPr>
        <w:tblW w:w="0" w:type="auto"/>
        <w:tblInd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10"/>
        <w:gridCol w:w="4110"/>
      </w:tblGrid>
      <w:tr w:rsidR="00112E10" w:rsidTr="00414D1D">
        <w:tc>
          <w:tcPr>
            <w:tcW w:w="2410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proofErr w:type="spellStart"/>
            <w:r>
              <w:rPr>
                <w:b/>
                <w:sz w:val="22"/>
              </w:rPr>
              <w:t>C</w:t>
            </w:r>
            <w:r>
              <w:rPr>
                <w:sz w:val="22"/>
              </w:rPr>
              <w:t xml:space="preserve"> est</w:t>
            </w:r>
            <w:proofErr w:type="spellEnd"/>
            <w:r>
              <w:rPr>
                <w:sz w:val="22"/>
              </w:rPr>
              <w:t xml:space="preserve"> en dioptrie </w:t>
            </w:r>
            <w:r>
              <w:rPr>
                <w:b/>
                <w:sz w:val="22"/>
              </w:rPr>
              <w:t>(</w:t>
            </w:r>
            <w:r>
              <w:rPr>
                <w:b/>
                <w:sz w:val="22"/>
              </w:rPr>
              <w:sym w:font="Symbol" w:char="F064"/>
            </w:r>
            <w:r>
              <w:rPr>
                <w:b/>
                <w:sz w:val="22"/>
              </w:rPr>
              <w:t>)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b/>
                <w:sz w:val="22"/>
              </w:rPr>
              <w:t>f</w:t>
            </w:r>
            <w:r>
              <w:rPr>
                <w:sz w:val="22"/>
              </w:rPr>
              <w:t xml:space="preserve"> en mètre (</w:t>
            </w:r>
            <w:r>
              <w:rPr>
                <w:b/>
                <w:sz w:val="22"/>
              </w:rPr>
              <w:t>m</w:t>
            </w:r>
            <w:r>
              <w:rPr>
                <w:sz w:val="22"/>
              </w:rPr>
              <w:t>)</w:t>
            </w:r>
          </w:p>
        </w:tc>
        <w:tc>
          <w:tcPr>
            <w:tcW w:w="411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b/>
                <w:i/>
                <w:sz w:val="22"/>
              </w:rPr>
              <w:t xml:space="preserve"> C &gt; 0   </w:t>
            </w:r>
            <w:r>
              <w:rPr>
                <w:sz w:val="22"/>
              </w:rPr>
              <w:t>pour la lentille convergente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b/>
                <w:i/>
                <w:sz w:val="22"/>
              </w:rPr>
              <w:t xml:space="preserve"> C &lt; 0</w:t>
            </w:r>
            <w:r>
              <w:rPr>
                <w:sz w:val="22"/>
              </w:rPr>
              <w:t xml:space="preserve">   pour la lentille divergente</w:t>
            </w:r>
          </w:p>
        </w:tc>
      </w:tr>
    </w:tbl>
    <w:p w:rsidR="00112E10" w:rsidRDefault="00112E10" w:rsidP="00112E10">
      <w:pPr>
        <w:spacing w:before="240"/>
        <w:jc w:val="both"/>
        <w:rPr>
          <w:b/>
          <w:i/>
        </w:rPr>
      </w:pPr>
      <w:r>
        <w:rPr>
          <w:b/>
          <w:i/>
        </w:rPr>
        <w:t xml:space="preserve">4 - L'image donnée par une lentille </w:t>
      </w:r>
    </w:p>
    <w:p w:rsidR="00112E10" w:rsidRDefault="00112E10" w:rsidP="00112E10">
      <w:pPr>
        <w:ind w:left="708" w:firstLine="708"/>
        <w:jc w:val="both"/>
        <w:rPr>
          <w:sz w:val="22"/>
        </w:rPr>
      </w:pPr>
      <w:r>
        <w:rPr>
          <w:sz w:val="22"/>
        </w:rPr>
        <w:t>Partout où on la trouve, la lentille set à donner ou à améliorer une image.</w:t>
      </w:r>
    </w:p>
    <w:p w:rsidR="00112E10" w:rsidRDefault="00112E10" w:rsidP="00112E10">
      <w:pPr>
        <w:jc w:val="both"/>
        <w:rPr>
          <w:sz w:val="22"/>
        </w:rPr>
      </w:pPr>
      <w:r>
        <w:rPr>
          <w:b/>
          <w:i/>
          <w:u w:val="single"/>
        </w:rPr>
        <w:lastRenderedPageBreak/>
        <w:t>Exemple</w:t>
      </w:r>
      <w:r>
        <w:rPr>
          <w:sz w:val="22"/>
        </w:rPr>
        <w:t xml:space="preserve"> : Observer et caractériser l'image donnée par une lentille  d'un objet réel AB placé perpendiculairement à son axe optique principal à différentes distances de son centre optique.</w:t>
      </w:r>
    </w:p>
    <w:p w:rsidR="00112E10" w:rsidRDefault="00112E10" w:rsidP="00112E10">
      <w:pPr>
        <w:jc w:val="both"/>
        <w:rPr>
          <w:b/>
          <w:i/>
        </w:rPr>
      </w:pPr>
      <w:r>
        <w:rPr>
          <w:b/>
          <w:i/>
        </w:rPr>
        <w:t xml:space="preserve">N.B. Les principales conclusions et solutions de cet exercice sont à obtenir à </w:t>
      </w:r>
      <w:proofErr w:type="gramStart"/>
      <w:r>
        <w:rPr>
          <w:b/>
          <w:i/>
        </w:rPr>
        <w:t>partir  :</w:t>
      </w:r>
      <w:proofErr w:type="gramEnd"/>
      <w:r>
        <w:rPr>
          <w:b/>
          <w:i/>
        </w:rPr>
        <w:t xml:space="preserve"> </w:t>
      </w:r>
    </w:p>
    <w:p w:rsidR="00112E10" w:rsidRDefault="00112E10" w:rsidP="00112E10">
      <w:pPr>
        <w:ind w:left="708" w:firstLine="708"/>
        <w:jc w:val="both"/>
        <w:rPr>
          <w:b/>
        </w:rPr>
      </w:pPr>
      <w:r>
        <w:sym w:font="Monotype Sorts" w:char="F0ED"/>
      </w:r>
      <w:r>
        <w:t xml:space="preserve"> </w:t>
      </w:r>
      <w:proofErr w:type="gramStart"/>
      <w:r>
        <w:rPr>
          <w:b/>
          <w:i/>
        </w:rPr>
        <w:t>d'observations</w:t>
      </w:r>
      <w:proofErr w:type="gramEnd"/>
      <w:r>
        <w:rPr>
          <w:b/>
          <w:i/>
        </w:rPr>
        <w:t xml:space="preserve"> expérimentales</w:t>
      </w:r>
      <w:r>
        <w:rPr>
          <w:b/>
        </w:rPr>
        <w:t xml:space="preserve"> </w:t>
      </w:r>
    </w:p>
    <w:p w:rsidR="00112E10" w:rsidRDefault="00112E10" w:rsidP="00112E10">
      <w:pPr>
        <w:spacing w:after="240"/>
        <w:ind w:left="709" w:firstLine="709"/>
        <w:jc w:val="both"/>
        <w:rPr>
          <w:b/>
        </w:rPr>
      </w:pPr>
      <w:r>
        <w:sym w:font="Monotype Sorts" w:char="F0ED"/>
      </w:r>
      <w:r>
        <w:t xml:space="preserve"> </w:t>
      </w:r>
      <w:proofErr w:type="gramStart"/>
      <w:r>
        <w:rPr>
          <w:b/>
          <w:i/>
        </w:rPr>
        <w:t>de</w:t>
      </w:r>
      <w:proofErr w:type="gramEnd"/>
      <w:r>
        <w:rPr>
          <w:b/>
          <w:i/>
        </w:rPr>
        <w:t xml:space="preserve"> constructions graphiqu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320"/>
      </w:tblGrid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0080" behindDoc="0" locked="0" layoutInCell="0" allowOverlap="1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149860</wp:posOffset>
                      </wp:positionV>
                      <wp:extent cx="2834640" cy="776605"/>
                      <wp:effectExtent l="5080" t="0" r="8255" b="24765"/>
                      <wp:wrapNone/>
                      <wp:docPr id="613" name="Group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34640" cy="776605"/>
                                <a:chOff x="1784" y="13463"/>
                                <a:chExt cx="4464" cy="1223"/>
                              </a:xfrm>
                            </wpg:grpSpPr>
                            <wps:wsp>
                              <wps:cNvPr id="614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" y="1416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5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5" y="13463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6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5" y="13905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7" name="Line 139"/>
                              <wps:cNvCnPr/>
                              <wps:spPr bwMode="auto">
                                <a:xfrm>
                                  <a:off x="4056" y="13552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18" name="Group 1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84" y="14075"/>
                                  <a:ext cx="2272" cy="134"/>
                                  <a:chOff x="1704" y="14155"/>
                                  <a:chExt cx="2272" cy="134"/>
                                </a:xfrm>
                              </wpg:grpSpPr>
                              <wpg:grpSp>
                                <wpg:cNvPr id="619" name="Group 1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04" y="14167"/>
                                    <a:ext cx="568" cy="121"/>
                                    <a:chOff x="1420" y="14159"/>
                                    <a:chExt cx="568" cy="121"/>
                                  </a:xfrm>
                                </wpg:grpSpPr>
                                <wps:wsp>
                                  <wps:cNvPr id="620" name="Line 142"/>
                                  <wps:cNvCnPr/>
                                  <wps:spPr bwMode="auto">
                                    <a:xfrm>
                                      <a:off x="1420" y="14200"/>
                                      <a:ext cx="56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1" name="Line 143"/>
                                  <wps:cNvCnPr/>
                                  <wps:spPr bwMode="auto">
                                    <a:xfrm>
                                      <a:off x="1420" y="14167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2" name="Line 144"/>
                                  <wps:cNvCnPr/>
                                  <wps:spPr bwMode="auto">
                                    <a:xfrm>
                                      <a:off x="1988" y="1415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23" name="Group 1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71" y="14160"/>
                                    <a:ext cx="568" cy="121"/>
                                    <a:chOff x="1420" y="14159"/>
                                    <a:chExt cx="568" cy="121"/>
                                  </a:xfrm>
                                </wpg:grpSpPr>
                                <wps:wsp>
                                  <wps:cNvPr id="624" name="Line 146"/>
                                  <wps:cNvCnPr/>
                                  <wps:spPr bwMode="auto">
                                    <a:xfrm>
                                      <a:off x="1420" y="14200"/>
                                      <a:ext cx="56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5" name="Line 147"/>
                                  <wps:cNvCnPr/>
                                  <wps:spPr bwMode="auto">
                                    <a:xfrm>
                                      <a:off x="1420" y="14167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6" name="Line 148"/>
                                  <wps:cNvCnPr/>
                                  <wps:spPr bwMode="auto">
                                    <a:xfrm>
                                      <a:off x="1988" y="1415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27" name="Group 1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41" y="14155"/>
                                    <a:ext cx="568" cy="121"/>
                                    <a:chOff x="1420" y="14159"/>
                                    <a:chExt cx="568" cy="121"/>
                                  </a:xfrm>
                                </wpg:grpSpPr>
                                <wps:wsp>
                                  <wps:cNvPr id="628" name="Line 150"/>
                                  <wps:cNvCnPr/>
                                  <wps:spPr bwMode="auto">
                                    <a:xfrm>
                                      <a:off x="1420" y="14200"/>
                                      <a:ext cx="56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9" name="Line 151"/>
                                  <wps:cNvCnPr/>
                                  <wps:spPr bwMode="auto">
                                    <a:xfrm>
                                      <a:off x="1420" y="14167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0" name="Line 152"/>
                                  <wps:cNvCnPr/>
                                  <wps:spPr bwMode="auto">
                                    <a:xfrm>
                                      <a:off x="1988" y="1415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31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08" y="14168"/>
                                    <a:ext cx="568" cy="121"/>
                                    <a:chOff x="1420" y="14159"/>
                                    <a:chExt cx="568" cy="121"/>
                                  </a:xfrm>
                                </wpg:grpSpPr>
                                <wps:wsp>
                                  <wps:cNvPr id="632" name="Line 154"/>
                                  <wps:cNvCnPr/>
                                  <wps:spPr bwMode="auto">
                                    <a:xfrm>
                                      <a:off x="1420" y="14200"/>
                                      <a:ext cx="56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3" name="Line 155"/>
                                  <wps:cNvCnPr/>
                                  <wps:spPr bwMode="auto">
                                    <a:xfrm>
                                      <a:off x="1420" y="14167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4" name="Line 156"/>
                                  <wps:cNvCnPr/>
                                  <wps:spPr bwMode="auto">
                                    <a:xfrm>
                                      <a:off x="1988" y="1415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35" name="Group 1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55" y="14088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636" name="Line 158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7" name="Line 159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8" name="Line 160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39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22" y="14081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640" name="Line 162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1" name="Line 163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2" name="Line 164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43" name="Group 1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72" y="14076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644" name="Line 166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5" name="Line 167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6" name="Line 168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47" name="Group 1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55" y="13666"/>
                                  <a:ext cx="281" cy="454"/>
                                  <a:chOff x="1970" y="13465"/>
                                  <a:chExt cx="281" cy="454"/>
                                </a:xfrm>
                              </wpg:grpSpPr>
                              <wps:wsp>
                                <wps:cNvPr id="648" name="Line 170"/>
                                <wps:cNvCnPr/>
                                <wps:spPr bwMode="auto">
                                  <a:xfrm>
                                    <a:off x="1970" y="13919"/>
                                    <a:ext cx="2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9" name="Line 171"/>
                                <wps:cNvCnPr/>
                                <wps:spPr bwMode="auto">
                                  <a:xfrm>
                                    <a:off x="1988" y="13465"/>
                                    <a:ext cx="0" cy="4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 cmpd="thinThick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50" name="Line 172"/>
                              <wps:cNvCnPr/>
                              <wps:spPr bwMode="auto">
                                <a:xfrm>
                                  <a:off x="5496" y="14120"/>
                                  <a:ext cx="75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1" name="Text Box 1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8" y="1420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52" name="Text Box 1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4" y="1379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" o:spid="_x0000_s1082" style="position:absolute;left:0;text-align:left;margin-left:10.3pt;margin-top:11.8pt;width:223.2pt;height:61.15pt;z-index:251630080" coordorigin="1784,13463" coordsize="4464,1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" o:allowincell="f">
                      <v:shape id="Text Box 136" o:spid="_x0000_s1083" type="#_x0000_t202" style="position:absolute;left:2312;top:1416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/rsMQA&#10;AADcAAAADwAAAGRycy9kb3ducmV2LnhtbESPT4vCMBTE7wt+h/CEvSyaKot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67D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7" o:spid="_x0000_s1084" type="#_x0000_t202" style="position:absolute;left:2335;top:1346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OK8QA&#10;AADcAAAADwAAAGRycy9kb3ducmV2LnhtbESPT4vCMBTE7wt+h/CEvSyaKqx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jTiv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8" o:spid="_x0000_s1085" type="#_x0000_t202" style="position:absolute;left:4075;top:13905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HQXMMA&#10;AADcAAAADwAAAGRycy9kb3ducmV2LnhtbESPQYvCMBSE78L+h/AWvIimeihSjeLqCntwD1bx/Gie&#10;bbF5KUm09d9vhAWPw8w3wyzXvWnEg5yvLSuYThIQxIXVNZcKzqf9eA7CB2SNjWVS8CQP69XHYImZ&#10;th0f6ZGHUsQS9hkqqEJoMyl9UZFBP7EtcfSu1hkMUbpSaoddLDeNnCVJKg3WHBcqbGlbUXHL70ZB&#10;unP37sjb0e78fcDftpxdvp4XpYaf/WYBIlAf3uF/+kdHbprC6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HQXMMAAADcAAAADwAAAAAAAAAAAAAAAACYAgAAZHJzL2Rv&#10;d25yZXYueG1sUEsFBgAAAAAEAAQA9QAAAIg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139" o:spid="_x0000_s1086" style="position:absolute;visibility:visible;mso-wrap-style:square" from="4056,13552" to="4056,1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bDf8UAAADcAAAADwAAAGRycy9kb3ducmV2LnhtbESPzWrDMBCE74G+g9hCL6GR81/cKKEE&#10;SnOM3Rza22JtbVNrZSTVdvP0USCQ4zAz3zCb3WAa0ZHztWUF00kCgriwuuZSwenz/fkFhA/IGhvL&#10;pOCfPOy2D6MNptr2nFGXh1JECPsUFVQhtKmUvqjIoJ/Yljh6P9YZDFG6UmqHfYSbRs6SZCUN1hwX&#10;KmxpX1Hxm/8ZBd+LDouvLGTZ+nwauyX38+TjqNTT4/D2CiLQEO7hW/ugFayma7ieiUdAb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bDf8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group id="Group 140" o:spid="_x0000_s1087" style="position:absolute;left:1784;top:14075;width:2272;height:134" coordorigin="1704,14155" coordsize="2272,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MHN4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p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DBzeLCAAAA3AAAAA8A&#10;AAAAAAAAAAAAAAAAqgIAAGRycy9kb3ducmV2LnhtbFBLBQYAAAAABAAEAPoAAACZAwAAAAA=&#10;">
                        <v:group id="Group 141" o:spid="_x0000_s1088" style="position:absolute;left:1704;top:14167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1oe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kS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jWh5xgAAANwA&#10;AAAPAAAAAAAAAAAAAAAAAKoCAABkcnMvZG93bnJldi54bWxQSwUGAAAAAAQABAD6AAAAnQMAAAAA&#10;">
                          <v:line id="Line 142" o:spid="_x0000_s1089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aR28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M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5pHbxAAAANwAAAAPAAAAAAAAAAAA&#10;AAAAAKECAABkcnMvZG93bnJldi54bWxQSwUGAAAAAAQABAD5AAAAkgMAAAAA&#10;"/>
                          <v:line id="Line 143" o:spid="_x0000_s1090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0Q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pBOh7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qNEDGAAAA3AAAAA8AAAAAAAAA&#10;AAAAAAAAoQIAAGRycy9kb3ducmV2LnhtbFBLBQYAAAAABAAEAPkAAACUAwAAAAA=&#10;"/>
                          <v:line id="Line 144" o:spid="_x0000_s1091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qN8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lq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4qjfGAAAA3AAAAA8AAAAAAAAA&#10;AAAAAAAAoQIAAGRycy9kb3ducmV2LnhtbFBLBQYAAAAABAAEAPkAAACUAwAAAAA=&#10;"/>
                        </v:group>
                        <v:group id="Group 145" o:spid="_x0000_s1092" style="position:absolute;left:2271;top:14160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        <v:line id="Line 146" o:spid="_x0000_s1093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2X2M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dl9jGAAAA3AAAAA8AAAAAAAAA&#10;AAAAAAAAoQIAAGRycy9kb3ducmV2LnhtbFBLBQYAAAAABAAEAPkAAACUAwAAAAA=&#10;"/>
                          <v:line id="Line 147" o:spid="_x0000_s1094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EyQ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RMkPGAAAA3AAAAA8AAAAAAAAA&#10;AAAAAAAAoQIAAGRycy9kb3ducmV2LnhtbFBLBQYAAAAABAAEAPkAAACUAwAAAAA=&#10;"/>
                          <v:line id="Line 148" o:spid="_x0000_s1095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OsNM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wGtVD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DrDTGAAAA3AAAAA8AAAAAAAAA&#10;AAAAAAAAoQIAAGRycy9kb3ducmV2LnhtbFBLBQYAAAAABAAEAPkAAACUAwAAAAA=&#10;"/>
                        </v:group>
                        <v:group id="Group 149" o:spid="_x0000_s1096" style="position:absolute;left:2841;top:1415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        <v:line id="Line 150" o:spid="_x0000_s109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d3c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O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kJ3dxAAAANwAAAAPAAAAAAAAAAAA&#10;AAAAAKECAABkcnMvZG93bnJldi54bWxQSwUGAAAAAAQABAD5AAAAkgMAAAAA&#10;"/>
                          <v:line id="Line 151" o:spid="_x0000_s109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4R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aQTl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cOEbGAAAA3AAAAA8AAAAAAAAA&#10;AAAAAAAAoQIAAGRycy9kb3ducmV2LnhtbFBLBQYAAAAABAAEAPkAAACUAwAAAAA=&#10;"/>
                          <v:line id="Line 152" o:spid="_x0000_s109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        </v:group>
                        <v:group id="Group 153" o:spid="_x0000_s1100" style="position:absolute;left:3408;top:1416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44H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SW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TjgfxgAAANwA&#10;AAAPAAAAAAAAAAAAAAAAAKoCAABkcnMvZG93bnJldi54bWxQSwUGAAAAAAQABAD6AAAAnQMAAAAA&#10;">
                          <v:line id="Line 154" o:spid="_x0000_s1101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E86s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tIZ1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hPOrGAAAA3AAAAA8AAAAAAAAA&#10;AAAAAAAAoQIAAGRycy9kb3ducmV2LnhtbFBLBQYAAAAABAAEAPkAAACUAwAAAAA=&#10;"/>
                          <v:line id="Line 155" o:spid="_x0000_s1102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2Zc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L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tmXHGAAAA3AAAAA8AAAAAAAAA&#10;AAAAAAAAoQIAAGRycy9kb3ducmV2LnhtbFBLBQYAAAAABAAEAPkAAACUAwAAAAA=&#10;"/>
                          <v:line id="Line 156" o:spid="_x0000_s1103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QBB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BAEFxwAAANwAAAAPAAAAAAAA&#10;AAAAAAAAAKECAABkcnMvZG93bnJldi54bWxQSwUGAAAAAAQABAD5AAAAlQMAAAAA&#10;"/>
                        </v:group>
                      </v:group>
                      <v:group id="Group 157" o:spid="_x0000_s1104" style="position:absolute;left:4055;top:1408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U+HM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h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dT4cxgAAANwA&#10;AAAPAAAAAAAAAAAAAAAAAKoCAABkcnMvZG93bnJldi54bWxQSwUGAAAAAAQABAD6AAAAnQMAAAAA&#10;">
                        <v:line id="Line 158" o:spid="_x0000_s1105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o66c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wGtVD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aOunGAAAA3AAAAA8AAAAAAAAA&#10;AAAAAAAAoQIAAGRycy9kb3ducmV2LnhtbFBLBQYAAAAABAAEAPkAAACUAwAAAAA=&#10;"/>
                        <v:line id="Line 159" o:spid="_x0000_s1106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afcs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1p9yxwAAANwAAAAPAAAAAAAA&#10;AAAAAAAAAKECAABkcnMvZG93bnJldi54bWxQSwUGAAAAAAQABAD5AAAAlQMAAAAA&#10;"/>
                        <v:line id="Line 160" o:spid="_x0000_s1107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kLAM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V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QsAxAAAANwAAAAPAAAAAAAAAAAA&#10;AAAAAKECAABkcnMvZG93bnJldi54bWxQSwUGAAAAAAQABAD5AAAAkgMAAAAA&#10;"/>
                      </v:group>
                      <v:group id="Group 161" o:spid="_x0000_s1108" style="position:absolute;left:4622;top:14081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g0G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s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4NBnFAAAA3AAA&#10;AA8AAAAAAAAAAAAAAAAAqgIAAGRycy9kb3ducmV2LnhtbFBLBQYAAAAABAAEAPoAAACcAwAAAAA=&#10;">
                        <v:line id="Line 162" o:spid="_x0000_s1109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l0e8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OXR7xAAAANwAAAAPAAAAAAAAAAAA&#10;AAAAAKECAABkcnMvZG93bnJldi54bWxQSwUGAAAAAAQABAD5AAAAkgMAAAAA&#10;"/>
                        <v:line id="Line 163" o:spid="_x0000_s1110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XR4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pB+j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10eDGAAAA3AAAAA8AAAAAAAAA&#10;AAAAAAAAoQIAAGRycy9kb3ducmV2LnhtbFBLBQYAAAAABAAEAPkAAACUAwAAAAA=&#10;"/>
                        <v:line id="Line 164" o:spid="_x0000_s1111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dPl8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nT5fGAAAA3AAAAA8AAAAAAAAA&#10;AAAAAAAAoQIAAGRycy9kb3ducmV2LnhtbFBLBQYAAAAABAAEAPkAAACUAwAAAAA=&#10;"/>
                      </v:group>
                      <v:group id="Group 165" o:spid="_x0000_s1112" style="position:absolute;left:5172;top:14076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Zwj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n5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1nCOxgAAANwA&#10;AAAPAAAAAAAAAAAAAAAAAKoCAABkcnMvZG93bnJldi54bWxQSwUGAAAAAAQABAD6AAAAnQMAAAAA&#10;">
                        <v:line id="Line 166" o:spid="_x0000_s1113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JyeM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6W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AnJ4xwAAANwAAAAPAAAAAAAA&#10;AAAAAAAAAKECAABkcnMvZG93bnJldi54bWxQSwUGAAAAAAQABAD5AAAAlQMAAAAA&#10;"/>
                        <v:line id="Line 167" o:spid="_x0000_s1114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7X48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SKc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TtfjxwAAANwAAAAPAAAAAAAA&#10;AAAAAAAAAKECAABkcnMvZG93bnJldi54bWxQSwUGAAAAAAQABAD5AAAAlQMAAAAA&#10;"/>
                        <v:line id="Line 168" o:spid="_x0000_s1115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JlM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Qb0o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nEmUxwAAANwAAAAPAAAAAAAA&#10;AAAAAAAAAKECAABkcnMvZG93bnJldi54bWxQSwUGAAAAAAQABAD5AAAAlQMAAAAA&#10;"/>
                      </v:group>
                      <v:group id="Group 169" o:spid="_x0000_s1116" style="position:absolute;left:2355;top:13666;width:281;height:454" coordorigin="1970,13465" coordsize="281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12jc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+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7XaNxgAAANwA&#10;AAAPAAAAAAAAAAAAAAAAAKoCAABkcnMvZG93bnJldi54bWxQSwUGAAAAAAQABAD6AAAAnQMAAAAA&#10;">
                        <v:line id="Line 170" o:spid="_x0000_s1117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94fc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T3h9xAAAANwAAAAPAAAAAAAAAAAA&#10;AAAAAKECAABkcnMvZG93bnJldi54bWxQSwUGAAAAAAQABAD5AAAAkgMAAAAA&#10;"/>
                        <v:line id="Line 171" o:spid="_x0000_s1118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IlWcQAAADcAAAADwAAAGRycy9kb3ducmV2LnhtbESPUWvCMBSF3wf+h3CFvc3UIWWrRhGZ&#10;4GB0rAq+XpJrW21uShK1+/fLYLDHwznnO5zFarCduJEPrWMF00kGglg703Kt4LDfPr2ACBHZYOeY&#10;FHxTgNVy9LDAwrg7f9GtirVIEA4FKmhi7Aspg27IYpi4njh5J+ctxiR9LY3He4LbTj5nWS4ttpwW&#10;Guxp05C+VFerAC++ej9WJu/Lcv/5pvGjbM9aqcfxsJ6DiDTE//Bfe2cU5LNX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iVZxAAAANwAAAAPAAAAAAAAAAAA&#10;AAAAAKECAABkcnMvZG93bnJldi54bWxQSwUGAAAAAAQABAD5AAAAkgMAAAAA&#10;" strokeweight="4.5pt">
                          <v:stroke startarrow="block" startarrowwidth="narrow" startarrowlength="short" linestyle="thinThick"/>
                        </v:line>
                      </v:group>
                      <v:line id="Line 172" o:spid="_x0000_s1119" style="position:absolute;visibility:visible;mso-wrap-style:square" from="5496,14120" to="6248,14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Dips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4OKmxAAAANwAAAAPAAAAAAAAAAAA&#10;AAAAAKECAABkcnMvZG93bnJldi54bWxQSwUGAAAAAAQABAD5AAAAkgMAAAAA&#10;"/>
                      <v:shape id="Text Box 173" o:spid="_x0000_s1120" type="#_x0000_t202" style="position:absolute;left:3448;top:1420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Lx6MQA&#10;AADcAAAADwAAAGRycy9kb3ducmV2LnhtbESPT4vCMBTE7wt+h/CEvSyaKqxINcr6Z8GDHqri+dE8&#10;27LNS0mird/eLAgeh5nfDDNfdqYWd3K+sqxgNExAEOdWV1woOJ9+B1MQPiBrrC2Tggd5WC56H3NM&#10;tW05o/sxFCKWsE9RQRlCk0rp85IM+qFtiKN3tc5giNIVUjtsY7mp5ThJJtJgxXGhxIbWJeV/x5tR&#10;MNm4W5vx+mtz3u7x0BTjy+pxUeqz3/3MQATqwjv8onc6ct8j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y8ej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74" o:spid="_x0000_s1121" type="#_x0000_t202" style="position:absolute;left:4604;top:1379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vn8QA&#10;AADcAAAADwAAAGRycy9kb3ducmV2LnhtbESPT4vCMBTE78J+h/AW9iKaWlCkGmVXXfCwHvyD50fz&#10;bIvNS0mird/eCAseh5nfDDNfdqYWd3K+sqxgNExAEOdWV1woOB1/B1MQPiBrrC2Tggd5WC4+enPM&#10;tG15T/dDKEQsYZ+hgjKEJpPS5yUZ9EPbEEfvYp3BEKUrpHbYxnJTyzRJJtJgxXGhxIZWJeXXw80o&#10;mKzdrd3zqr8+bf5w1xTp+edxVurrs/uegQjUhXf4n97qyI1Te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gb5/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12E10">
              <w:rPr>
                <w:i/>
              </w:rPr>
              <w:t>L’objet est situé à une distance</w:t>
            </w:r>
            <w:r w:rsidR="00112E10">
              <w:t xml:space="preserve">   </w:t>
            </w:r>
            <w:r w:rsidR="00112E10">
              <w:rPr>
                <w:b/>
                <w:highlight w:val="yellow"/>
              </w:rPr>
              <w:t>OA &gt; 2 f</w:t>
            </w: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</w:tc>
        <w:tc>
          <w:tcPr>
            <w:tcW w:w="432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</w:tc>
      </w:tr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112E10" w:rsidRDefault="00112E10" w:rsidP="00414D1D">
            <w:pPr>
              <w:jc w:val="both"/>
              <w:rPr>
                <w:i/>
              </w:rPr>
            </w:pPr>
          </w:p>
          <w:p w:rsidR="00112E10" w:rsidRDefault="00112E10" w:rsidP="00414D1D">
            <w:pPr>
              <w:jc w:val="both"/>
            </w:pPr>
            <w:r>
              <w:rPr>
                <w:i/>
              </w:rPr>
              <w:t>L’objet est situé à une distance</w:t>
            </w:r>
            <w:r>
              <w:t xml:space="preserve">   </w:t>
            </w:r>
            <w:r>
              <w:rPr>
                <w:b/>
                <w:highlight w:val="yellow"/>
              </w:rPr>
              <w:t>OA = 2 f</w:t>
            </w: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</w:tc>
        <w:tc>
          <w:tcPr>
            <w:tcW w:w="432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i/>
                <w:u w:val="single"/>
              </w:rPr>
            </w:pP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b/>
                <w:sz w:val="22"/>
              </w:rPr>
            </w:pPr>
          </w:p>
        </w:tc>
      </w:tr>
    </w:tbl>
    <w:p w:rsidR="00112E10" w:rsidRDefault="00F840AA" w:rsidP="00112E10">
      <w:pPr>
        <w:jc w:val="both"/>
        <w:rPr>
          <w:b/>
          <w:sz w:val="22"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31104" behindDoc="0" locked="0" layoutInCell="0" allowOverlap="1">
                <wp:simplePos x="0" y="0"/>
                <wp:positionH relativeFrom="column">
                  <wp:posOffset>52070</wp:posOffset>
                </wp:positionH>
                <wp:positionV relativeFrom="paragraph">
                  <wp:posOffset>-678815</wp:posOffset>
                </wp:positionV>
                <wp:extent cx="2834640" cy="776605"/>
                <wp:effectExtent l="12065" t="0" r="10795" b="26670"/>
                <wp:wrapNone/>
                <wp:docPr id="573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4640" cy="776605"/>
                          <a:chOff x="1704" y="1167"/>
                          <a:chExt cx="4464" cy="1223"/>
                        </a:xfrm>
                      </wpg:grpSpPr>
                      <wps:wsp>
                        <wps:cNvPr id="574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3936" y="1496"/>
                            <a:ext cx="284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2232" y="1873"/>
                            <a:ext cx="284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6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2255" y="1167"/>
                            <a:ext cx="284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7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3428" y="1609"/>
                            <a:ext cx="284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8" name="Line 180"/>
                        <wps:cNvCnPr/>
                        <wps:spPr bwMode="auto">
                          <a:xfrm>
                            <a:off x="3408" y="1256"/>
                            <a:ext cx="0" cy="113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79" name="Group 181"/>
                        <wpg:cNvGrpSpPr>
                          <a:grpSpLocks/>
                        </wpg:cNvGrpSpPr>
                        <wpg:grpSpPr bwMode="auto">
                          <a:xfrm>
                            <a:off x="1704" y="1774"/>
                            <a:ext cx="2272" cy="134"/>
                            <a:chOff x="1704" y="14155"/>
                            <a:chExt cx="2272" cy="134"/>
                          </a:xfrm>
                        </wpg:grpSpPr>
                        <wpg:grpSp>
                          <wpg:cNvPr id="580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1704" y="14167"/>
                              <a:ext cx="568" cy="121"/>
                              <a:chOff x="1420" y="14159"/>
                              <a:chExt cx="568" cy="121"/>
                            </a:xfrm>
                          </wpg:grpSpPr>
                          <wps:wsp>
                            <wps:cNvPr id="581" name="Line 183"/>
                            <wps:cNvCnPr/>
                            <wps:spPr bwMode="auto">
                              <a:xfrm>
                                <a:off x="1420" y="14200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" name="Line 184"/>
                            <wps:cNvCnPr/>
                            <wps:spPr bwMode="auto">
                              <a:xfrm>
                                <a:off x="1420" y="14167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" name="Line 185"/>
                            <wps:cNvCnPr/>
                            <wps:spPr bwMode="auto">
                              <a:xfrm>
                                <a:off x="1988" y="14159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84" name="Group 186"/>
                          <wpg:cNvGrpSpPr>
                            <a:grpSpLocks/>
                          </wpg:cNvGrpSpPr>
                          <wpg:grpSpPr bwMode="auto">
                            <a:xfrm>
                              <a:off x="2271" y="14160"/>
                              <a:ext cx="568" cy="121"/>
                              <a:chOff x="1420" y="14159"/>
                              <a:chExt cx="568" cy="121"/>
                            </a:xfrm>
                          </wpg:grpSpPr>
                          <wps:wsp>
                            <wps:cNvPr id="585" name="Line 187"/>
                            <wps:cNvCnPr/>
                            <wps:spPr bwMode="auto">
                              <a:xfrm>
                                <a:off x="1420" y="14200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Line 188"/>
                            <wps:cNvCnPr/>
                            <wps:spPr bwMode="auto">
                              <a:xfrm>
                                <a:off x="1420" y="14167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189"/>
                            <wps:cNvCnPr/>
                            <wps:spPr bwMode="auto">
                              <a:xfrm>
                                <a:off x="1988" y="14159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88" name="Group 190"/>
                          <wpg:cNvGrpSpPr>
                            <a:grpSpLocks/>
                          </wpg:cNvGrpSpPr>
                          <wpg:grpSpPr bwMode="auto">
                            <a:xfrm>
                              <a:off x="2841" y="14155"/>
                              <a:ext cx="568" cy="121"/>
                              <a:chOff x="1420" y="14159"/>
                              <a:chExt cx="568" cy="121"/>
                            </a:xfrm>
                          </wpg:grpSpPr>
                          <wps:wsp>
                            <wps:cNvPr id="589" name="Line 191"/>
                            <wps:cNvCnPr/>
                            <wps:spPr bwMode="auto">
                              <a:xfrm>
                                <a:off x="1420" y="14200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Line 192"/>
                            <wps:cNvCnPr/>
                            <wps:spPr bwMode="auto">
                              <a:xfrm>
                                <a:off x="1420" y="14167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" name="Line 193"/>
                            <wps:cNvCnPr/>
                            <wps:spPr bwMode="auto">
                              <a:xfrm>
                                <a:off x="1988" y="14159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92" name="Group 194"/>
                          <wpg:cNvGrpSpPr>
                            <a:grpSpLocks/>
                          </wpg:cNvGrpSpPr>
                          <wpg:grpSpPr bwMode="auto">
                            <a:xfrm>
                              <a:off x="3408" y="14168"/>
                              <a:ext cx="568" cy="121"/>
                              <a:chOff x="1420" y="14159"/>
                              <a:chExt cx="568" cy="121"/>
                            </a:xfrm>
                          </wpg:grpSpPr>
                          <wps:wsp>
                            <wps:cNvPr id="593" name="Line 195"/>
                            <wps:cNvCnPr/>
                            <wps:spPr bwMode="auto">
                              <a:xfrm>
                                <a:off x="1420" y="14200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4" name="Line 196"/>
                            <wps:cNvCnPr/>
                            <wps:spPr bwMode="auto">
                              <a:xfrm>
                                <a:off x="1420" y="14167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Line 197"/>
                            <wps:cNvCnPr/>
                            <wps:spPr bwMode="auto">
                              <a:xfrm>
                                <a:off x="1988" y="14159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96" name="Group 198"/>
                        <wpg:cNvGrpSpPr>
                          <a:grpSpLocks/>
                        </wpg:cNvGrpSpPr>
                        <wpg:grpSpPr bwMode="auto">
                          <a:xfrm>
                            <a:off x="3975" y="1772"/>
                            <a:ext cx="568" cy="121"/>
                            <a:chOff x="1420" y="14159"/>
                            <a:chExt cx="568" cy="121"/>
                          </a:xfrm>
                        </wpg:grpSpPr>
                        <wps:wsp>
                          <wps:cNvPr id="597" name="Line 199"/>
                          <wps:cNvCnPr/>
                          <wps:spPr bwMode="auto">
                            <a:xfrm>
                              <a:off x="1420" y="14200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200"/>
                          <wps:cNvCnPr/>
                          <wps:spPr bwMode="auto">
                            <a:xfrm>
                              <a:off x="1420" y="14167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201"/>
                          <wps:cNvCnPr/>
                          <wps:spPr bwMode="auto">
                            <a:xfrm>
                              <a:off x="1988" y="14159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00" name="Group 202"/>
                        <wpg:cNvGrpSpPr>
                          <a:grpSpLocks/>
                        </wpg:cNvGrpSpPr>
                        <wpg:grpSpPr bwMode="auto">
                          <a:xfrm>
                            <a:off x="4542" y="1785"/>
                            <a:ext cx="568" cy="121"/>
                            <a:chOff x="1420" y="14159"/>
                            <a:chExt cx="568" cy="121"/>
                          </a:xfrm>
                        </wpg:grpSpPr>
                        <wps:wsp>
                          <wps:cNvPr id="601" name="Line 203"/>
                          <wps:cNvCnPr/>
                          <wps:spPr bwMode="auto">
                            <a:xfrm>
                              <a:off x="1420" y="14200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204"/>
                          <wps:cNvCnPr/>
                          <wps:spPr bwMode="auto">
                            <a:xfrm>
                              <a:off x="1420" y="14167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Line 205"/>
                          <wps:cNvCnPr/>
                          <wps:spPr bwMode="auto">
                            <a:xfrm>
                              <a:off x="1988" y="14159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04" name="Group 206"/>
                        <wpg:cNvGrpSpPr>
                          <a:grpSpLocks/>
                        </wpg:cNvGrpSpPr>
                        <wpg:grpSpPr bwMode="auto">
                          <a:xfrm>
                            <a:off x="5092" y="1780"/>
                            <a:ext cx="568" cy="121"/>
                            <a:chOff x="1420" y="14159"/>
                            <a:chExt cx="568" cy="121"/>
                          </a:xfrm>
                        </wpg:grpSpPr>
                        <wps:wsp>
                          <wps:cNvPr id="605" name="Line 207"/>
                          <wps:cNvCnPr/>
                          <wps:spPr bwMode="auto">
                            <a:xfrm>
                              <a:off x="1420" y="14200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Line 208"/>
                          <wps:cNvCnPr/>
                          <wps:spPr bwMode="auto">
                            <a:xfrm>
                              <a:off x="1420" y="14167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209"/>
                          <wps:cNvCnPr/>
                          <wps:spPr bwMode="auto">
                            <a:xfrm>
                              <a:off x="1988" y="14159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08" name="Group 210"/>
                        <wpg:cNvGrpSpPr>
                          <a:grpSpLocks/>
                        </wpg:cNvGrpSpPr>
                        <wpg:grpSpPr bwMode="auto">
                          <a:xfrm>
                            <a:off x="2275" y="1370"/>
                            <a:ext cx="281" cy="454"/>
                            <a:chOff x="1970" y="13465"/>
                            <a:chExt cx="281" cy="454"/>
                          </a:xfrm>
                        </wpg:grpSpPr>
                        <wps:wsp>
                          <wps:cNvPr id="609" name="Line 211"/>
                          <wps:cNvCnPr/>
                          <wps:spPr bwMode="auto">
                            <a:xfrm>
                              <a:off x="1970" y="13919"/>
                              <a:ext cx="28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Line 212"/>
                          <wps:cNvCnPr/>
                          <wps:spPr bwMode="auto">
                            <a:xfrm>
                              <a:off x="1988" y="13465"/>
                              <a:ext cx="0" cy="454"/>
                            </a:xfrm>
                            <a:prstGeom prst="line">
                              <a:avLst/>
                            </a:prstGeom>
                            <a:noFill/>
                            <a:ln w="57150" cmpd="thinThick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1" name="Line 213"/>
                        <wps:cNvCnPr/>
                        <wps:spPr bwMode="auto">
                          <a:xfrm>
                            <a:off x="5416" y="1819"/>
                            <a:ext cx="752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1913"/>
                            <a:ext cx="284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5" o:spid="_x0000_s1122" style="position:absolute;left:0;text-align:left;margin-left:4.1pt;margin-top:-53.45pt;width:223.2pt;height:61.15pt;z-index:251631104" coordorigin="1704,1167" coordsize="4464,1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" o:allowincell="f">
                <v:shape id="Text Box 176" o:spid="_x0000_s1123" type="#_x0000_t202" style="position:absolute;left:3936;top:1496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VvbM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WDy8Q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dVvbMYAAADcAAAADwAAAAAAAAAAAAAAAACYAgAAZHJz&#10;L2Rvd25yZXYueG1sUEsFBgAAAAAEAAQA9QAAAIsDAAAAAA==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’</w:t>
                        </w:r>
                      </w:p>
                    </w:txbxContent>
                  </v:textbox>
                </v:shape>
                <v:shape id="Text Box 177" o:spid="_x0000_s1124" type="#_x0000_t202" style="position:absolute;left:2232;top:187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nK98QA&#10;AADcAAAADwAAAGRycy9kb3ducmV2LnhtbESPQYvCMBSE78L+h/AWvIimCupSjbKru+BBD7ri+dE8&#10;22LzUpJo6783guBxmJlvmPmyNZW4kfOlZQXDQQKCOLO65FzB8f+v/wXCB2SNlWVScCcPy8VHZ46p&#10;tg3v6XYIuYgQ9ikqKEKoUyl9VpBBP7A1cfTO1hkMUbpcaodNhJtKjpJkIg2WHBcKrGlVUHY5XI2C&#10;ydpdmz2veuvj7xZ3dT46/dxPSnU/2+8ZiEBteIdf7Y1WMJ6O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ZyvfEAAAA3AAAAA8AAAAAAAAAAAAAAAAAmAIAAGRycy9k&#10;b3ducmV2LnhtbFBLBQYAAAAABAAEAPUAAACJAwAAAAA=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78" o:spid="_x0000_s1125" type="#_x0000_t202" style="position:absolute;left:2255;top:1167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tUgMUA&#10;AADcAAAADwAAAGRycy9kb3ducmV2LnhtbESPT4vCMBTE7wt+h/CEvSyarmCVahRXV9jDevAPnh/N&#10;sy02LyWJtn77jSDscZiZ3zDzZWdqcSfnK8sKPocJCOLc6ooLBafjdjAF4QOyxtoyKXiQh+Wi9zbH&#10;TNuW93Q/hEJECPsMFZQhNJmUPi/JoB/ahjh6F+sMhihdIbXDNsJNLUdJkkqDFceFEhtal5RfDzej&#10;IN24W7vn9cfm9P2Lu6YYnb8eZ6Xe+91qBiJQF/7Dr/aPVjCepP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S1SAxQAAANwAAAAPAAAAAAAAAAAAAAAAAJgCAABkcnMv&#10;ZG93bnJldi54bWxQSwUGAAAAAAQABAD1AAAAigMAAAAA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79" o:spid="_x0000_s1126" type="#_x0000_t202" style="position:absolute;left:3428;top:160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xG8UA&#10;AADcAAAADwAAAGRycy9kb3ducmV2LnhtbESPS4vCQBCE7wv+h6GFvSzrZAUfZB3FJ3hwDz7w3GTa&#10;JJjpCTOjif/eEYQ9FlX1FTWZtaYSd3K+tKzgp5eAIM6sLjlXcDpuvscgfEDWWFkmBQ/yMJt2PiaY&#10;atvwnu6HkIsIYZ+igiKEOpXSZwUZ9D1bE0fvYp3BEKXLpXbYRLipZD9JhtJgyXGhwJqWBWXXw80o&#10;GK7crdnz8mt1Wu/wr87758XjrNRnt53/ggjUhv/wu73VCgajEbzOxCMgp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B/EbxQAAANwAAAAPAAAAAAAAAAAAAAAAAJgCAABkcnMv&#10;ZG93bnJldi54bWxQSwUGAAAAAAQABAD1AAAAigMAAAAA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  <v:line id="Line 180" o:spid="_x0000_s1127" style="position:absolute;visibility:visible;mso-wrap-style:square" from="3408,1256" to="3408,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PT0cIAAADcAAAADwAAAGRycy9kb3ducmV2LnhtbERPz2vCMBS+C/sfwhvsIjPd1CnVKGMw&#10;9GjVg94ezbMtNi8lydrOv94cBI8f3+/luje1aMn5yrKCj1ECgji3uuJCwfHw+z4H4QOyxtoyKfgn&#10;D+vVy2CJqbYdZ9TuQyFiCPsUFZQhNKmUPi/JoB/ZhjhyF+sMhghdIbXDLoabWn4myZc0WHFsKLGh&#10;n5Ly6/7PKDhPWsxPWciy2e04dFPuxslmp9Tba/+9ABGoD0/xw73VCqazuDaeiUd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PT0cIAAADcAAAADwAAAAAAAAAAAAAA&#10;AAChAgAAZHJzL2Rvd25yZXYueG1sUEsFBgAAAAAEAAQA+QAAAJADAAAAAA==&#10;" strokeweight="2.25pt">
                  <v:stroke startarrow="block" startarrowwidth="narrow" startarrowlength="short" endarrow="block" endarrowwidth="narrow" endarrowlength="short"/>
                </v:line>
                <v:group id="Group 181" o:spid="_x0000_s1128" style="position:absolute;left:1704;top:1774;width:2272;height:134" coordorigin="1704,14155" coordsize="2272,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fspc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y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d+ylxgAAANwA&#10;AAAPAAAAAAAAAAAAAAAAAKoCAABkcnMvZG93bnJldi54bWxQSwUGAAAAAAQABAD6AAAAnQMAAAAA&#10;">
                  <v:group id="Group 182" o:spid="_x0000_s1129" style="position:absolute;left:1704;top:14167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Zg1H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2YNR/CAAAA3AAAAA8A&#10;AAAAAAAAAAAAAAAAqgIAAGRycy9kb3ducmV2LnhtbFBLBQYAAAAABAAEAPoAAACZAwAAAAA=&#10;">
                    <v:line id="Line 183" o:spid="_x0000_s1130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kKBs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sZzC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pCgbGAAAA3AAAAA8AAAAAAAAA&#10;AAAAAAAAoQIAAGRycy9kb3ducmV2LnhtbFBLBQYAAAAABAAEAPkAAACUAwAAAAA=&#10;"/>
                    <v:line id="Line 184" o:spid="_x0000_s1131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Ucc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7lHHGAAAA3AAAAA8AAAAAAAAA&#10;AAAAAAAAoQIAAGRycy9kb3ducmV2LnhtbFBLBQYAAAAABAAEAPkAAACUAwAAAAA=&#10;"/>
                    <v:line id="Line 185" o:spid="_x0000_s1132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cx6s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dzHqxwAAANwAAAAPAAAAAAAA&#10;AAAAAAAAAKECAABkcnMvZG93bnJldi54bWxQSwUGAAAAAAQABAD5AAAAlQMAAAAA&#10;"/>
                  </v:group>
                  <v:group id="Group 186" o:spid="_x0000_s1133" style="position:absolute;left:2271;top:14160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  <v:line id="Line 187" o:spid="_x0000_s1134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IMB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0gwFxwAAANwAAAAPAAAAAAAA&#10;AAAAAAAAAKECAABkcnMvZG93bnJldi54bWxQSwUGAAAAAAQABAD5AAAAlQMAAAAA&#10;"/>
                    <v:line id="Line 188" o:spid="_x0000_s1135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CSc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AknLGAAAA3AAAAA8AAAAAAAAA&#10;AAAAAAAAoQIAAGRycy9kb3ducmV2LnhtbFBLBQYAAAAABAAEAPkAAACUAwAAAAA=&#10;"/>
                    <v:line id="Line 189" o:spid="_x0000_s1136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w36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DfpxwAAANwAAAAPAAAAAAAA&#10;AAAAAAAAAKECAABkcnMvZG93bnJldi54bWxQSwUGAAAAAAQABAD5AAAAlQMAAAAA&#10;"/>
                  </v:group>
                  <v:group id="Group 190" o:spid="_x0000_s1137" style="position:absolute;left:2841;top:1415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  <v:line id="Line 191" o:spid="_x0000_s1138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8GA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Xkd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nwYAxwAAANwAAAAPAAAAAAAA&#10;AAAAAAAAAKECAABkcnMvZG93bnJldi54bWxQSwUGAAAAAAQABAD5AAAAlQMAAAAA&#10;"/>
                    <v:line id="Line 192" o:spid="_x0000_s1139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w5QM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DlAxAAAANwAAAAPAAAAAAAAAAAA&#10;AAAAAKECAABkcnMvZG93bnJldi54bWxQSwUGAAAAAAQABAD5AAAAkgMAAAAA&#10;"/>
                    <v:line id="Line 193" o:spid="_x0000_s1140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2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JzbxwAAANwAAAAPAAAAAAAA&#10;AAAAAAAAAKECAABkcnMvZG93bnJldi54bWxQSwUGAAAAAAQABAD5AAAAlQMAAAAA&#10;"/>
                  </v:group>
                  <v:group id="Group 194" o:spid="_x0000_s1141" style="position:absolute;left:3408;top:1416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+YL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fmC7FAAAA3AAA&#10;AA8AAAAAAAAAAAAAAAAAqgIAAGRycy9kb3ducmV2LnhtbFBLBQYAAAAABAAEAPoAAACcAwAAAAA=&#10;">
                    <v:line id="Line 195" o:spid="_x0000_s1142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6nN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rqc3xwAAANwAAAAPAAAAAAAA&#10;AAAAAAAAAKECAABkcnMvZG93bnJldi54bWxQSwUGAAAAAAQABAD5AAAAlQMAAAAA&#10;"/>
                    <v:line id="Line 196" o:spid="_x0000_s1143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c/Q8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Hi6h9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Rz9DxwAAANwAAAAPAAAAAAAA&#10;AAAAAAAAAKECAABkcnMvZG93bnJldi54bWxQSwUGAAAAAAQABAD5AAAAlQMAAAAA&#10;"/>
                    <v:line id="Line 197" o:spid="_x0000_s1144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a2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C5rYxwAAANwAAAAPAAAAAAAA&#10;AAAAAAAAAKECAABkcnMvZG93bnJldi54bWxQSwUGAAAAAAQABAD5AAAAlQMAAAAA&#10;"/>
                  </v:group>
                </v:group>
                <v:group id="Group 198" o:spid="_x0000_s1145" style="position:absolute;left:3975;top:1772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OSeL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P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kni3FAAAA3AAA&#10;AA8AAAAAAAAAAAAAAAAAqgIAAGRycy9kb3ducmV2LnhtbFBLBQYAAAAABAAEAPoAAACcAwAAAAA=&#10;">
                  <v:line id="Line 199" o:spid="_x0000_s1146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WhN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WhNMgAAADcAAAADwAAAAAA&#10;AAAAAAAAAAChAgAAZHJzL2Rvd25yZXYueG1sUEsFBgAAAAAEAAQA+QAAAJYDAAAAAA==&#10;"/>
                  <v:line id="Line 200" o:spid="_x0000_s1147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o1Rs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CjVGxAAAANwAAAAPAAAAAAAAAAAA&#10;AAAAAKECAABkcnMvZG93bnJldi54bWxQSwUGAAAAAAQABAD5AAAAkgMAAAAA&#10;"/>
                  <v:line id="Line 201" o:spid="_x0000_s1148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aQ3c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RpDdxwAAANwAAAAPAAAAAAAA&#10;AAAAAAAAAKECAABkcnMvZG93bnJldi54bWxQSwUGAAAAAAQABAD5AAAAlQMAAAAA&#10;"/>
                </v:group>
                <v:group id="Group 202" o:spid="_x0000_s1149" style="position:absolute;left:4542;top:178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    <v:line id="Line 203" o:spid="_x0000_s1150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9oIMYAAADc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ZAK/Z+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faCDGAAAA3AAAAA8AAAAAAAAA&#10;AAAAAAAAoQIAAGRycy9kb3ducmV2LnhtbFBLBQYAAAAABAAEAPkAAACUAwAAAAA=&#10;"/>
                  <v:line id="Line 204" o:spid="_x0000_s1151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32V8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ZAa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N9lfGAAAA3AAAAA8AAAAAAAAA&#10;AAAAAAAAoQIAAGRycy9kb3ducmV2LnhtbFBLBQYAAAAABAAEAPkAAACUAwAAAAA=&#10;"/>
                  <v:line id="Line 205" o:spid="_x0000_s1152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FTz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ZAa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BU8zGAAAA3AAAAA8AAAAAAAAA&#10;AAAAAAAAoQIAAGRycy9kb3ducmV2LnhtbFBLBQYAAAAABAAEAPkAAACUAwAAAAA=&#10;"/>
                </v:group>
                <v:group id="Group 206" o:spid="_x0000_s1153" style="position:absolute;left:5092;top:1780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v:line id="Line 207" o:spid="_x0000_s1154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RuI8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uQN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JG4jxwAAANwAAAAPAAAAAAAA&#10;AAAAAAAAAKECAABkcnMvZG93bnJldi54bWxQSwUGAAAAAAQABAD5AAAAlQMAAAAA&#10;"/>
                  <v:line id="Line 208" o:spid="_x0000_s1155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bwVMYAAADc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lSn4O5OO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28FTGAAAA3AAAAA8AAAAAAAAA&#10;AAAAAAAAoQIAAGRycy9kb3ducmV2LnhtbFBLBQYAAAAABAAEAPkAAACUAwAAAAA=&#10;"/>
                  <v:line id="Line 209" o:spid="_x0000_s1156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Vz8cAAADc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Mkb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ulXPxwAAANwAAAAPAAAAAAAA&#10;AAAAAAAAAKECAABkcnMvZG93bnJldi54bWxQSwUGAAAAAAQABAD5AAAAlQMAAAAA&#10;"/>
                </v:group>
                <v:group id="Group 210" o:spid="_x0000_s1157" style="position:absolute;left:2275;top:1370;width:281;height:454" coordorigin="1970,13465" coordsize="281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<v:line id="Line 211" o:spid="_x0000_s1158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lkJscAAADc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JMx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aWQmxwAAANwAAAAPAAAAAAAA&#10;AAAAAAAAAKECAABkcnMvZG93bnJldi54bWxQSwUGAAAAAAQABAD5AAAAlQMAAAAA&#10;"/>
                  <v:line id="Line 212" o:spid="_x0000_s1159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uj2cEAAADcAAAADwAAAGRycy9kb3ducmV2LnhtbERPz2vCMBS+D/wfwhN2m6k7lNGZFhEF&#10;BelYHXh9JM+22ryUJNPuv18Ogx0/vt+rarKDuJMPvWMFy0UGglg703Or4Ou0e3kDESKywcExKfih&#10;AFU5e1phYdyDP+nexFakEA4FKuhiHAspg+7IYli4kThxF+ctxgR9K43HRwq3g3zNslxa7Dk1dDjS&#10;piN9a76tArz55nBuTD7W9eljq/FY91et1PN8Wr+DiDTFf/Gfe28U5Ms0P51JR0CW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C6PZwQAAANwAAAAPAAAAAAAAAAAAAAAA&#10;AKECAABkcnMvZG93bnJldi54bWxQSwUGAAAAAAQABAD5AAAAjwMAAAAA&#10;" strokeweight="4.5pt">
                    <v:stroke startarrow="block" startarrowwidth="narrow" startarrowlength="short" linestyle="thinThick"/>
                  </v:line>
                </v:group>
                <v:line id="Line 213" o:spid="_x0000_s1160" style="position:absolute;visibility:visible;mso-wrap-style:square" from="5416,1819" to="6168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b+/cYAAADcAAAADwAAAGRycy9kb3ducmV2LnhtbESPQWvCQBSE74X+h+UVequbKISSuooo&#10;gnoQtYX2+My+JqnZt2F3m8R/7wqFHoeZ+YaZzgfTiI6cry0rSEcJCOLC6ppLBR/v65dXED4ga2ws&#10;k4IreZjPHh+mmGvb85G6UyhFhLDPUUEVQptL6YuKDPqRbYmj922dwRClK6V22Ee4aeQ4STJpsOa4&#10;UGFLy4qKy+nXKNhPDlm32O42w+c2Oxer4/nrp3dKPT8NizcQgYbwH/5rb7SCLE3hfiYe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G/v3GAAAA3AAAAA8AAAAAAAAA&#10;AAAAAAAAoQIAAGRycy9kb3ducmV2LnhtbFBLBQYAAAAABAAEAPkAAACUAwAAAAA=&#10;"/>
                <v:shape id="Text Box 214" o:spid="_x0000_s1161" type="#_x0000_t202" style="position:absolute;left:2820;top:191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rWX8UA&#10;AADcAAAADwAAAGRycy9kb3ducmV2LnhtbESPQWvCQBSE70L/w/IKvYhukkOQ1FWsttBDe4gVz4/s&#10;Mwlm34bdjYn/vlsoeBxmvhlmvZ1MJ27kfGtZQbpMQBBXVrdcKzj9fCxWIHxA1thZJgV38rDdPM3W&#10;WGg7ckm3Y6hFLGFfoIImhL6Q0lcNGfRL2xNH72KdwRClq6V2OMZy08ksSXJpsOW40GBP+4aq63Ew&#10;CvKDG8aS9/PD6f0Lv/s6O7/dz0q9PE+7VxCBpvAI/9OfOnJpBn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itZfxQAAANwAAAAPAAAAAAAAAAAAAAAAAJgCAABkcnMv&#10;ZG93bnJldi54bWxQSwUGAAAAAAQABAD1AAAAigMAAAAA&#10;" stroked="f">
                  <v:textbox inset="0,0,0,0">
                    <w:txbxContent>
                      <w:p w:rsidR="00112E10" w:rsidRDefault="00112E10" w:rsidP="00112E1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320"/>
      </w:tblGrid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2128" behindDoc="0" locked="0" layoutInCell="0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158115</wp:posOffset>
                      </wp:positionV>
                      <wp:extent cx="2885440" cy="776605"/>
                      <wp:effectExtent l="8890" t="3810" r="10795" b="29210"/>
                      <wp:wrapNone/>
                      <wp:docPr id="537" name="Group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85440" cy="776605"/>
                                <a:chOff x="1420" y="2960"/>
                                <a:chExt cx="4544" cy="1223"/>
                              </a:xfrm>
                            </wpg:grpSpPr>
                            <wps:wsp>
                              <wps:cNvPr id="538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85" y="328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39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3666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40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5" y="2960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41" name="Text Box 2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7" y="340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42" name="Line 220"/>
                              <wps:cNvCnPr/>
                              <wps:spPr bwMode="auto">
                                <a:xfrm>
                                  <a:off x="2557" y="3049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43" name="Group 2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0" y="3583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44" name="Line 222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5" name="Line 223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6" name="Line 224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47" name="Group 2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90" y="3578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48" name="Line 226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9" name="Line 227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0" name="Line 228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51" name="Group 2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57" y="3571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52" name="Line 230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3" name="Line 231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4" name="Line 232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55" name="Group 2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4" y="3585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56" name="Line 234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7" name="Line 235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236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59" name="Group 2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91" y="3578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60" name="Line 238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239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240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63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41" y="3573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64" name="Line 242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243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244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67" name="Group 2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08" y="3163"/>
                                  <a:ext cx="281" cy="454"/>
                                  <a:chOff x="1970" y="13465"/>
                                  <a:chExt cx="281" cy="454"/>
                                </a:xfrm>
                              </wpg:grpSpPr>
                              <wps:wsp>
                                <wps:cNvPr id="568" name="Line 246"/>
                                <wps:cNvCnPr/>
                                <wps:spPr bwMode="auto">
                                  <a:xfrm>
                                    <a:off x="1970" y="13919"/>
                                    <a:ext cx="2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9" name="Line 247"/>
                                <wps:cNvCnPr/>
                                <wps:spPr bwMode="auto">
                                  <a:xfrm>
                                    <a:off x="1988" y="13465"/>
                                    <a:ext cx="0" cy="4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 cmpd="thinThick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0" name="Line 248"/>
                              <wps:cNvCnPr/>
                              <wps:spPr bwMode="auto">
                                <a:xfrm>
                                  <a:off x="4565" y="3612"/>
                                  <a:ext cx="75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" name="Text Box 2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9" y="3706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72" name="Line 250"/>
                              <wps:cNvCnPr/>
                              <wps:spPr bwMode="auto">
                                <a:xfrm>
                                  <a:off x="4828" y="3621"/>
                                  <a:ext cx="1136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5" o:spid="_x0000_s1162" style="position:absolute;left:0;text-align:left;margin-left:.1pt;margin-top:12.45pt;width:227.2pt;height:61.15pt;z-index:251632128" coordorigin="1420,2960" coordsize="4544,1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" o:allowincell="f">
                      <v:shape id="Text Box 216" o:spid="_x0000_s1163" type="#_x0000_t202" style="position:absolute;left:3085;top:328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LcqcMA&#10;AADcAAAADwAAAGRycy9kb3ducmV2LnhtbERPz2vCMBS+D/wfwhN2GZquMpFqFGcn7LAd2onnR/Ns&#10;i81LSaKt//1yGOz48f3e7EbTiTs531pW8DpPQBBXVrdcKzj9HGcrED4ga+wsk4IHedhtJ08bzLQd&#10;uKB7GWoRQ9hnqKAJoc+k9FVDBv3c9sSRu1hnMEToaqkdDjHcdDJNkqU02HJsaLCnQ0PVtbwZBcvc&#10;3YaCDy/56eMLv/s6Pb8/zko9T8f9GkSgMfyL/9yfWsHbI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LcqcMAAADcAAAADwAAAAAAAAAAAAAAAACYAgAAZHJzL2Rv&#10;d25yZXYueG1sUEsFBgAAAAAEAAQA9QAAAIg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’</w:t>
                              </w:r>
                            </w:p>
                          </w:txbxContent>
                        </v:textbox>
                      </v:shape>
                      <v:shape id="Text Box 217" o:spid="_x0000_s1164" type="#_x0000_t202" style="position:absolute;left:1665;top:3666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55MsYA&#10;AADcAAAADwAAAGRycy9kb3ducmV2LnhtbESPT2vCQBTE70K/w/IEL1I3tRhqdJVWLXhoD/7B8yP7&#10;TILZt2F3NfHbdwuCx2FmfsPMl52pxY2crywreBslIIhzqysuFBwP368fIHxA1lhbJgV38rBcvPTm&#10;mGnb8o5u+1CICGGfoYIyhCaT0uclGfQj2xBH72ydwRClK6R22Ea4qeU4SVJpsOK4UGJDq5Lyy/5q&#10;FKRrd213vBquj5sf/G2K8enrflJq0O8+ZyACdeEZfrS3WsHkfQ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55MsYAAADcAAAADwAAAAAAAAAAAAAAAACYAgAAZHJz&#10;L2Rvd25yZXYueG1sUEsFBgAAAAAEAAQA9QAAAIs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8" o:spid="_x0000_s1165" type="#_x0000_t202" style="position:absolute;left:1705;top:2960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Kj0sMA&#10;AADcAAAADwAAAGRycy9kb3ducmV2LnhtbERPz2vCMBS+D/wfwhN2GZquOJFqFGcn7LAd2onnR/Ns&#10;i81LSaKt//1yGOz48f3e7EbTiTs531pW8DpPQBBXVrdcKzj9HGcrED4ga+wsk4IHedhtJ08bzLQd&#10;uKB7GWoRQ9hnqKAJoc+k9FVDBv3c9sSRu1hnMEToaqkdDjHcdDJNkqU02HJsaLCnQ0PVtbwZBcvc&#10;3YaCDy/56eMLv/s6Pb8/zko9T8f9GkSgMfyL/9yfWsHbIs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Kj0sMAAADcAAAADwAAAAAAAAAAAAAAAACYAgAAZHJzL2Rv&#10;d25yZXYueG1sUEsFBgAAAAAEAAQA9QAAAIg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19" o:spid="_x0000_s1166" type="#_x0000_t202" style="position:absolute;left:2577;top:340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4GScUA&#10;AADcAAAADwAAAGRycy9kb3ducmV2LnhtbESPzYvCMBTE7wv+D+EJe1nWVHFFukbxYwUP68EPPD+a&#10;Z1tsXkoSbf3vjSB4HGbmN8xk1ppK3Mj50rKCfi8BQZxZXXKu4HhYf49B+ICssbJMCu7kYTbtfEww&#10;1bbhHd32IRcRwj5FBUUIdSqlzwoy6Hu2Jo7e2TqDIUqXS+2wiXBTyUGSjKTBkuNCgTUtC8ou+6tR&#10;MFq5a7Pj5dfq+PeP2zofnBb3k1Kf3Xb+CyJQG97hV3ujFfwM+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zgZJxQAAANwAAAAPAAAAAAAAAAAAAAAAAJgCAABkcnMv&#10;ZG93bnJldi54bWxQSwUGAAAAAAQABAD1AAAAig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220" o:spid="_x0000_s1167" style="position:absolute;visibility:visible;mso-wrap-style:square" from="2557,3049" to="2557,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cuhsUAAADcAAAADwAAAGRycy9kb3ducmV2LnhtbESPQWvCQBSE7wX/w/IEL6VutGoluooI&#10;Yo+Nemhvj+wzCWbfht01if313UKhx2FmvmHW297UoiXnK8sKJuMEBHFudcWFgsv58LIE4QOyxtoy&#10;KXiQh+1m8LTGVNuOM2pPoRARwj5FBWUITSqlz0sy6Me2IY7e1TqDIUpXSO2wi3BTy2mSLKTBiuNC&#10;iQ3tS8pvp7tR8DVrMf/MQpa9fV+e3Zy71+T4odRo2O9WIAL14T/8137XCuazKfyei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cuhs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group id="Group 221" o:spid="_x0000_s1168" style="position:absolute;left:1420;top:3583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      <v:line id="Line 222" o:spid="_x0000_s1169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        <v:line id="Line 223" o:spid="_x0000_s1170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        <v:line id="Line 224" o:spid="_x0000_s1171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          </v:group>
                      <v:group id="Group 225" o:spid="_x0000_s1172" style="position:absolute;left:1990;top:357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  <v:line id="Line 226" o:spid="_x0000_s1173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            <v:line id="Line 227" o:spid="_x0000_s1174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            <v:line id="Line 228" o:spid="_x0000_s1175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          </v:group>
                      <v:group id="Group 229" o:spid="_x0000_s1176" style="position:absolute;left:2557;top:3571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      <v:line id="Line 230" o:spid="_x0000_s117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        <v:line id="Line 231" o:spid="_x0000_s117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cdrc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Fx2txwAAANwAAAAPAAAAAAAA&#10;AAAAAAAAAKECAABkcnMvZG93bnJldi54bWxQSwUGAAAAAAQABAD5AAAAlQMAAAAA&#10;"/>
                        <v:line id="Line 232" o:spid="_x0000_s117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6F2c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Ea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/oXZxwAAANwAAAAPAAAAAAAA&#10;AAAAAAAAAKECAABkcnMvZG93bnJldi54bWxQSwUGAAAAAAQABAD5AAAAlQMAAAAA&#10;"/>
                      </v:group>
                      <v:group id="Group 233" o:spid="_x0000_s1180" style="position:absolute;left:3124;top:358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      <v:line id="Line 234" o:spid="_x0000_s1181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+Nc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YL41xwAAANwAAAAPAAAAAAAA&#10;AAAAAAAAAKECAABkcnMvZG93bnJldi54bWxQSwUGAAAAAAQABAD5AAAAlQMAAAAA&#10;"/>
                        <v:line id="Line 235" o:spid="_x0000_s1182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br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LBuuxwAAANwAAAAPAAAAAAAA&#10;AAAAAAAAAKECAABkcnMvZG93bnJldi54bWxQSwUGAAAAAAQABAD5AAAAlQMAAAAA&#10;"/>
                        <v:line id="Line 236" o:spid="_x0000_s1183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P3M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4/cxAAAANwAAAAPAAAAAAAAAAAA&#10;AAAAAKECAABkcnMvZG93bnJldi54bWxQSwUGAAAAAAQABAD5AAAAkgMAAAAA&#10;"/>
                      </v:group>
                      <v:group id="Group 237" o:spid="_x0000_s1184" style="position:absolute;left:3691;top:357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      <v:line id="Line 238" o:spid="_x0000_s1185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        <v:line id="Line 239" o:spid="_x0000_s1186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        <v:line id="Line 240" o:spid="_x0000_s1187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yi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3covGAAAA3AAAAA8AAAAAAAAA&#10;AAAAAAAAoQIAAGRycy9kb3ducmV2LnhtbFBLBQYAAAAABAAEAPkAAACUAwAAAAA=&#10;"/>
                      </v:group>
                      <v:group id="Group 241" o:spid="_x0000_s1188" style="position:absolute;left:4241;top:3573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      <v:line id="Line 242" o:spid="_x0000_s1189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PZ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kk9kxwAAANwAAAAPAAAAAAAA&#10;AAAAAAAAAKECAABkcnMvZG93bnJldi54bWxQSwUGAAAAAAQABAD5AAAAlQMAAAAA&#10;"/>
                        <v:line id="Line 243" o:spid="_x0000_s1190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q/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3ur/xwAAANwAAAAPAAAAAAAA&#10;AAAAAAAAAKECAABkcnMvZG93bnJldi54bWxQSwUGAAAAAAQABAD5AAAAlQMAAAAA&#10;"/>
                        <v:line id="Line 244" o:spid="_x0000_s1191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x0iM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8KI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HSIxwAAANwAAAAPAAAAAAAA&#10;AAAAAAAAAKECAABkcnMvZG93bnJldi54bWxQSwUGAAAAAAQABAD5AAAAlQMAAAAA&#10;"/>
                      </v:group>
                      <v:group id="Group 245" o:spid="_x0000_s1192" style="position:absolute;left:1708;top:3163;width:281;height:454" coordorigin="1970,13465" coordsize="281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      <v:line id="Line 246" o:spid="_x0000_s1193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        <v:line id="Line 247" o:spid="_x0000_s1194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YRcQAAADcAAAADwAAAGRycy9kb3ducmV2LnhtbESPUWvCMBSF3wf+h3CFvc3UgWWrRhGZ&#10;4GB0rAq+XpJrW21uShK1+/fLYLDHwznnO5zFarCduJEPrWMF00kGglg703Kt4LDfPr2ACBHZYOeY&#10;FHxTgNVy9LDAwrg7f9GtirVIEA4FKmhi7Aspg27IYpi4njh5J+ctxiR9LY3He4LbTj5nWS4ttpwW&#10;Guxp05C+VFerAC++ej9WJu/Lcv/5pvGjbM9aqcfxsJ6DiDTE//Bfe2cUzPJX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hhFxAAAANwAAAAPAAAAAAAAAAAA&#10;AAAAAKECAABkcnMvZG93bnJldi54bWxQSwUGAAAAAAQABAD5AAAAkgMAAAAA&#10;" strokeweight="4.5pt">
                          <v:stroke startarrow="block" startarrowwidth="narrow" startarrowlength="short" linestyle="thinThick"/>
                        </v:line>
                      </v:group>
                      <v:line id="Line 248" o:spid="_x0000_s1195" style="position:absolute;visibility:visible;mso-wrap-style:square" from="4565,3612" to="5317,3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      <v:shape id="Text Box 249" o:spid="_x0000_s1196" type="#_x0000_t202" style="position:absolute;left:1969;top:3706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LM9MUA&#10;AADcAAAADwAAAGRycy9kb3ducmV2LnhtbESPS4vCQBCE7wv+h6GFvSzrRMEHWUfxsYKH9eADz02m&#10;TYKZnjAzmvjvHUHYY1FVX1HTeWsqcSfnS8sK+r0EBHFmdcm5gtNx8z0B4QOyxsoyKXiQh/ms8zHF&#10;VNuG93Q/hFxECPsUFRQh1KmUPivIoO/Zmjh6F+sMhihdLrXDJsJNJQdJMpIGS44LBda0Kii7Hm5G&#10;wWjtbs2eV1/r0+8f7up8cF4+zkp9dtvFD4hAbfgPv9tbrWA47sPrTDw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sz0xQAAANwAAAAPAAAAAAAAAAAAAAAAAJgCAABkcnMv&#10;ZG93bnJldi54bWxQSwUGAAAAAAQABAD1AAAAig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line id="Line 250" o:spid="_x0000_s1197" style="position:absolute;visibility:visible;mso-wrap-style:square" from="4828,3621" to="5964,3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7kVs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7uRWxwAAANwAAAAPAAAAAAAA&#10;AAAAAAAAAKECAABkcnMvZG93bnJldi54bWxQSwUGAAAAAAQABAD5AAAAlQMAAAAA&#10;"/>
                    </v:group>
                  </w:pict>
                </mc:Fallback>
              </mc:AlternateContent>
            </w:r>
            <w:r w:rsidR="00112E10">
              <w:rPr>
                <w:i/>
              </w:rPr>
              <w:t>L’objet est situé à une distance</w:t>
            </w:r>
            <w:r w:rsidR="00112E10">
              <w:t xml:space="preserve">   </w:t>
            </w:r>
            <w:r w:rsidR="00112E10">
              <w:rPr>
                <w:b/>
                <w:highlight w:val="yellow"/>
              </w:rPr>
              <w:t>f &lt; OA &lt; 2 f</w:t>
            </w:r>
          </w:p>
          <w:p w:rsidR="00112E10" w:rsidRDefault="00112E10" w:rsidP="00414D1D">
            <w:pPr>
              <w:jc w:val="both"/>
            </w:pPr>
          </w:p>
        </w:tc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</w:pPr>
          </w:p>
        </w:tc>
      </w:tr>
    </w:tbl>
    <w:p w:rsidR="00112E10" w:rsidRDefault="00112E10" w:rsidP="00112E10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320"/>
      </w:tblGrid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3152" behindDoc="0" locked="0" layoutInCell="0" allowOverlap="1">
                      <wp:simplePos x="0" y="0"/>
                      <wp:positionH relativeFrom="column">
                        <wp:posOffset>542290</wp:posOffset>
                      </wp:positionH>
                      <wp:positionV relativeFrom="paragraph">
                        <wp:posOffset>158115</wp:posOffset>
                      </wp:positionV>
                      <wp:extent cx="1802765" cy="776605"/>
                      <wp:effectExtent l="6985" t="4445" r="9525" b="28575"/>
                      <wp:wrapNone/>
                      <wp:docPr id="507" name="Group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02765" cy="776605"/>
                                <a:chOff x="1420" y="4777"/>
                                <a:chExt cx="2839" cy="1223"/>
                              </a:xfrm>
                            </wpg:grpSpPr>
                            <wps:wsp>
                              <wps:cNvPr id="508" name="Text Box 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85" y="5106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09" name="Text Box 2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8" y="5483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10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8" y="4777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11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7" y="521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12" name="Line 256"/>
                              <wps:cNvCnPr/>
                              <wps:spPr bwMode="auto">
                                <a:xfrm>
                                  <a:off x="2557" y="4866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13" name="Group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0" y="5400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14" name="Line 258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5" name="Line 259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6" name="Line 260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17" name="Group 2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90" y="5395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18" name="Line 262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9" name="Line 263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0" name="Line 264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21" name="Group 2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57" y="5408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22" name="Line 266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3" name="Line 267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4" name="Line 268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25" name="Group 2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4" y="5402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26" name="Line 270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7" name="Line 271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8" name="Line 272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29" name="Group 2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91" y="5395"/>
                                  <a:ext cx="568" cy="121"/>
                                  <a:chOff x="1420" y="14159"/>
                                  <a:chExt cx="568" cy="121"/>
                                </a:xfrm>
                              </wpg:grpSpPr>
                              <wps:wsp>
                                <wps:cNvPr id="530" name="Line 274"/>
                                <wps:cNvCnPr/>
                                <wps:spPr bwMode="auto">
                                  <a:xfrm>
                                    <a:off x="1420" y="14200"/>
                                    <a:ext cx="5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1" name="Line 275"/>
                                <wps:cNvCnPr/>
                                <wps:spPr bwMode="auto">
                                  <a:xfrm>
                                    <a:off x="1420" y="14167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2" name="Line 276"/>
                                <wps:cNvCnPr/>
                                <wps:spPr bwMode="auto">
                                  <a:xfrm>
                                    <a:off x="1988" y="14159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33" name="Group 2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91" y="4980"/>
                                  <a:ext cx="281" cy="454"/>
                                  <a:chOff x="1970" y="13465"/>
                                  <a:chExt cx="281" cy="454"/>
                                </a:xfrm>
                              </wpg:grpSpPr>
                              <wps:wsp>
                                <wps:cNvPr id="534" name="Line 278"/>
                                <wps:cNvCnPr/>
                                <wps:spPr bwMode="auto">
                                  <a:xfrm>
                                    <a:off x="1970" y="13919"/>
                                    <a:ext cx="2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5" name="Line 279"/>
                                <wps:cNvCnPr/>
                                <wps:spPr bwMode="auto">
                                  <a:xfrm>
                                    <a:off x="1988" y="13465"/>
                                    <a:ext cx="0" cy="4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 cmpd="thinThick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36" name="Text Box 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9" y="5523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1" o:spid="_x0000_s1198" style="position:absolute;left:0;text-align:left;margin-left:42.7pt;margin-top:12.45pt;width:141.95pt;height:61.15pt;z-index:251633152" coordorigin="1420,4777" coordsize="2839,1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" o:allowincell="f">
                      <v:shape id="Text Box 252" o:spid="_x0000_s1199" type="#_x0000_t202" style="position:absolute;left:3085;top:5106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4WFMEA&#10;AADcAAAADwAAAGRycy9kb3ducmV2LnhtbERPTYvCMBC9C/6HMMJeZJuuoEhtFFd3wYMedMXz0Ixt&#10;sZmUJNr67zcHwePjfeer3jTiQc7XlhV8JSkI4sLqmksF57/fzzkIH5A1NpZJwZM8rJbDQY6Zth0f&#10;6XEKpYgh7DNUUIXQZlL6oiKDPrEtceSu1hkMEbpSaoddDDeNnKTpTBqsOTZU2NKmouJ2uhsFs627&#10;d0fejLfnnz0e2nJy+X5elPoY9esFiEB9eItf7p1WME3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eFhTBAAAA3AAAAA8AAAAAAAAAAAAAAAAAmAIAAGRycy9kb3du&#10;cmV2LnhtbFBLBQYAAAAABAAEAPUAAACG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’</w:t>
                              </w:r>
                            </w:p>
                          </w:txbxContent>
                        </v:textbox>
                      </v:shape>
                      <v:shape id="Text Box 253" o:spid="_x0000_s1200" type="#_x0000_t202" style="position:absolute;left:1948;top:548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Kzj8YA&#10;AADc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UvyRJ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9Kzj8YAAADcAAAADwAAAAAAAAAAAAAAAACYAgAAZHJz&#10;L2Rvd25yZXYueG1sUEsFBgAAAAAEAAQA9QAAAIs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4" o:spid="_x0000_s1201" type="#_x0000_t202" style="position:absolute;left:1988;top:4777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GMz8IA&#10;AADcAAAADwAAAGRycy9kb3ducmV2LnhtbERPy4rCMBTdC/MP4Q64kTGtoEjHKDPVARe68IHrS3Nt&#10;i81NSaKtfz9ZCC4P571Y9aYRD3K+tqwgHScgiAuray4VnE9/X3MQPiBrbCyTgid5WC0/BgvMtO34&#10;QI9jKEUMYZ+hgiqENpPSFxUZ9GPbEkfuap3BEKErpXbYxXDTyEmSzKTBmmNDhS3lFRW3490omK3d&#10;vTtwPlqfNzvct+Xk8vu8KDX87H++QQTqw1v8cm+1gmka58cz8Q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YzPwgAAANwAAAAPAAAAAAAAAAAAAAAAAJgCAABkcnMvZG93&#10;bnJldi54bWxQSwUGAAAAAAQABAD1AAAAhw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55" o:spid="_x0000_s1202" type="#_x0000_t202" style="position:absolute;left:2577;top:521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0pVMQA&#10;AADcAAAADwAAAGRycy9kb3ducmV2LnhtbESPzYvCMBTE7wv+D+EJXhZNKyjSNcr6BR7cgx94fjRv&#10;27LNS0mirf+9EYQ9DjPzG2a+7Ewt7uR8ZVlBOkpAEOdWV1wouJx3wxkIH5A11pZJwYM8LBe9jzlm&#10;2rZ8pPspFCJC2GeooAyhyaT0eUkG/cg2xNH7tc5giNIVUjtsI9zUcpwkU2mw4rhQYkPrkvK/080o&#10;mG7crT3y+nNz2R7wpynG19XjqtSg331/gQjUhf/wu73XCiZ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9KVT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256" o:spid="_x0000_s1203" style="position:absolute;visibility:visible;mso-wrap-style:square" from="2557,4866" to="2557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QBm8UAAADcAAAADwAAAGRycy9kb3ducmV2LnhtbESPQWvCQBSE74X+h+UVvBTdaLVKdJUi&#10;SHs01oPeHtlnEsy+DbvbJPrr3UKhx2FmvmFWm97UoiXnK8sKxqMEBHFudcWFguP3brgA4QOyxtoy&#10;KbiRh836+WmFqbYdZ9QeQiEihH2KCsoQmlRKn5dk0I9sQxy9i3UGQ5SukNphF+GmlpMkeZcGK44L&#10;JTa0LSm/Hn6MgvO0xfyUhSyb34+vbsbdW/K5V2rw0n8sQQTqw3/4r/2lFczGE/g9E4+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QBm8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group id="Group 257" o:spid="_x0000_s1204" style="position:absolute;left:1420;top:5400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        <v:line id="Line 258" o:spid="_x0000_s1205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        <v:line id="Line 259" o:spid="_x0000_s1206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        <v:line id="Line 260" o:spid="_x0000_s1207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      </v:group>
                      <v:group id="Group 261" o:spid="_x0000_s1208" style="position:absolute;left:1990;top:539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<v:line id="Line 262" o:spid="_x0000_s1209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2HM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TYcxAAAANwAAAAPAAAAAAAAAAAA&#10;AAAAAKECAABkcnMvZG93bnJldi54bWxQSwUGAAAAAAQABAD5AAAAkgMAAAAA&#10;"/>
                        <v:line id="Line 263" o:spid="_x0000_s1210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            <v:line id="Line 264" o:spid="_x0000_s1211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      </v:group>
                      <v:group id="Group 265" o:spid="_x0000_s1212" style="position:absolute;left:2557;top:5408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    <v:line id="Line 266" o:spid="_x0000_s1213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            <v:line id="Line 267" o:spid="_x0000_s1214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        <v:line id="Line 268" o:spid="_x0000_s1215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          </v:group>
                      <v:group id="Group 269" o:spid="_x0000_s1216" style="position:absolute;left:3124;top:5402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nJv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nJvcQAAADcAAAA&#10;DwAAAAAAAAAAAAAAAACqAgAAZHJzL2Rvd25yZXYueG1sUEsFBgAAAAAEAAQA+gAAAJsDAAAAAA==&#10;">
                        <v:line id="Line 270" o:spid="_x0000_s121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            <v:line id="Line 271" o:spid="_x0000_s121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          <v:line id="Line 272" o:spid="_x0000_s121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          </v:group>
                      <v:group id="Group 273" o:spid="_x0000_s1220" style="position:absolute;left:3691;top:5395;width:568;height:121" coordorigin="1420,14159" coordsize="568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      <v:line id="Line 274" o:spid="_x0000_s1221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            <v:line id="Line 275" o:spid="_x0000_s1222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            <v:line id="Line 276" o:spid="_x0000_s1223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          </v:group>
                      <v:group id="Group 277" o:spid="_x0000_s1224" style="position:absolute;left:1991;top:4980;width:281;height:454" coordorigin="1970,13465" coordsize="281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Vij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1Yo/FAAAA3AAA&#10;AA8AAAAAAAAAAAAAAAAAqgIAAGRycy9kb3ducmV2LnhtbFBLBQYAAAAABAAEAPoAAACcAwAAAAA=&#10;">
                        <v:line id="Line 278" o:spid="_x0000_s1225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            <v:line id="Line 279" o:spid="_x0000_s1226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w9XcQAAADcAAAADwAAAGRycy9kb3ducmV2LnhtbESPQWsCMRSE74L/ITzBm2arKGVrlCIK&#10;LZQV10Kvj+S5u7p5WZJUt/++KRQ8DjPzDbPa9LYVN/KhcazgaZqBINbONFwp+DztJ88gQkQ22Dom&#10;BT8UYLMeDlaYG3fnI93KWIkE4ZCjgjrGLpcy6JoshqnriJN3dt5iTNJX0ni8J7ht5SzLltJiw2mh&#10;xo62Nelr+W0V4NWX71+lWXZFcTrsNH4UzUUrNR71ry8gIvXxEf5vvxkFi/kC/s6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7D1dxAAAANwAAAAPAAAAAAAAAAAA&#10;AAAAAKECAABkcnMvZG93bnJldi54bWxQSwUGAAAAAAQABAD5AAAAkgMAAAAA&#10;" strokeweight="4.5pt">
                          <v:stroke startarrow="block" startarrowwidth="narrow" startarrowlength="short" linestyle="thinThick"/>
                        </v:line>
                      </v:group>
                      <v:shape id="Text Box 280" o:spid="_x0000_s1227" type="#_x0000_t202" style="position:absolute;left:1969;top:5523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tQMUA&#10;AADcAAAADwAAAGRycy9kb3ducmV2LnhtbESPQWvCQBSE70L/w/IEL6KbWhokukqrFjy0h1jx/Mg+&#10;k2D2bdhdTfz3bqHgcZiZb5jlujeNuJHztWUFr9MEBHFhdc2lguPv12QOwgdkjY1lUnAnD+vVy2CJ&#10;mbYd53Q7hFJECPsMFVQhtJmUvqjIoJ/aljh6Z+sMhihdKbXDLsJNI2dJkkqDNceFClvaVFRcDlej&#10;IN26a5fzZrw97r7xpy1np8/7SanRsP9YgAjUh2f4v73XCt7fU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e1AxQAAANwAAAAPAAAAAAAAAAAAAAAAAJgCAABkcnMv&#10;ZG93bnJldi54bWxQSwUGAAAAAAQABAD1AAAAig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12E10">
              <w:rPr>
                <w:i/>
              </w:rPr>
              <w:t>L’objet est situé à une distance</w:t>
            </w:r>
            <w:r w:rsidR="00112E10">
              <w:t xml:space="preserve">   </w:t>
            </w:r>
            <w:r w:rsidR="00112E10">
              <w:rPr>
                <w:b/>
                <w:highlight w:val="yellow"/>
              </w:rPr>
              <w:t>OA =  f</w:t>
            </w:r>
          </w:p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4176" behindDoc="0" locked="0" layoutInCell="1" allowOverlap="1">
                      <wp:simplePos x="0" y="0"/>
                      <wp:positionH relativeFrom="column">
                        <wp:posOffset>865505</wp:posOffset>
                      </wp:positionH>
                      <wp:positionV relativeFrom="paragraph">
                        <wp:posOffset>636905</wp:posOffset>
                      </wp:positionV>
                      <wp:extent cx="180340" cy="179705"/>
                      <wp:effectExtent l="0" t="1270" r="3810" b="0"/>
                      <wp:wrapNone/>
                      <wp:docPr id="506" name="Text Box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1" o:spid="_x0000_s1228" type="#_x0000_t202" style="position:absolute;left:0;text-align:left;margin-left:68.15pt;margin-top:50.15pt;width:14.2pt;height:14.1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32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</w:pPr>
          </w:p>
        </w:tc>
      </w:tr>
    </w:tbl>
    <w:p w:rsidR="00112E10" w:rsidRDefault="00112E10" w:rsidP="00112E10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320"/>
      </w:tblGrid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0" allowOverlap="1">
                      <wp:simplePos x="0" y="0"/>
                      <wp:positionH relativeFrom="column">
                        <wp:posOffset>1058545</wp:posOffset>
                      </wp:positionH>
                      <wp:positionV relativeFrom="paragraph">
                        <wp:posOffset>616585</wp:posOffset>
                      </wp:positionV>
                      <wp:extent cx="180340" cy="179705"/>
                      <wp:effectExtent l="0" t="0" r="1270" b="4445"/>
                      <wp:wrapNone/>
                      <wp:docPr id="505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1" o:spid="_x0000_s1229" type="#_x0000_t202" style="position:absolute;left:0;text-align:left;margin-left:83.35pt;margin-top:48.55pt;width:14.2pt;height:14.1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0" allowOverlap="1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168275</wp:posOffset>
                      </wp:positionV>
                      <wp:extent cx="180340" cy="179705"/>
                      <wp:effectExtent l="0" t="0" r="0" b="0"/>
                      <wp:wrapNone/>
                      <wp:docPr id="504" name="Text Box 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4" o:spid="_x0000_s1230" type="#_x0000_t202" style="position:absolute;left:0;text-align:left;margin-left:85.3pt;margin-top:13.25pt;width:14.2pt;height:14.1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0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573405</wp:posOffset>
                      </wp:positionV>
                      <wp:extent cx="360680" cy="76835"/>
                      <wp:effectExtent l="10795" t="10795" r="9525" b="7620"/>
                      <wp:wrapNone/>
                      <wp:docPr id="500" name="Group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501" name="Line 304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" name="Line 305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3" name="Line 306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3" o:spid="_x0000_s1026" style="position:absolute;margin-left:156.25pt;margin-top:45.15pt;width:28.4pt;height:6.05pt;z-index:251644416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" o:allowincell="f">
                      <v:line id="Line 304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      <v:line id="Line 305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      <v:line id="Line 306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0" allowOverlap="1">
                      <wp:simplePos x="0" y="0"/>
                      <wp:positionH relativeFrom="column">
                        <wp:posOffset>1085215</wp:posOffset>
                      </wp:positionH>
                      <wp:positionV relativeFrom="paragraph">
                        <wp:posOffset>309880</wp:posOffset>
                      </wp:positionV>
                      <wp:extent cx="178435" cy="288290"/>
                      <wp:effectExtent l="92710" t="42545" r="5080" b="31115"/>
                      <wp:wrapNone/>
                      <wp:docPr id="497" name="Group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435" cy="288290"/>
                                <a:chOff x="1970" y="13465"/>
                                <a:chExt cx="281" cy="454"/>
                              </a:xfrm>
                            </wpg:grpSpPr>
                            <wps:wsp>
                              <wps:cNvPr id="498" name="Line 308"/>
                              <wps:cNvCnPr/>
                              <wps:spPr bwMode="auto">
                                <a:xfrm>
                                  <a:off x="1970" y="13919"/>
                                  <a:ext cx="2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9" name="Line 309"/>
                              <wps:cNvCnPr/>
                              <wps:spPr bwMode="auto">
                                <a:xfrm>
                                  <a:off x="1988" y="13465"/>
                                  <a:ext cx="0" cy="4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mpd="thinThick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7" o:spid="_x0000_s1026" style="position:absolute;margin-left:85.45pt;margin-top:24.4pt;width:14.05pt;height:22.7pt;z-index:251645440" coordorigin="1970,13465" coordsize="281,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" o:allowincell="f">
                      <v:line id="Line 308" o:spid="_x0000_s1027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      <v:line id="Line 309" o:spid="_x0000_s1028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Zn/8QAAADcAAAADwAAAGRycy9kb3ducmV2LnhtbESPQWsCMRSE74L/ITzBm2YrIro1ShGF&#10;FspK10Kvj+S5u7p5WZJUt/++KRQ8DjPzDbPe9rYVN/KhcazgaZqBINbONFwp+DwdJksQISIbbB2T&#10;gh8KsN0MB2vMjbvzB93KWIkE4ZCjgjrGLpcy6JoshqnriJN3dt5iTNJX0ni8J7ht5SzLFtJiw2mh&#10;xo52Nelr+W0V4NWXb1+lWXRFcTruNb4XzUUrNR71L88gIvXxEf5vvxoF89UK/s6k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Jmf/xAAAANwAAAAPAAAAAAAAAAAA&#10;AAAAAKECAABkcnMvZG93bnJldi54bWxQSwUGAAAAAAQABAD5AAAAkgMAAAAA&#10;" strokeweight="4.5pt">
                        <v:stroke startarrow="block" startarrowwidth="narrow" startarrowlength="short" linestyle="thinThick"/>
                      </v:line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1344" behindDoc="0" locked="0" layoutInCell="0" allowOverlap="1">
                      <wp:simplePos x="0" y="0"/>
                      <wp:positionH relativeFrom="column">
                        <wp:posOffset>904240</wp:posOffset>
                      </wp:positionH>
                      <wp:positionV relativeFrom="paragraph">
                        <wp:posOffset>573405</wp:posOffset>
                      </wp:positionV>
                      <wp:extent cx="360680" cy="76835"/>
                      <wp:effectExtent l="6985" t="10795" r="13335" b="7620"/>
                      <wp:wrapNone/>
                      <wp:docPr id="493" name="Group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94" name="Line 292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293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294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1" o:spid="_x0000_s1026" style="position:absolute;margin-left:71.2pt;margin-top:45.15pt;width:28.4pt;height:6.05pt;z-index:251641344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" o:allowincell="f">
                      <v:line id="Line 292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Yw3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pjDexwAAANwAAAAPAAAAAAAA&#10;AAAAAAAAAKECAABkcnMvZG93bnJldi54bWxQSwUGAAAAAAQABAD5AAAAlQMAAAAA&#10;"/>
                      <v:line id="Line 293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qVR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6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6pVFxwAAANwAAAAPAAAAAAAA&#10;AAAAAAAAAKECAABkcnMvZG93bnJldi54bWxQSwUGAAAAAAQABAD5AAAAlQMAAAAA&#10;"/>
                      <v:line id="Line 294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gLM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Asy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0" allowOverlap="1">
                      <wp:simplePos x="0" y="0"/>
                      <wp:positionH relativeFrom="column">
                        <wp:posOffset>890905</wp:posOffset>
                      </wp:positionH>
                      <wp:positionV relativeFrom="paragraph">
                        <wp:posOffset>641985</wp:posOffset>
                      </wp:positionV>
                      <wp:extent cx="180340" cy="179705"/>
                      <wp:effectExtent l="3175" t="3175" r="0" b="0"/>
                      <wp:wrapNone/>
                      <wp:docPr id="492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0" o:spid="_x0000_s1231" type="#_x0000_t202" style="position:absolute;left:0;text-align:left;margin-left:70.15pt;margin-top:50.55pt;width:14.2pt;height:14.1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3392" behindDoc="0" locked="0" layoutInCell="0" allowOverlap="1">
                      <wp:simplePos x="0" y="0"/>
                      <wp:positionH relativeFrom="column">
                        <wp:posOffset>1624330</wp:posOffset>
                      </wp:positionH>
                      <wp:positionV relativeFrom="paragraph">
                        <wp:posOffset>565150</wp:posOffset>
                      </wp:positionV>
                      <wp:extent cx="360680" cy="76835"/>
                      <wp:effectExtent l="12700" t="12065" r="7620" b="6350"/>
                      <wp:wrapNone/>
                      <wp:docPr id="488" name="Group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89" name="Line 300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301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302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9" o:spid="_x0000_s1026" style="position:absolute;margin-left:127.9pt;margin-top:44.5pt;width:28.4pt;height:6.05pt;z-index:251643392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" o:allowincell="f">
                      <v:line id="Line 300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      <v:line id="Line 301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      <v:line id="Line 302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GTR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0ZNG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2368" behindDoc="0" locked="0" layoutInCell="0" allowOverlap="1">
                      <wp:simplePos x="0" y="0"/>
                      <wp:positionH relativeFrom="column">
                        <wp:posOffset>1264285</wp:posOffset>
                      </wp:positionH>
                      <wp:positionV relativeFrom="paragraph">
                        <wp:posOffset>568960</wp:posOffset>
                      </wp:positionV>
                      <wp:extent cx="360680" cy="76835"/>
                      <wp:effectExtent l="5080" t="6350" r="5715" b="12065"/>
                      <wp:wrapNone/>
                      <wp:docPr id="484" name="Group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85" name="Line 296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297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298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5" o:spid="_x0000_s1026" style="position:absolute;margin-left:99.55pt;margin-top:44.8pt;width:28.4pt;height:6.05pt;z-index:251642368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" o:allowincell="f">
                      <v:line id="Line 296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      <v:line id="Line 297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      <v:line id="Line 298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0320" behindDoc="0" locked="0" layoutInCell="0" allowOverlap="1">
                      <wp:simplePos x="0" y="0"/>
                      <wp:positionH relativeFrom="column">
                        <wp:posOffset>542290</wp:posOffset>
                      </wp:positionH>
                      <wp:positionV relativeFrom="paragraph">
                        <wp:posOffset>563880</wp:posOffset>
                      </wp:positionV>
                      <wp:extent cx="360680" cy="76835"/>
                      <wp:effectExtent l="6985" t="10795" r="13335" b="7620"/>
                      <wp:wrapNone/>
                      <wp:docPr id="480" name="Group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81" name="Line 288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Line 289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Line 290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7" o:spid="_x0000_s1026" style="position:absolute;margin-left:42.7pt;margin-top:44.4pt;width:28.4pt;height:6.05pt;z-index:251640320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" o:allowincell="f">
                      <v:line id="Line 288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      <v:line id="Line 289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      <v:line id="Line 290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0" allowOverlap="1">
                      <wp:simplePos x="0" y="0"/>
                      <wp:positionH relativeFrom="column">
                        <wp:posOffset>1264285</wp:posOffset>
                      </wp:positionH>
                      <wp:positionV relativeFrom="paragraph">
                        <wp:posOffset>224790</wp:posOffset>
                      </wp:positionV>
                      <wp:extent cx="0" cy="720090"/>
                      <wp:effectExtent l="52705" t="24130" r="61595" b="27305"/>
                      <wp:wrapNone/>
                      <wp:docPr id="479" name="Line 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2009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sm" len="sm"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6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55pt,17.7pt" to="99.55pt,7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" o:allowincell="f" strokeweight="2.25pt">
                      <v:stroke startarrow="block" startarrowwidth="narrow" startarrowlength="short" endarrow="block" endarrowwidth="narrow" endarrowlength="short"/>
                    </v:lin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0" allowOverlap="1">
                      <wp:simplePos x="0" y="0"/>
                      <wp:positionH relativeFrom="column">
                        <wp:posOffset>1276985</wp:posOffset>
                      </wp:positionH>
                      <wp:positionV relativeFrom="paragraph">
                        <wp:posOffset>448945</wp:posOffset>
                      </wp:positionV>
                      <wp:extent cx="180340" cy="179705"/>
                      <wp:effectExtent l="0" t="635" r="1905" b="635"/>
                      <wp:wrapNone/>
                      <wp:docPr id="478" name="Text Box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5" o:spid="_x0000_s1232" type="#_x0000_t202" style="position:absolute;left:0;text-align:left;margin-left:100.55pt;margin-top:35.35pt;width:14.2pt;height:14.1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0" allowOverlap="1">
                      <wp:simplePos x="0" y="0"/>
                      <wp:positionH relativeFrom="column">
                        <wp:posOffset>877570</wp:posOffset>
                      </wp:positionH>
                      <wp:positionV relativeFrom="paragraph">
                        <wp:posOffset>616585</wp:posOffset>
                      </wp:positionV>
                      <wp:extent cx="180340" cy="179705"/>
                      <wp:effectExtent l="0" t="0" r="1270" b="4445"/>
                      <wp:wrapNone/>
                      <wp:docPr id="477" name="Text Box 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3" o:spid="_x0000_s1233" type="#_x0000_t202" style="position:absolute;left:0;text-align:left;margin-left:69.1pt;margin-top:48.55pt;width:14.2pt;height:14.1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0" allowOverlap="1">
                      <wp:simplePos x="0" y="0"/>
                      <wp:positionH relativeFrom="column">
                        <wp:posOffset>1599565</wp:posOffset>
                      </wp:positionH>
                      <wp:positionV relativeFrom="paragraph">
                        <wp:posOffset>377190</wp:posOffset>
                      </wp:positionV>
                      <wp:extent cx="180340" cy="179705"/>
                      <wp:effectExtent l="0" t="0" r="3175" b="0"/>
                      <wp:wrapNone/>
                      <wp:docPr id="476" name="Text Box 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2" o:spid="_x0000_s1234" type="#_x0000_t202" style="position:absolute;left:0;text-align:left;margin-left:125.95pt;margin-top:29.7pt;width:14.2pt;height:14.1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2E10">
              <w:rPr>
                <w:i/>
              </w:rPr>
              <w:t>L’objet est situé à une distance</w:t>
            </w:r>
            <w:r w:rsidR="00112E10">
              <w:t xml:space="preserve">   </w:t>
            </w:r>
            <w:r w:rsidR="00112E10">
              <w:rPr>
                <w:b/>
                <w:highlight w:val="yellow"/>
              </w:rPr>
              <w:t>OA &lt;  f</w:t>
            </w:r>
          </w:p>
        </w:tc>
        <w:tc>
          <w:tcPr>
            <w:tcW w:w="432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</w:pPr>
          </w:p>
        </w:tc>
      </w:tr>
    </w:tbl>
    <w:p w:rsidR="00112E10" w:rsidRDefault="00112E10" w:rsidP="00112E10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320"/>
      </w:tblGrid>
      <w:tr w:rsidR="00112E10" w:rsidTr="00414D1D">
        <w:tc>
          <w:tcPr>
            <w:tcW w:w="489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1489075</wp:posOffset>
                      </wp:positionH>
                      <wp:positionV relativeFrom="paragraph">
                        <wp:posOffset>671830</wp:posOffset>
                      </wp:positionV>
                      <wp:extent cx="180340" cy="179705"/>
                      <wp:effectExtent l="1270" t="4445" r="0" b="0"/>
                      <wp:wrapNone/>
                      <wp:docPr id="475" name="Text Box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2" o:spid="_x0000_s1235" type="#_x0000_t202" style="position:absolute;left:0;text-align:left;margin-left:117.25pt;margin-top:52.9pt;width:14.2pt;height:14.1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671830</wp:posOffset>
                      </wp:positionV>
                      <wp:extent cx="180340" cy="179705"/>
                      <wp:effectExtent l="1270" t="4445" r="0" b="0"/>
                      <wp:wrapNone/>
                      <wp:docPr id="474" name="Text Box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7" o:spid="_x0000_s1236" type="#_x0000_t202" style="position:absolute;left:0;text-align:left;margin-left:63.25pt;margin-top:52.9pt;width:14.2pt;height:14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333375</wp:posOffset>
                      </wp:positionV>
                      <wp:extent cx="180340" cy="179705"/>
                      <wp:effectExtent l="4445" t="0" r="0" b="1905"/>
                      <wp:wrapNone/>
                      <wp:docPr id="473" name="Text Box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3" o:spid="_x0000_s1237" type="#_x0000_t202" style="position:absolute;left:0;text-align:left;margin-left:102.5pt;margin-top:26.25pt;width:14.2pt;height:14.1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0" allowOverlap="1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151765</wp:posOffset>
                      </wp:positionV>
                      <wp:extent cx="97155" cy="720090"/>
                      <wp:effectExtent l="15875" t="8255" r="20320" b="5080"/>
                      <wp:wrapNone/>
                      <wp:docPr id="469" name="Group 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7155" cy="720090"/>
                                <a:chOff x="3216" y="8500"/>
                                <a:chExt cx="153" cy="1134"/>
                              </a:xfrm>
                            </wpg:grpSpPr>
                            <wps:wsp>
                              <wps:cNvPr id="470" name="Line 340"/>
                              <wps:cNvCnPr/>
                              <wps:spPr bwMode="auto">
                                <a:xfrm>
                                  <a:off x="3296" y="8585"/>
                                  <a:ext cx="0" cy="8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" name="AutoShape 3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216" y="8500"/>
                                  <a:ext cx="153" cy="293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2" name="AutoShape 342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 flipV="1">
                                  <a:off x="3216" y="9341"/>
                                  <a:ext cx="153" cy="293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9" o:spid="_x0000_s1026" style="position:absolute;margin-left:89.9pt;margin-top:11.95pt;width:7.65pt;height:56.7pt;z-index:251658752" coordorigin="3216,8500" coordsize="153,1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" o:allowincell="f">
                      <v:line id="Line 340" o:spid="_x0000_s1027" style="position:absolute;visibility:visible;mso-wrap-style:square" from="3296,8585" to="3296,9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gZjcEAAADcAAAADwAAAGRycy9kb3ducmV2LnhtbERPTWvCQBC9C/0PyxS86aZFrKRuQhEK&#10;OdiDqdjrkJ1mQ7OzMbtq+u+dQ6HHx/velpPv1ZXG2AU28LTMQBE3wXbcGjh+vi82oGJCttgHJgO/&#10;FKEsHmZbzG248YGudWqVhHDM0YBLaci1jo0jj3EZBmLhvsPoMQkcW21HvEm47/Vzlq21x46lweFA&#10;O0fNT33xBlYflbNf0z7uD1l1ou682p3rYMz8cXp7BZVoSv/iP3dlxfci8+WMHAF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SBmNwQAAANwAAAAPAAAAAAAAAAAAAAAA&#10;AKECAABkcnMvZG93bnJldi54bWxQSwUGAAAAAAQABAD5AAAAjwMAAAAA&#10;" strokeweight="2.25pt"/>
                      <v:shape id="AutoShape 341" o:spid="_x0000_s1028" type="#_x0000_t128" style="position:absolute;left:3216;top:8500;width:153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7fosUA&#10;AADcAAAADwAAAGRycy9kb3ducmV2LnhtbESPT2vCQBTE70K/w/IKvekmpWhJXUWaFjyJxh48PrKv&#10;STD7Nslu/rSf3i0UPA4z8xtmvZ1MLQbqXGVZQbyIQBDnVldcKPg6f85fQTiPrLG2TAp+yMF28zBb&#10;Y6LtyCcaMl+IAGGXoILS+yaR0uUlGXQL2xAH79t2Bn2QXSF1h2OAm1o+R9FSGqw4LJTY0HtJ+TXr&#10;jQJqh/jj8tunbTbl+5qPZ74cUqWeHqfdGwhPk7+H/9t7reBlFc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bt+ixQAAANwAAAAPAAAAAAAAAAAAAAAAAJgCAABkcnMv&#10;ZG93bnJldi54bWxQSwUGAAAAAAQABAD1AAAAigMAAAAA&#10;" fillcolor="black">
                        <o:lock v:ext="edit" aspectratio="t"/>
                      </v:shape>
                      <v:shape id="AutoShape 342" o:spid="_x0000_s1029" type="#_x0000_t128" style="position:absolute;left:3216;top:9341;width:153;height:29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hEisYA&#10;AADcAAAADwAAAGRycy9kb3ducmV2LnhtbESPS4sCMRCE7wv+h9DCXpY14wNXRqPIgiCCBx/s4q2d&#10;tDODSWeYRB3/vREEj0VVfUVNZo014kq1Lx0r6HYSEMSZ0yXnCva7xfcIhA/IGo1jUnAnD7Np62OC&#10;qXY33tB1G3IRIexTVFCEUKVS+qwgi77jKuLonVxtMURZ51LXeItwa2QvSYbSYslxocCKfgvKztuL&#10;VWDml1X//n9alyZZWP9V2cNx86fUZ7uZj0EEasI7/GovtYLBTw+eZ+IRk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hEisYAAADcAAAADwAAAAAAAAAAAAAAAACYAgAAZHJz&#10;L2Rvd25yZXYueG1sUEsFBgAAAAAEAAQA9QAAAIsDAAAAAA==&#10;" fillcolor="black">
                        <o:lock v:ext="edit" aspectratio="t"/>
                      </v:shape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21888" behindDoc="0" locked="0" layoutInCell="0" allowOverlap="1">
                      <wp:simplePos x="0" y="0"/>
                      <wp:positionH relativeFrom="column">
                        <wp:posOffset>387350</wp:posOffset>
                      </wp:positionH>
                      <wp:positionV relativeFrom="paragraph">
                        <wp:posOffset>127635</wp:posOffset>
                      </wp:positionV>
                      <wp:extent cx="180340" cy="179705"/>
                      <wp:effectExtent l="4445" t="3175" r="0" b="0"/>
                      <wp:wrapNone/>
                      <wp:docPr id="468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238" type="#_x0000_t202" style="position:absolute;left:0;text-align:left;margin-left:30.5pt;margin-top:10.05pt;width:14.2pt;height:14.1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0" allowOverlap="1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269240</wp:posOffset>
                      </wp:positionV>
                      <wp:extent cx="178435" cy="288290"/>
                      <wp:effectExtent l="85090" t="40005" r="12700" b="33655"/>
                      <wp:wrapNone/>
                      <wp:docPr id="465" name="Group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435" cy="288290"/>
                                <a:chOff x="1970" y="13465"/>
                                <a:chExt cx="281" cy="454"/>
                              </a:xfrm>
                            </wpg:grpSpPr>
                            <wps:wsp>
                              <wps:cNvPr id="466" name="Line 335"/>
                              <wps:cNvCnPr/>
                              <wps:spPr bwMode="auto">
                                <a:xfrm>
                                  <a:off x="1970" y="13919"/>
                                  <a:ext cx="2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7" name="Line 336"/>
                              <wps:cNvCnPr/>
                              <wps:spPr bwMode="auto">
                                <a:xfrm>
                                  <a:off x="1988" y="13465"/>
                                  <a:ext cx="0" cy="4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mpd="thinThick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4" o:spid="_x0000_s1026" style="position:absolute;margin-left:31.6pt;margin-top:21.2pt;width:14.05pt;height:22.7pt;z-index:251655680" coordorigin="1970,13465" coordsize="281,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" o:allowincell="f">
                      <v:line id="Line 335" o:spid="_x0000_s1027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17Fc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4UUp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7XsVxwAAANwAAAAPAAAAAAAA&#10;AAAAAAAAAKECAABkcnMvZG93bnJldi54bWxQSwUGAAAAAAQABAD5AAAAlQMAAAAA&#10;"/>
                      <v:line id="Line 336" o:spid="_x0000_s1028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AmMcQAAADcAAAADwAAAGRycy9kb3ducmV2LnhtbESPUWvCMBSF3wf+h3CFvc3UId2oRhGZ&#10;4GB0rAq+XpJrW21uShK1+/fLYLDHwznnO5zFarCduJEPrWMF00kGglg703Kt4LDfPr2CCBHZYOeY&#10;FHxTgNVy9LDAwrg7f9GtirVIEA4FKmhi7Aspg27IYpi4njh5J+ctxiR9LY3He4LbTj5nWS4ttpwW&#10;Guxp05C+VFerAC++ej9WJu/Lcv/5pvGjbM9aqcfxsJ6DiDTE//Bfe2cUzPIX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ICYxxAAAANwAAAAPAAAAAAAAAAAA&#10;AAAAAKECAABkcnMvZG93bnJldi54bWxQSwUGAAAAAAQABAD5AAAAkgMAAAAA&#10;" strokeweight="4.5pt">
                        <v:stroke startarrow="block" startarrowwidth="narrow" startarrowlength="short" linestyle="thinThick"/>
                      </v:line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0" allowOverlap="1">
                      <wp:simplePos x="0" y="0"/>
                      <wp:positionH relativeFrom="column">
                        <wp:posOffset>457835</wp:posOffset>
                      </wp:positionH>
                      <wp:positionV relativeFrom="paragraph">
                        <wp:posOffset>535940</wp:posOffset>
                      </wp:positionV>
                      <wp:extent cx="360680" cy="76835"/>
                      <wp:effectExtent l="8255" t="11430" r="12065" b="6985"/>
                      <wp:wrapNone/>
                      <wp:docPr id="461" name="Group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62" name="Line 315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3" name="Line 316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" name="Line 317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4" o:spid="_x0000_s1026" style="position:absolute;margin-left:36.05pt;margin-top:42.2pt;width:28.4pt;height:6.05pt;z-index:251650560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" o:allowincell="f">
                      <v:line id="Line 315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Z9F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WfRbGAAAA3AAAAA8AAAAAAAAA&#10;AAAAAAAAoQIAAGRycy9kb3ducmV2LnhtbFBLBQYAAAAABAAEAPkAAACUAwAAAAA=&#10;"/>
                      <v:line id="Line 316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      <v:line id="Line 317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0" allowOverlap="1">
                      <wp:simplePos x="0" y="0"/>
                      <wp:positionH relativeFrom="column">
                        <wp:posOffset>1179830</wp:posOffset>
                      </wp:positionH>
                      <wp:positionV relativeFrom="paragraph">
                        <wp:posOffset>528320</wp:posOffset>
                      </wp:positionV>
                      <wp:extent cx="360680" cy="76835"/>
                      <wp:effectExtent l="6350" t="13335" r="13970" b="5080"/>
                      <wp:wrapNone/>
                      <wp:docPr id="457" name="Group 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58" name="Line 323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9" name="Line 324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0" name="Line 325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2" o:spid="_x0000_s1026" style="position:absolute;margin-left:92.9pt;margin-top:41.6pt;width:28.4pt;height:6.05pt;z-index:251652608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" o:allowincell="f">
                      <v:line id="Line 323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      <v:line id="Line 324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4l2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4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iXaxwAAANwAAAAPAAAAAAAA&#10;AAAAAAAAAKECAABkcnMvZG93bnJldi54bWxQSwUGAAAAAAQABAD5AAAAlQMAAAAA&#10;"/>
                      <v:line id="Line 325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0" allowOverlap="1">
                      <wp:simplePos x="0" y="0"/>
                      <wp:positionH relativeFrom="column">
                        <wp:posOffset>819785</wp:posOffset>
                      </wp:positionH>
                      <wp:positionV relativeFrom="paragraph">
                        <wp:posOffset>532765</wp:posOffset>
                      </wp:positionV>
                      <wp:extent cx="360680" cy="76835"/>
                      <wp:effectExtent l="8255" t="8255" r="12065" b="10160"/>
                      <wp:wrapNone/>
                      <wp:docPr id="453" name="Group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54" name="Line 319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Line 320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Line 321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8" o:spid="_x0000_s1026" style="position:absolute;margin-left:64.55pt;margin-top:41.95pt;width:28.4pt;height:6.05pt;z-index:251651584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" o:allowincell="f">
                      <v:line id="Line 319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      <v:line id="Line 320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      <v:line id="Line 321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0" allowOverlap="1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575945</wp:posOffset>
                      </wp:positionV>
                      <wp:extent cx="180340" cy="179705"/>
                      <wp:effectExtent l="0" t="3810" r="2540" b="0"/>
                      <wp:wrapNone/>
                      <wp:docPr id="452" name="Text Box 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2E10" w:rsidRDefault="00112E10" w:rsidP="00112E10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8" o:spid="_x0000_s1239" type="#_x0000_t202" style="position:absolute;left:0;text-align:left;margin-left:28.5pt;margin-top:45.35pt;width:14.2pt;height:14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" o:allowincell="f" stroked="f">
                      <v:textbox inset="0,0,0,0">
                        <w:txbxContent>
                          <w:p w:rsidR="00112E10" w:rsidRDefault="00112E10" w:rsidP="00112E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0" allowOverlap="1">
                      <wp:simplePos x="0" y="0"/>
                      <wp:positionH relativeFrom="column">
                        <wp:posOffset>1899920</wp:posOffset>
                      </wp:positionH>
                      <wp:positionV relativeFrom="paragraph">
                        <wp:posOffset>532765</wp:posOffset>
                      </wp:positionV>
                      <wp:extent cx="360680" cy="76835"/>
                      <wp:effectExtent l="12065" t="8255" r="8255" b="10160"/>
                      <wp:wrapNone/>
                      <wp:docPr id="448" name="Group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49" name="Line 331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" name="Line 332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Line 333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0" o:spid="_x0000_s1026" style="position:absolute;margin-left:149.6pt;margin-top:41.95pt;width:28.4pt;height:6.05pt;z-index:251654656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" o:allowincell="f">
                      <v:line id="Line 331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      <v:line id="Line 332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      <v:line id="Line 333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0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537210</wp:posOffset>
                      </wp:positionV>
                      <wp:extent cx="360680" cy="76835"/>
                      <wp:effectExtent l="10795" t="12700" r="9525" b="5715"/>
                      <wp:wrapNone/>
                      <wp:docPr id="444" name="Group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0680" cy="76835"/>
                                <a:chOff x="1420" y="14159"/>
                                <a:chExt cx="568" cy="121"/>
                              </a:xfrm>
                            </wpg:grpSpPr>
                            <wps:wsp>
                              <wps:cNvPr id="445" name="Line 327"/>
                              <wps:cNvCnPr/>
                              <wps:spPr bwMode="auto">
                                <a:xfrm>
                                  <a:off x="1420" y="14200"/>
                                  <a:ext cx="5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" name="Line 328"/>
                              <wps:cNvCnPr/>
                              <wps:spPr bwMode="auto">
                                <a:xfrm>
                                  <a:off x="1420" y="14167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" name="Line 329"/>
                              <wps:cNvCnPr/>
                              <wps:spPr bwMode="auto">
                                <a:xfrm>
                                  <a:off x="1988" y="14159"/>
                                  <a:ext cx="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6" o:spid="_x0000_s1026" style="position:absolute;margin-left:120.25pt;margin-top:42.3pt;width:28.4pt;height:6.05pt;z-index:251653632" coordorigin="1420,14159" coordsize="568,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" o:allowincell="f">
                      <v:line id="Line 327" o:spid="_x0000_s1027" style="position:absolute;visibility:visible;mso-wrap-style:square" from="1420,14200" to="1987,1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5As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irkCxwAAANwAAAAPAAAAAAAA&#10;AAAAAAAAAKECAABkcnMvZG93bnJldi54bWxQSwUGAAAAAAQABAD5AAAAlQMAAAAA&#10;"/>
                      <v:line id="Line 328" o:spid="_x0000_s1028" style="position:absolute;visibility:visible;mso-wrap-style:square" from="1420,14167" to="1420,1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gnd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WCd1xwAAANwAAAAPAAAAAAAA&#10;AAAAAAAAAKECAABkcnMvZG93bnJldi54bWxQSwUGAAAAAAQABAD5AAAAlQMAAAAA&#10;"/>
                      <v:line id="Line 329" o:spid="_x0000_s1029" style="position:absolute;visibility:visible;mso-wrap-style:square" from="1988,14159" to="1988,1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C7s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FILuxwAAANwAAAAPAAAAAAAA&#10;AAAAAAAAAKECAABkcnMvZG93bnJldi54bWxQSwUGAAAAAAQABAD5AAAAlQMAAAAA&#10;"/>
                    </v:group>
                  </w:pict>
                </mc:Fallback>
              </mc:AlternateContent>
            </w:r>
            <w:r w:rsidR="00112E10">
              <w:rPr>
                <w:i/>
              </w:rPr>
              <w:t>L’objet est situé à une distance</w:t>
            </w:r>
            <w:r w:rsidR="00112E10">
              <w:t xml:space="preserve">   </w:t>
            </w:r>
            <w:r w:rsidR="00112E10">
              <w:rPr>
                <w:b/>
                <w:highlight w:val="yellow"/>
              </w:rPr>
              <w:t>OA &gt;  f</w:t>
            </w:r>
            <w:r w:rsidR="00112E10">
              <w:rPr>
                <w:noProof/>
              </w:rPr>
              <w:t xml:space="preserve"> </w:t>
            </w:r>
          </w:p>
        </w:tc>
        <w:tc>
          <w:tcPr>
            <w:tcW w:w="432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i/>
                <w:u w:val="single"/>
              </w:rPr>
              <w:t>Caractéristiques</w:t>
            </w:r>
            <w:r>
              <w:t> : l’image A’B’ de l’objet AB est</w:t>
            </w:r>
            <w:r>
              <w:rPr>
                <w:sz w:val="22"/>
              </w:rPr>
              <w:t> :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</w:p>
          <w:p w:rsidR="00112E10" w:rsidRDefault="00112E10" w:rsidP="00414D1D">
            <w:pPr>
              <w:jc w:val="both"/>
            </w:pPr>
          </w:p>
        </w:tc>
      </w:tr>
    </w:tbl>
    <w:p w:rsidR="00112E10" w:rsidRDefault="00112E10" w:rsidP="00112E10">
      <w:pPr>
        <w:jc w:val="both"/>
      </w:pPr>
    </w:p>
    <w:p w:rsidR="00112E10" w:rsidRDefault="00112E10" w:rsidP="00112E10">
      <w:pPr>
        <w:jc w:val="both"/>
        <w:rPr>
          <w:b/>
          <w:i/>
        </w:rPr>
      </w:pPr>
      <w:r>
        <w:rPr>
          <w:b/>
          <w:i/>
        </w:rPr>
        <w:t xml:space="preserve">4-1 </w:t>
      </w:r>
      <w:r>
        <w:rPr>
          <w:b/>
          <w:i/>
          <w:u w:val="single"/>
        </w:rPr>
        <w:t>Construction de l'image.</w:t>
      </w:r>
    </w:p>
    <w:p w:rsidR="00112E10" w:rsidRDefault="00112E10" w:rsidP="00112E10">
      <w:pPr>
        <w:spacing w:line="360" w:lineRule="auto"/>
        <w:ind w:firstLine="450"/>
        <w:jc w:val="both"/>
        <w:rPr>
          <w:sz w:val="22"/>
        </w:rPr>
      </w:pPr>
      <w:r>
        <w:rPr>
          <w:b/>
        </w:rPr>
        <w:lastRenderedPageBreak/>
        <w:t>4.1-1</w:t>
      </w:r>
      <w:r>
        <w:rPr>
          <w:sz w:val="22"/>
        </w:rPr>
        <w:t xml:space="preserve"> </w:t>
      </w:r>
      <w:r>
        <w:rPr>
          <w:sz w:val="22"/>
        </w:rPr>
        <w:tab/>
        <w:t>Relever les données numériques de l'énoncé et adopter  une échelle convenable.</w:t>
      </w:r>
    </w:p>
    <w:p w:rsidR="00112E10" w:rsidRDefault="00112E10" w:rsidP="00112E10">
      <w:pPr>
        <w:spacing w:line="360" w:lineRule="auto"/>
        <w:ind w:left="450"/>
        <w:jc w:val="both"/>
        <w:rPr>
          <w:sz w:val="22"/>
        </w:rPr>
      </w:pPr>
      <w:r>
        <w:rPr>
          <w:b/>
        </w:rPr>
        <w:t>4.1-2</w:t>
      </w:r>
      <w:r>
        <w:rPr>
          <w:sz w:val="22"/>
        </w:rPr>
        <w:t xml:space="preserve"> </w:t>
      </w:r>
      <w:r>
        <w:rPr>
          <w:sz w:val="22"/>
        </w:rPr>
        <w:tab/>
        <w:t>Représenter correctement la lentille par son symbole.</w:t>
      </w:r>
    </w:p>
    <w:p w:rsidR="00112E10" w:rsidRDefault="00112E10" w:rsidP="00112E10">
      <w:pPr>
        <w:spacing w:line="360" w:lineRule="auto"/>
        <w:ind w:left="450"/>
        <w:jc w:val="both"/>
        <w:rPr>
          <w:sz w:val="22"/>
        </w:rPr>
      </w:pPr>
      <w:r>
        <w:rPr>
          <w:b/>
        </w:rPr>
        <w:t xml:space="preserve">4.1-3 </w:t>
      </w:r>
      <w:r>
        <w:rPr>
          <w:sz w:val="22"/>
        </w:rPr>
        <w:tab/>
        <w:t>Indiquer le centre optique O et tracer l'axe optique principal.</w:t>
      </w:r>
    </w:p>
    <w:p w:rsidR="00112E10" w:rsidRDefault="00112E10" w:rsidP="00112E10">
      <w:pPr>
        <w:spacing w:line="360" w:lineRule="auto"/>
        <w:ind w:left="450"/>
        <w:jc w:val="both"/>
        <w:rPr>
          <w:sz w:val="22"/>
        </w:rPr>
      </w:pPr>
      <w:r>
        <w:rPr>
          <w:b/>
        </w:rPr>
        <w:t>4.1-4</w:t>
      </w:r>
      <w:r>
        <w:rPr>
          <w:sz w:val="22"/>
        </w:rPr>
        <w:t xml:space="preserve"> </w:t>
      </w:r>
      <w:r>
        <w:rPr>
          <w:sz w:val="22"/>
        </w:rPr>
        <w:tab/>
        <w:t>Placer les foyers F et F' suivant l'échelle adoptée.</w:t>
      </w:r>
    </w:p>
    <w:p w:rsidR="00112E10" w:rsidRDefault="00112E10" w:rsidP="00112E10">
      <w:pPr>
        <w:spacing w:line="360" w:lineRule="auto"/>
        <w:ind w:left="450"/>
        <w:jc w:val="both"/>
        <w:rPr>
          <w:sz w:val="22"/>
        </w:rPr>
      </w:pPr>
      <w:r>
        <w:rPr>
          <w:b/>
        </w:rPr>
        <w:t xml:space="preserve">4.1-5 </w:t>
      </w:r>
      <w:r>
        <w:rPr>
          <w:sz w:val="22"/>
        </w:rPr>
        <w:tab/>
        <w:t>Placer l'objet comme indiqué dans l'énoncé suivant l'échelle adoptée.</w:t>
      </w:r>
    </w:p>
    <w:p w:rsidR="00112E10" w:rsidRDefault="00112E10" w:rsidP="00112E10">
      <w:pPr>
        <w:ind w:left="450"/>
        <w:jc w:val="both"/>
        <w:rPr>
          <w:sz w:val="22"/>
        </w:rPr>
      </w:pPr>
      <w:r>
        <w:rPr>
          <w:sz w:val="22"/>
        </w:rPr>
        <w:t>On obtient alors l'image de chaque point de l'objet par la rencontre de deux des trois rayons particuliers issus de ce point.</w:t>
      </w:r>
    </w:p>
    <w:p w:rsidR="00112E10" w:rsidRDefault="00112E10" w:rsidP="00112E10">
      <w:pPr>
        <w:jc w:val="both"/>
      </w:pPr>
    </w:p>
    <w:p w:rsidR="00112E10" w:rsidRDefault="00112E10" w:rsidP="00112E10">
      <w:pPr>
        <w:spacing w:after="120"/>
        <w:jc w:val="both"/>
        <w:rPr>
          <w:b/>
          <w:i/>
        </w:rPr>
      </w:pPr>
      <w:r>
        <w:rPr>
          <w:b/>
          <w:i/>
        </w:rPr>
        <w:t xml:space="preserve">4-2 </w:t>
      </w:r>
      <w:r>
        <w:rPr>
          <w:b/>
          <w:i/>
          <w:u w:val="single"/>
        </w:rPr>
        <w:t>Les caractéristiques de l'image.</w:t>
      </w:r>
    </w:p>
    <w:p w:rsidR="00112E10" w:rsidRDefault="00112E10" w:rsidP="00112E10">
      <w:pPr>
        <w:spacing w:line="360" w:lineRule="auto"/>
        <w:jc w:val="both"/>
        <w:rPr>
          <w:sz w:val="22"/>
        </w:rPr>
      </w:pPr>
      <w:r>
        <w:rPr>
          <w:sz w:val="22"/>
        </w:rPr>
        <w:t>Caractériser ou donner les caractéristiques d'une image c'est :</w:t>
      </w:r>
    </w:p>
    <w:p w:rsidR="00112E10" w:rsidRDefault="00112E10" w:rsidP="00112E10">
      <w:pPr>
        <w:numPr>
          <w:ilvl w:val="0"/>
          <w:numId w:val="19"/>
        </w:numPr>
        <w:spacing w:line="360" w:lineRule="auto"/>
        <w:ind w:left="1060" w:hanging="357"/>
        <w:jc w:val="both"/>
        <w:rPr>
          <w:sz w:val="22"/>
        </w:rPr>
      </w:pPr>
      <w:r>
        <w:rPr>
          <w:sz w:val="22"/>
        </w:rPr>
        <w:t>indiquer la nature (réelle ou virtuelle) de l'image.</w:t>
      </w:r>
    </w:p>
    <w:p w:rsidR="00112E10" w:rsidRDefault="00112E10" w:rsidP="00112E10">
      <w:pPr>
        <w:numPr>
          <w:ilvl w:val="0"/>
          <w:numId w:val="19"/>
        </w:numPr>
        <w:spacing w:line="360" w:lineRule="auto"/>
        <w:ind w:left="1060" w:hanging="357"/>
        <w:jc w:val="both"/>
        <w:rPr>
          <w:sz w:val="22"/>
        </w:rPr>
      </w:pPr>
      <w:r>
        <w:rPr>
          <w:sz w:val="22"/>
        </w:rPr>
        <w:t>préciser la position de l'image (droite ou renversée) par rapport à l'objet.</w:t>
      </w:r>
    </w:p>
    <w:p w:rsidR="00112E10" w:rsidRDefault="00112E10" w:rsidP="00112E10">
      <w:pPr>
        <w:numPr>
          <w:ilvl w:val="0"/>
          <w:numId w:val="19"/>
        </w:numPr>
        <w:spacing w:line="360" w:lineRule="auto"/>
        <w:ind w:left="1060" w:hanging="357"/>
        <w:jc w:val="both"/>
        <w:rPr>
          <w:sz w:val="22"/>
        </w:rPr>
      </w:pPr>
      <w:r>
        <w:rPr>
          <w:sz w:val="22"/>
        </w:rPr>
        <w:t>comparer la grandeur (taille) de l'image à celle de l'objet.</w:t>
      </w:r>
    </w:p>
    <w:p w:rsidR="00112E10" w:rsidRDefault="00112E10" w:rsidP="00112E10">
      <w:pPr>
        <w:numPr>
          <w:ilvl w:val="0"/>
          <w:numId w:val="19"/>
        </w:numPr>
        <w:spacing w:line="360" w:lineRule="auto"/>
        <w:ind w:left="1060" w:hanging="357"/>
        <w:jc w:val="both"/>
        <w:rPr>
          <w:sz w:val="22"/>
        </w:rPr>
      </w:pPr>
      <w:r>
        <w:rPr>
          <w:sz w:val="22"/>
        </w:rPr>
        <w:t xml:space="preserve">calculer l'agrandissement  de l'image. </w:t>
      </w:r>
    </w:p>
    <w:p w:rsidR="00112E10" w:rsidRDefault="00112E10" w:rsidP="00112E10">
      <w:pPr>
        <w:numPr>
          <w:ilvl w:val="0"/>
          <w:numId w:val="19"/>
        </w:numPr>
        <w:spacing w:line="360" w:lineRule="auto"/>
        <w:ind w:left="1060" w:hanging="357"/>
        <w:jc w:val="both"/>
        <w:rPr>
          <w:sz w:val="22"/>
        </w:rPr>
      </w:pPr>
      <w:r>
        <w:rPr>
          <w:sz w:val="22"/>
        </w:rPr>
        <w:t>situer l'image (position de l'image par rapport à celle de l'objet)</w:t>
      </w:r>
    </w:p>
    <w:p w:rsidR="00112E10" w:rsidRDefault="00112E10" w:rsidP="00112E10">
      <w:pPr>
        <w:jc w:val="both"/>
        <w:rPr>
          <w:b/>
          <w:i/>
          <w:u w:val="single"/>
        </w:rPr>
      </w:pPr>
    </w:p>
    <w:p w:rsidR="00112E10" w:rsidRDefault="00112E10" w:rsidP="00112E10">
      <w:pPr>
        <w:jc w:val="both"/>
      </w:pPr>
      <w:r>
        <w:rPr>
          <w:b/>
          <w:i/>
          <w:u w:val="single"/>
        </w:rPr>
        <w:t>Exemple</w:t>
      </w:r>
      <w:r>
        <w:t xml:space="preserve"> :</w:t>
      </w:r>
    </w:p>
    <w:p w:rsidR="00112E10" w:rsidRDefault="00112E10" w:rsidP="00112E10">
      <w:pPr>
        <w:jc w:val="both"/>
      </w:pPr>
      <w:r>
        <w:t>Un objet réel AB de hauteur 10 cm est placé perpendiculairement à l'axe optique principal d'une lentille de distance focale f = +20 cm. Le point A est sur l'axe optique principal à 50 cm de son centre optique O.</w:t>
      </w:r>
    </w:p>
    <w:p w:rsidR="00112E10" w:rsidRDefault="00112E10" w:rsidP="00112E10">
      <w:pPr>
        <w:jc w:val="both"/>
      </w:pPr>
      <w:r>
        <w:t>Construire et caractériser l'image A'B' de l'objet réel AB donnée par cette lentille.</w:t>
      </w:r>
    </w:p>
    <w:p w:rsidR="00112E10" w:rsidRDefault="00112E10" w:rsidP="00112E10">
      <w:pPr>
        <w:pStyle w:val="Titre1"/>
      </w:pPr>
      <w:r>
        <w:t>Données</w:t>
      </w:r>
    </w:p>
    <w:p w:rsidR="00112E10" w:rsidRDefault="00112E10" w:rsidP="00112E10">
      <w:r>
        <w:t xml:space="preserve">      </w:t>
      </w:r>
      <w:r>
        <w:tab/>
      </w:r>
      <w:r>
        <w:rPr>
          <w:position w:val="-46"/>
        </w:rPr>
        <w:object w:dxaOrig="4080" w:dyaOrig="1020">
          <v:shape id="_x0000_i1043" type="#_x0000_t75" style="width:204.1pt;height:50.7pt" o:ole="" fillcolor="window">
            <v:imagedata r:id="rId68" o:title=""/>
          </v:shape>
          <o:OLEObject Type="Embed" ProgID="Equation.3" ShapeID="_x0000_i1043" DrawAspect="Content" ObjectID="_1629606883" r:id="rId69"/>
        </w:object>
      </w:r>
    </w:p>
    <w:tbl>
      <w:tblPr>
        <w:tblW w:w="9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10"/>
        <w:gridCol w:w="3240"/>
      </w:tblGrid>
      <w:tr w:rsidR="00112E10" w:rsidTr="00414D1D">
        <w:tc>
          <w:tcPr>
            <w:tcW w:w="6010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112E10" w:rsidRDefault="00F840AA" w:rsidP="00414D1D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139700</wp:posOffset>
                      </wp:positionV>
                      <wp:extent cx="3814445" cy="785495"/>
                      <wp:effectExtent l="57785" t="3175" r="13970" b="30480"/>
                      <wp:wrapNone/>
                      <wp:docPr id="100" name="Group 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14445" cy="785495"/>
                                <a:chOff x="1377" y="3329"/>
                                <a:chExt cx="6007" cy="1237"/>
                              </a:xfrm>
                            </wpg:grpSpPr>
                            <wps:wsp>
                              <wps:cNvPr id="101" name="Text Box 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8" y="3805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02" name="Group 3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0" y="3981"/>
                                  <a:ext cx="5880" cy="127"/>
                                  <a:chOff x="2536" y="3618"/>
                                  <a:chExt cx="5880" cy="127"/>
                                </a:xfrm>
                              </wpg:grpSpPr>
                              <wpg:grpSp>
                                <wpg:cNvPr id="103" name="Group 3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36" y="3619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04" name="Line 347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" name="Line 348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" name="Line 349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7" name="Group 3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24" y="3632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08" name="Line 351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" name="Line 352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0" name="Line 353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1" name="Group 35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12" y="3625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12" name="Line 355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" name="Line 356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Line 357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5" name="Group 3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00" y="3625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16" name="Line 359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7" name="Line 360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8" name="Line 361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9" name="Group 3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88" y="3625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20" name="Line 363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" name="Line 364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" name="Line 365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3" name="Group 3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76" y="3625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124" name="Line 367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" name="Line 368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6" name="Line 369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7" name="Group 3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64" y="3618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416" name="Line 371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7" name="Line 372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8" name="Line 373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19" name="Group 3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652" y="3631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420" name="Line 375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1" name="Line 376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2" name="Line 377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23" name="Group 37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40" y="3631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424" name="Line 379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5" name="Line 380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6" name="Line 381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27" name="Group 3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28" y="3631"/>
                                    <a:ext cx="588" cy="113"/>
                                    <a:chOff x="2536" y="3619"/>
                                    <a:chExt cx="588" cy="113"/>
                                  </a:xfrm>
                                </wpg:grpSpPr>
                                <wps:wsp>
                                  <wps:cNvPr id="428" name="Line 383"/>
                                  <wps:cNvCnPr/>
                                  <wps:spPr bwMode="auto">
                                    <a:xfrm>
                                      <a:off x="2556" y="3692"/>
                                      <a:ext cx="56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9" name="Line 384"/>
                                  <wps:cNvCnPr/>
                                  <wps:spPr bwMode="auto">
                                    <a:xfrm flipV="1">
                                      <a:off x="3124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0" name="Line 385"/>
                                  <wps:cNvCnPr/>
                                  <wps:spPr bwMode="auto">
                                    <a:xfrm flipV="1">
                                      <a:off x="2536" y="3619"/>
                                      <a:ext cx="0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431" name="Text Box 3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4" y="3692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2" name="Text Box 3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7" y="4120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3" name="Text Box 3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7" y="3329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4" name="Line 389"/>
                              <wps:cNvCnPr/>
                              <wps:spPr bwMode="auto">
                                <a:xfrm>
                                  <a:off x="4948" y="3432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35" name="Group 3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0" y="3612"/>
                                  <a:ext cx="281" cy="454"/>
                                  <a:chOff x="1970" y="13465"/>
                                  <a:chExt cx="281" cy="454"/>
                                </a:xfrm>
                              </wpg:grpSpPr>
                              <wps:wsp>
                                <wps:cNvPr id="436" name="Line 391"/>
                                <wps:cNvCnPr/>
                                <wps:spPr bwMode="auto">
                                  <a:xfrm>
                                    <a:off x="1970" y="13919"/>
                                    <a:ext cx="2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7" name="Line 392"/>
                                <wps:cNvCnPr/>
                                <wps:spPr bwMode="auto">
                                  <a:xfrm>
                                    <a:off x="1988" y="13465"/>
                                    <a:ext cx="0" cy="4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 cmpd="thinThick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38" name="Text Box 3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32" y="4160"/>
                                  <a:ext cx="28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2E10" w:rsidRDefault="00112E10" w:rsidP="00112E10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40" name="Line 394"/>
                              <wps:cNvCnPr/>
                              <wps:spPr bwMode="auto">
                                <a:xfrm>
                                  <a:off x="1420" y="3612"/>
                                  <a:ext cx="35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" name="Line 395"/>
                              <wps:cNvCnPr/>
                              <wps:spPr bwMode="auto">
                                <a:xfrm>
                                  <a:off x="4948" y="3592"/>
                                  <a:ext cx="2436" cy="9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Line 396"/>
                              <wps:cNvCnPr/>
                              <wps:spPr bwMode="auto">
                                <a:xfrm>
                                  <a:off x="1420" y="3612"/>
                                  <a:ext cx="5880" cy="7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3" name="Line 397"/>
                              <wps:cNvCnPr/>
                              <wps:spPr bwMode="auto">
                                <a:xfrm>
                                  <a:off x="6712" y="4061"/>
                                  <a:ext cx="0" cy="2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mpd="thinThick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3" o:spid="_x0000_s1240" style="position:absolute;margin-left:-4.3pt;margin-top:11pt;width:300.35pt;height:61.85pt;z-index:251659776" coordorigin="1377,3329" coordsize="6007,1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">
                      <v:shape id="Text Box 344" o:spid="_x0000_s1241" type="#_x0000_t202" style="position:absolute;left:4988;top:3805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345" o:spid="_x0000_s1242" style="position:absolute;left:1420;top:3981;width:5880;height:127" coordorigin="2536,3618" coordsize="5880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<v:group id="Group 346" o:spid="_x0000_s1243" style="position:absolute;left:2536;top:3619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  <v:line id="Line 347" o:spid="_x0000_s1244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      <v:line id="Line 348" o:spid="_x0000_s1245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/>
                          <v:line id="Line 349" o:spid="_x0000_s1246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      </v:group>
                        <v:group id="Group 350" o:spid="_x0000_s1247" style="position:absolute;left:3124;top:3632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  <v:line id="Line 351" o:spid="_x0000_s1248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      <v:line id="Line 352" o:spid="_x0000_s1249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          <v:line id="Line 353" o:spid="_x0000_s1250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        </v:group>
                        <v:group id="Group 354" o:spid="_x0000_s1251" style="position:absolute;left:3712;top:3625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  <v:line id="Line 355" o:spid="_x0000_s1252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        <v:line id="Line 356" o:spid="_x0000_s1253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          <v:line id="Line 357" o:spid="_x0000_s1254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        </v:group>
                        <v:group id="Group 358" o:spid="_x0000_s1255" style="position:absolute;left:4300;top:3625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  <v:line id="Line 359" o:spid="_x0000_s1256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        <v:line id="Line 360" o:spid="_x0000_s1257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/>
                          <v:line id="Line 361" o:spid="_x0000_s1258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      </v:group>
                        <v:group id="Group 362" o:spid="_x0000_s1259" style="position:absolute;left:4888;top:3625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  <v:line id="Line 363" o:spid="_x0000_s1260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    <v:line id="Line 364" o:spid="_x0000_s1261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    <v:line id="Line 365" o:spid="_x0000_s1262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mLcQAAADcAAAADwAAAGRycy9kb3ducmV2LnhtbERPTWsCMRC9F/ofwhS8lJrtIsWuRpGC&#10;4MFLbVnpbdxMN8tuJtsk6vbfG0HwNo/3OfPlYDtxIh8axwpexxkI4srphmsF31/rlymIEJE1do5J&#10;wT8FWC4eH+ZYaHfmTzrtYi1SCIcCFZgY+0LKUBmyGMauJ07cr/MWY4K+ltrjOYXbTuZZ9iYtNpwa&#10;DPb0Yahqd0erQE63z39+dZi0Zbvfv5uyKvufrVKjp2E1AxFpiHfxzb3RaX6ew/WZdIF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9uYtxAAAANwAAAAPAAAAAAAAAAAA&#10;AAAAAKECAABkcnMvZG93bnJldi54bWxQSwUGAAAAAAQABAD5AAAAkgMAAAAA&#10;"/>
                        </v:group>
                        <v:group id="Group 366" o:spid="_x0000_s1263" style="position:absolute;left:5476;top:3625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  <v:line id="Line 367" o:spid="_x0000_s1264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      <v:line id="Line 368" o:spid="_x0000_s1265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    <v:line id="Line 369" o:spid="_x0000_s1266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  </v:group>
                        <v:group id="Group 370" o:spid="_x0000_s1267" style="position:absolute;left:6064;top:3618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  <v:line id="Line 371" o:spid="_x0000_s1268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          <v:line id="Line 372" o:spid="_x0000_s1269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MsjMYAAADcAAAADwAAAGRycy9kb3ducmV2LnhtbESPQWsCMRSE74X+h/AKXqRmLdLq1ihS&#10;KHjwopaV3p6b182ym5dtEnX996Yg9DjMzDfMfNnbVpzJh9qxgvEoA0FcOl1zpeBr//k8BREissbW&#10;MSm4UoDl4vFhjrl2F97SeRcrkSAcclRgYuxyKUNpyGIYuY44eT/OW4xJ+kpqj5cEt618ybJXabHm&#10;tGCwow9DZbM7WQVyuhn++tVx0hTN4TAzRVl03xulBk/96h1EpD7+h+/ttVYwGb/B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DLIzGAAAA3AAAAA8AAAAAAAAA&#10;AAAAAAAAoQIAAGRycy9kb3ducmV2LnhtbFBLBQYAAAAABAAEAPkAAACUAwAAAAA=&#10;"/>
                          <v:line id="Line 373" o:spid="_x0000_s1270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y4/sMAAADcAAAADwAAAGRycy9kb3ducmV2LnhtbERPz2vCMBS+D/wfwhN2GTNVZGhnFBEE&#10;D17mpOLtrXlrSpuXmkTt/vvlIHj8+H4vVr1txY18qB0rGI8yEMSl0zVXCo7f2/cZiBCRNbaOScEf&#10;BVgtBy8LzLW78xfdDrESKYRDjgpMjF0uZSgNWQwj1xEn7td5izFBX0nt8Z7CbSsnWfYhLdacGgx2&#10;tDFUNoerVSBn+7eLX/9Mm6I5neamKIvuvFfqddivP0FE6uNT/HDvtILpOK1NZ9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cuP7DAAAA3AAAAA8AAAAAAAAAAAAA&#10;AAAAoQIAAGRycy9kb3ducmV2LnhtbFBLBQYAAAAABAAEAPkAAACRAwAAAAA=&#10;"/>
                        </v:group>
                        <v:group id="Group 374" o:spid="_x0000_s1271" style="position:absolute;left:6652;top:3631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          <v:line id="Line 375" o:spid="_x0000_s1272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/O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/zrDAAAA3AAAAA8AAAAAAAAAAAAA&#10;AAAAoQIAAGRycy9kb3ducmV2LnhtbFBLBQYAAAAABAAEAPkAAACRAwAAAAA=&#10;"/>
                          <v:line id="Line 376" o:spid="_x0000_s1273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rb3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pm0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K297GAAAA3AAAAA8AAAAAAAAA&#10;AAAAAAAAoQIAAGRycy9kb3ducmV2LnhtbFBLBQYAAAAABAAEAPkAAACUAwAAAAA=&#10;"/>
                          <v:line id="Line 377" o:spid="_x0000_s1274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hFq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rBIs/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YRanGAAAA3AAAAA8AAAAAAAAA&#10;AAAAAAAAoQIAAGRycy9kb3ducmV2LnhtbFBLBQYAAAAABAAEAPkAAACUAwAAAAA=&#10;"/>
                        </v:group>
                        <v:group id="Group 378" o:spid="_x0000_s1275" style="position:absolute;left:7240;top:3631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        <v:line id="Line 379" o:spid="_x0000_s1276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5O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fk5xwAAANwAAAAPAAAAAAAA&#10;AAAAAAAAAKECAABkcnMvZG93bnJldi54bWxQSwUGAAAAAAQABAD5AAAAlQMAAAAA&#10;"/>
                          <v:line id="Line 380" o:spid="_x0000_s1277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Hd3c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Hr3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x3d3GAAAA3AAAAA8AAAAAAAAA&#10;AAAAAAAAoQIAAGRycy9kb3ducmV2LnhtbFBLBQYAAAAABAAEAPkAAACUAwAAAAA=&#10;"/>
                          <v:line id="Line 381" o:spid="_x0000_s1278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NDqs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bDqH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jQ6rGAAAA3AAAAA8AAAAAAAAA&#10;AAAAAAAAoQIAAGRycy9kb3ducmV2LnhtbFBLBQYAAAAABAAEAPkAAACUAwAAAAA=&#10;"/>
                        </v:group>
                        <v:group id="Group 382" o:spid="_x0000_s1279" style="position:absolute;left:7828;top:3631;width:588;height:113" coordorigin="2536,3619" coordsize="588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        <v:line id="Line 383" o:spid="_x0000_s1280" style="position:absolute;visibility:visible;mso-wrap-style:square" from="2556,3692" to="3124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zP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8zzDAAAA3AAAAA8AAAAAAAAAAAAA&#10;AAAAoQIAAGRycy9kb3ducmV2LnhtbFBLBQYAAAAABAAEAPkAAACRAwAAAAA=&#10;"/>
                          <v:line id="Line 384" o:spid="_x0000_s1281" style="position:absolute;flip:y;visibility:visible;mso-wrap-style:square" from="3124,3619" to="312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zX2M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T8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819jGAAAA3AAAAA8AAAAAAAAA&#10;AAAAAAAAoQIAAGRycy9kb3ducmV2LnhtbFBLBQYAAAAABAAEAPkAAACUAwAAAAA=&#10;"/>
                          <v:line id="Line 385" o:spid="_x0000_s1282" style="position:absolute;flip:y;visibility:visible;mso-wrap-style:square" from="2536,3619" to="2536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/om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+iYxAAAANwAAAAPAAAAAAAAAAAA&#10;AAAAAKECAABkcnMvZG93bnJldi54bWxQSwUGAAAAAAQABAD5AAAAkgMAAAAA&#10;"/>
                        </v:group>
                      </v:group>
                      <v:shape id="Text Box 386" o:spid="_x0000_s1283" type="#_x0000_t202" style="position:absolute;left:6104;top:3692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6qc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fwM+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KXqpxQAAANwAAAAPAAAAAAAAAAAAAAAAAJgCAABkcnMv&#10;ZG93bnJldi54bWxQSwUGAAAAAAQABAD1AAAAig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’</w:t>
                              </w:r>
                            </w:p>
                          </w:txbxContent>
                        </v:textbox>
                      </v:shape>
                      <v:shape id="Text Box 387" o:spid="_x0000_s1284" type="#_x0000_t202" style="position:absolute;left:1377;top:4120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vk3sUA&#10;AADcAAAADwAAAGRycy9kb3ducmV2LnhtbESPT4vCMBTE7wt+h/CEvSyabl1EqlFcXWEP68E/eH40&#10;z7bYvJQk2vrtN4LgcZiZ3zCzRWdqcSPnK8sKPocJCOLc6ooLBcfDZjAB4QOyxtoyKbiTh8W89zbD&#10;TNuWd3Tbh0JECPsMFZQhNJmUPi/JoB/ahjh6Z+sMhihdIbXDNsJNLdMkGUuDFceFEhtalZRf9lej&#10;YLx213bHq4/18ecPt02Rnr7vJ6Xe+91yCiJQF17hZ/tXK/gapf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++TexQAAANwAAAAPAAAAAAAAAAAAAAAAAJgCAABkcnMv&#10;ZG93bnJldi54bWxQSwUGAAAAAAQABAD1AAAAigMAAAAA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88" o:spid="_x0000_s1285" type="#_x0000_t202" style="position:absolute;left:1377;top:3329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BRcQA&#10;AADcAAAADwAAAGRycy9kb3ducmV2LnhtbESPzYvCMBTE74L/Q3jCXmRNVxeRrlH8BA+7Bz/w/Gie&#10;bbF5KUm09b83grDHYWZ+w0znranEnZwvLSv4GiQgiDOrS84VnI7bzwkIH5A1VpZJwYM8zGfdzhRT&#10;bRve0/0QchEh7FNUUIRQp1L6rCCDfmBr4uhdrDMYonS51A6bCDeVHCbJWBosOS4UWNOqoOx6uBkF&#10;47W7NXte9denzS/+1fnwvHyclfrotYsfEIHa8B9+t3dawfdo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3QUXEAAAA3AAAAA8AAAAAAAAAAAAAAAAAmAIAAGRycy9k&#10;b3ducmV2LnhtbFBLBQYAAAAABAAEAPUAAACJAwAAAAA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389" o:spid="_x0000_s1286" style="position:absolute;visibility:visible;mso-wrap-style:square" from="4948,3432" to="4948,4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VvicUAAADcAAAADwAAAGRycy9kb3ducmV2LnhtbESPQWvCQBSE7wX/w/IKvRTdWFOV6Cql&#10;UPTYWA96e2SfSWj2bdjdJrG/visUPA4z8w2z3g6mER05X1tWMJ0kIIgLq2suFRy/PsZLED4ga2ws&#10;k4IredhuRg9rzLTtOafuEEoRIewzVFCF0GZS+qIig35iW+LoXawzGKJ0pdQO+wg3jXxJkrk0WHNc&#10;qLCl94qK78OPUXBOOyxOecjzxe/x2b1yP0t2n0o9PQ5vKxCBhnAP/7f3WkE6S+F2Jh4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VvicUAAADcAAAADwAAAAAAAAAA&#10;AAAAAAChAgAAZHJzL2Rvd25yZXYueG1sUEsFBgAAAAAEAAQA+QAAAJMDAAAAAA==&#10;" strokeweight="2.25pt">
                        <v:stroke startarrow="block" startarrowwidth="narrow" startarrowlength="short" endarrow="block" endarrowwidth="narrow" endarrowlength="short"/>
                      </v:line>
                      <v:group id="Group 390" o:spid="_x0000_s1287" style="position:absolute;left:1420;top:3612;width:281;height:454" coordorigin="1970,13465" coordsize="281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    <v:line id="Line 391" o:spid="_x0000_s1288" style="position:absolute;visibility:visible;mso-wrap-style:square" from="1970,13919" to="2251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        <v:line id="Line 392" o:spid="_x0000_s1289" style="position:absolute;visibility:visible;mso-wrap-style:square" from="1988,13465" to="1988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MJLMQAAADcAAAADwAAAGRycy9kb3ducmV2LnhtbESPQWsCMRSE7wX/Q3iCt5q1FpXVKFJa&#10;aKGsuApeH8lzd3XzsiSpbv99Uyj0OMzMN8xq09tW3MiHxrGCyTgDQaydabhScDy8PS5AhIhssHVM&#10;Cr4pwGY9eFhhbtyd93QrYyUShEOOCuoYu1zKoGuyGMauI07e2XmLMUlfSePxnuC2lU9ZNpMWG04L&#10;NXb0UpO+ll9WAV59+XEqzawrisPuVeNn0Vy0UqNhv12CiNTH//Bf+90oeJ7O4fdMO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kwksxAAAANwAAAAPAAAAAAAAAAAA&#10;AAAAAKECAABkcnMvZG93bnJldi54bWxQSwUGAAAAAAQABAD5AAAAkgMAAAAA&#10;" strokeweight="4.5pt">
                          <v:stroke startarrow="block" startarrowwidth="narrow" startarrowlength="short" linestyle="thinThick"/>
                        </v:line>
                      </v:group>
                      <v:shape id="Text Box 393" o:spid="_x0000_s1290" type="#_x0000_t202" style="position:absolute;left:3732;top:4160;width:28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TNM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bI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PTNMMAAADcAAAADwAAAAAAAAAAAAAAAACYAgAAZHJzL2Rv&#10;d25yZXYueG1sUEsFBgAAAAAEAAQA9QAAAIgDAAAAAA==&#10;" stroked="f">
                        <v:textbox inset="0,0,0,0">
                          <w:txbxContent>
                            <w:p w:rsidR="00112E10" w:rsidRDefault="00112E10" w:rsidP="00112E1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line id="Line 394" o:spid="_x0000_s1291" style="position:absolute;visibility:visible;mso-wrap-style:square" from="1420,3612" to="4948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      <v:line id="Line 395" o:spid="_x0000_s1292" style="position:absolute;visibility:visible;mso-wrap-style:square" from="4948,3592" to="7384,4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      <v:line id="Line 396" o:spid="_x0000_s1293" style="position:absolute;visibility:visible;mso-wrap-style:square" from="1420,3612" to="7300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        <v:line id="Line 397" o:spid="_x0000_s1294" style="position:absolute;visibility:visible;mso-wrap-style:square" from="6712,4061" to="6712,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8rSMQAAADcAAAADwAAAGRycy9kb3ducmV2LnhtbESPW2sCMRSE3wv9D+EUfKtZ6wXZGkUE&#10;wQfBesHnw+Z0N7g5CUmqu//eFAp9HGbmG2ax6mwr7hSicaxgNCxAEFdOG64VXM7b9zmImJA1to5J&#10;QU8RVsvXlwWW2j34SPdTqkWGcCxRQZOSL6WMVUMW49B54ux9u2AxZRlqqQM+Mty28qMoZtKi4bzQ&#10;oKdNQ9Xt9GMV7I+9kd73xty+DqNDCNOiv06VGrx1608Qibr0H/5r77SCyWQMv2fyEZ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/ytIxAAAANwAAAAPAAAAAAAAAAAA&#10;AAAAAKECAABkcnMvZG93bnJldi54bWxQSwUGAAAAAAQABAD5AAAAkgMAAAAA&#10;" strokeweight="4.5pt">
                        <v:stroke endarrow="block" endarrowwidth="narrow" endarrowlength="short" linestyle="thinThick"/>
                      </v:line>
                    </v:group>
                  </w:pict>
                </mc:Fallback>
              </mc:AlternateContent>
            </w:r>
          </w:p>
          <w:p w:rsidR="00112E10" w:rsidRDefault="00112E10" w:rsidP="00414D1D"/>
          <w:p w:rsidR="00112E10" w:rsidRDefault="00112E10" w:rsidP="00414D1D"/>
          <w:p w:rsidR="00112E10" w:rsidRDefault="00112E10" w:rsidP="00414D1D"/>
          <w:p w:rsidR="00112E10" w:rsidRDefault="00112E10" w:rsidP="00414D1D"/>
          <w:p w:rsidR="00112E10" w:rsidRDefault="00112E10" w:rsidP="00414D1D"/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112E10" w:rsidP="00414D1D">
            <w:r>
              <w:t>L’image A’B’ de l’objet AB est :</w:t>
            </w: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i/>
              </w:rPr>
            </w:pPr>
            <w:r>
              <w:rPr>
                <w:i/>
              </w:rPr>
              <w:t>- Réelle</w:t>
            </w: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i/>
              </w:rPr>
            </w:pPr>
            <w:r>
              <w:rPr>
                <w:i/>
              </w:rPr>
              <w:t>- Renversée</w:t>
            </w:r>
          </w:p>
          <w:p w:rsidR="00112E10" w:rsidRDefault="00112E10" w:rsidP="00414D1D">
            <w:pPr>
              <w:pStyle w:val="En-tte"/>
              <w:tabs>
                <w:tab w:val="clear" w:pos="4536"/>
                <w:tab w:val="clear" w:pos="9072"/>
              </w:tabs>
              <w:rPr>
                <w:i/>
              </w:rPr>
            </w:pPr>
            <w:r>
              <w:rPr>
                <w:i/>
              </w:rPr>
              <w:t xml:space="preserve">- Plus petite que l’objet </w:t>
            </w:r>
          </w:p>
          <w:p w:rsidR="00112E10" w:rsidRDefault="00112E10" w:rsidP="00414D1D">
            <w:pPr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         (A’B’= ½ AB)</w:t>
            </w:r>
          </w:p>
          <w:p w:rsidR="00112E10" w:rsidRDefault="00112E10" w:rsidP="00414D1D">
            <w:pPr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        </w:t>
            </w:r>
            <w:r>
              <w:rPr>
                <w:i/>
                <w:position w:val="-22"/>
                <w:sz w:val="18"/>
              </w:rPr>
              <w:object w:dxaOrig="1200" w:dyaOrig="580">
                <v:shape id="_x0000_i1044" type="#_x0000_t75" style="width:60.1pt;height:28.8pt" o:ole="" fillcolor="window">
                  <v:imagedata r:id="rId70" o:title=""/>
                </v:shape>
                <o:OLEObject Type="Embed" ProgID="Equation.3" ShapeID="_x0000_i1044" DrawAspect="Content" ObjectID="_1629606884" r:id="rId71"/>
              </w:object>
            </w:r>
          </w:p>
          <w:p w:rsidR="00112E10" w:rsidRDefault="00112E10" w:rsidP="00112E10">
            <w:pPr>
              <w:numPr>
                <w:ilvl w:val="0"/>
                <w:numId w:val="19"/>
              </w:numPr>
              <w:tabs>
                <w:tab w:val="clear" w:pos="1065"/>
                <w:tab w:val="num" w:pos="290"/>
              </w:tabs>
              <w:ind w:hanging="955"/>
              <w:rPr>
                <w:i/>
              </w:rPr>
            </w:pPr>
            <w:r>
              <w:rPr>
                <w:i/>
              </w:rPr>
              <w:t xml:space="preserve">sur le côté opposé </w:t>
            </w:r>
          </w:p>
          <w:p w:rsidR="00112E10" w:rsidRDefault="00112E10" w:rsidP="00414D1D">
            <w:r>
              <w:rPr>
                <w:i/>
              </w:rPr>
              <w:t>OA’ = ½  OA</w:t>
            </w:r>
          </w:p>
        </w:tc>
      </w:tr>
    </w:tbl>
    <w:p w:rsidR="00112E10" w:rsidRDefault="00112E10" w:rsidP="00112E10">
      <w:pPr>
        <w:spacing w:after="120"/>
        <w:jc w:val="both"/>
        <w:rPr>
          <w:b/>
        </w:rPr>
      </w:pPr>
      <w:r>
        <w:rPr>
          <w:b/>
          <w:i/>
        </w:rPr>
        <w:t>5 - Applications</w:t>
      </w:r>
      <w:r>
        <w:rPr>
          <w:b/>
        </w:rPr>
        <w:t xml:space="preserve"> : </w:t>
      </w:r>
      <w:r>
        <w:rPr>
          <w:sz w:val="22"/>
        </w:rPr>
        <w:t>Quelles utilisations pratiques de lentilles ?</w:t>
      </w:r>
    </w:p>
    <w:p w:rsidR="00112E10" w:rsidRDefault="00112E10" w:rsidP="00112E10">
      <w:pPr>
        <w:jc w:val="both"/>
        <w:rPr>
          <w:b/>
          <w:i/>
        </w:rPr>
      </w:pPr>
      <w:r>
        <w:rPr>
          <w:b/>
          <w:i/>
        </w:rPr>
        <w:t xml:space="preserve">5-1 </w:t>
      </w:r>
      <w:r>
        <w:rPr>
          <w:b/>
          <w:i/>
          <w:u w:val="single"/>
        </w:rPr>
        <w:t>La vision correcte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La vision d'un objet est correcte quand on image se forme sur la tache jaune située sur la rétine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Cette image est obtenue grâce à la lentille naturelle qu'est le cristallin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La netteté de l'image est rendue possible grâce à l'accommodation qui permet  au cristallin de faire varier sa convergence.</w:t>
      </w:r>
    </w:p>
    <w:p w:rsidR="00112E10" w:rsidRDefault="00112E10" w:rsidP="00112E10">
      <w:pPr>
        <w:spacing w:before="120"/>
        <w:jc w:val="both"/>
        <w:rPr>
          <w:b/>
          <w:i/>
        </w:rPr>
      </w:pPr>
      <w:r>
        <w:rPr>
          <w:b/>
          <w:i/>
        </w:rPr>
        <w:t xml:space="preserve">5-2 </w:t>
      </w:r>
      <w:r>
        <w:rPr>
          <w:b/>
          <w:i/>
          <w:u w:val="single"/>
        </w:rPr>
        <w:t>Anomalies et corrections de l'œil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D'origines diverses des anomalies de la vue adviennent et sont corrigées par le port de lentilles sous forme généralement de verres correcteurs.</w:t>
      </w:r>
    </w:p>
    <w:p w:rsidR="00112E10" w:rsidRDefault="00112E10" w:rsidP="00112E10">
      <w:pPr>
        <w:spacing w:after="120"/>
        <w:jc w:val="both"/>
        <w:rPr>
          <w:b/>
          <w:i/>
          <w:u w:val="single"/>
        </w:rPr>
      </w:pPr>
      <w:r>
        <w:rPr>
          <w:b/>
          <w:i/>
        </w:rPr>
        <w:t xml:space="preserve">5.2-1 </w:t>
      </w:r>
      <w:r>
        <w:rPr>
          <w:b/>
          <w:i/>
          <w:u w:val="single"/>
        </w:rPr>
        <w:t>La myopie</w:t>
      </w:r>
    </w:p>
    <w:tbl>
      <w:tblPr>
        <w:tblW w:w="0" w:type="auto"/>
        <w:tblInd w:w="3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1"/>
        <w:gridCol w:w="4254"/>
      </w:tblGrid>
      <w:tr w:rsidR="00112E10" w:rsidTr="00414D1D"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pStyle w:val="Corpsdetexte2"/>
              <w:rPr>
                <w:i/>
                <w:noProof/>
              </w:rPr>
            </w:pPr>
            <w:r>
              <w:rPr>
                <w:b/>
                <w:i/>
                <w:noProof/>
                <w:sz w:val="24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0" allowOverlap="1">
                      <wp:simplePos x="0" y="0"/>
                      <wp:positionH relativeFrom="column">
                        <wp:posOffset>3415030</wp:posOffset>
                      </wp:positionH>
                      <wp:positionV relativeFrom="paragraph">
                        <wp:posOffset>541020</wp:posOffset>
                      </wp:positionV>
                      <wp:extent cx="1022985" cy="360680"/>
                      <wp:effectExtent l="12700" t="13970" r="31115" b="6350"/>
                      <wp:wrapNone/>
                      <wp:docPr id="87" name="Group 4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985" cy="360680"/>
                                <a:chOff x="6796" y="7952"/>
                                <a:chExt cx="1611" cy="568"/>
                              </a:xfrm>
                            </wpg:grpSpPr>
                            <wps:wsp>
                              <wps:cNvPr id="88" name="Oval 4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08" y="7952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Oval 4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8" y="7952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Oval 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72" y="8012"/>
                                  <a:ext cx="113" cy="4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Line 412"/>
                              <wps:cNvCnPr/>
                              <wps:spPr bwMode="auto">
                                <a:xfrm flipH="1">
                                  <a:off x="6796" y="8236"/>
                                  <a:ext cx="15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413"/>
                              <wps:cNvCnPr/>
                              <wps:spPr bwMode="auto">
                                <a:xfrm>
                                  <a:off x="6796" y="8136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414"/>
                              <wps:cNvCnPr/>
                              <wps:spPr bwMode="auto">
                                <a:xfrm>
                                  <a:off x="6796" y="8346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Freeform 4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85" y="8139"/>
                                  <a:ext cx="522" cy="210"/>
                                </a:xfrm>
                                <a:custGeom>
                                  <a:avLst/>
                                  <a:gdLst>
                                    <a:gd name="T0" fmla="*/ 0 w 463"/>
                                    <a:gd name="T1" fmla="*/ 0 h 210"/>
                                    <a:gd name="T2" fmla="*/ 463 w 463"/>
                                    <a:gd name="T3" fmla="*/ 100 h 210"/>
                                    <a:gd name="T4" fmla="*/ 0 w 463"/>
                                    <a:gd name="T5" fmla="*/ 21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63" h="210">
                                      <a:moveTo>
                                        <a:pt x="0" y="0"/>
                                      </a:moveTo>
                                      <a:lnTo>
                                        <a:pt x="463" y="100"/>
                                      </a:lnTo>
                                      <a:lnTo>
                                        <a:pt x="0" y="21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5" name="Group 4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48" y="8006"/>
                                  <a:ext cx="0" cy="454"/>
                                  <a:chOff x="9088" y="7952"/>
                                  <a:chExt cx="0" cy="624"/>
                                </a:xfrm>
                              </wpg:grpSpPr>
                              <wps:wsp>
                                <wps:cNvPr id="97" name="Line 417"/>
                                <wps:cNvCnPr/>
                                <wps:spPr bwMode="auto">
                                  <a:xfrm>
                                    <a:off x="9088" y="7992"/>
                                    <a:ext cx="0" cy="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Line 418"/>
                                <wps:cNvCnPr/>
                                <wps:spPr bwMode="auto">
                                  <a:xfrm>
                                    <a:off x="9088" y="7952"/>
                                    <a:ext cx="0" cy="6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Line 419"/>
                                <wps:cNvCnPr/>
                                <wps:spPr bwMode="auto">
                                  <a:xfrm>
                                    <a:off x="9088" y="8500"/>
                                    <a:ext cx="0" cy="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08" o:spid="_x0000_s1026" style="position:absolute;margin-left:268.9pt;margin-top:42.6pt;width:80.55pt;height:28.4pt;z-index:251661824" coordorigin="6796,7952" coordsize="1611,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" o:allowincell="f">
                      <v:oval id="Oval 409" o:spid="_x0000_s1027" style="position:absolute;left:7608;top:7952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7GucMA&#10;AADbAAAADwAAAGRycy9kb3ducmV2LnhtbERPW2vCMBR+F/Yfwhn4pukUhlRjGR0DmQzvgm/H5qwt&#10;a066JNPqr18eBnv8+O6zrDONuJDztWUFT8MEBHFhdc2lgv3ubTAB4QOyxsYyKbiRh2z+0Jthqu2V&#10;N3TZhlLEEPYpKqhCaFMpfVGRQT+0LXHkPq0zGCJ0pdQOrzHcNHKUJM/SYM2xocKW8oqKr+2PUXA/&#10;7k/592jZLpIzrcerj+X74dUp1X/sXqYgAnXhX/znXmgFkzg2fo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L7GucMAAADbAAAADwAAAAAAAAAAAAAAAACYAgAAZHJzL2Rv&#10;d25yZXYueG1sUEsFBgAAAAAEAAQA9QAAAIgDAAAAAA==&#10;" fillcolor="#ff9"/>
                      <v:oval id="Oval 410" o:spid="_x0000_s1028" style="position:absolute;left:7668;top:7952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<v:oval id="Oval 411" o:spid="_x0000_s1029" style="position:absolute;left:7772;top:8012;width:11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2v8EA&#10;AADbAAAADwAAAGRycy9kb3ducmV2LnhtbERPy4rCMBTdC/5DuMJsRFNHkNoxyowgSlHBx2Z2l+ZO&#10;W6a5KU2s9e/NQnB5OO/FqjOVaKlxpWUFk3EEgjizuuRcwfWyGcUgnEfWWFkmBQ9ysFr2ewtMtL3z&#10;idqzz0UIYZeggsL7OpHSZQUZdGNbEwfuzzYGfYBNLnWD9xBuKvkZRTNpsOTQUGBN64Ky//PNKGjT&#10;aL85HKe4Hf7+TAlPafzgVKmPQff9BcJT59/il3unFczD+vAl/AC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pdr/BAAAA2wAAAA8AAAAAAAAAAAAAAAAAmAIAAGRycy9kb3du&#10;cmV2LnhtbFBLBQYAAAAABAAEAPUAAACGAwAAAAA=&#10;" fillcolor="#cff"/>
                      <v:line id="Line 412" o:spid="_x0000_s1030" style="position:absolute;flip:x;visibility:visible;mso-wrap-style:square" from="6796,8236" to="8348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      <v:line id="Line 413" o:spid="_x0000_s1031" style="position:absolute;visibility:visible;mso-wrap-style:square" from="6796,8136" to="7772,8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line id="Line 414" o:spid="_x0000_s1032" style="position:absolute;visibility:visible;mso-wrap-style:square" from="6796,8346" to="7772,8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<v:shape id="Freeform 415" o:spid="_x0000_s1033" style="position:absolute;left:7885;top:8139;width:522;height:210;visibility:visible;mso-wrap-style:square;v-text-anchor:top" coordsize="463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EV9sQA&#10;AADbAAAADwAAAGRycy9kb3ducmV2LnhtbESPQWvCQBSE70L/w/IKvUjdNASx0TWUQGm8VIyl50f2&#10;mQ3Nvg3Zrab/3i0IHoeZ+YbZFJPtxZlG3zlW8LJIQBA3TnfcKvg6vj+vQPiArLF3TAr+yEOxfZht&#10;MNfuwgc616EVEcI+RwUmhCGX0jeGLPqFG4ijd3KjxRDl2Eo94iXCbS/TJFlKix3HBYMDlYaan/rX&#10;KqDd/uBrl86z6qM0fOzTz3T1rdTT4/S2BhFoCvfwrV1pBa8Z/H+JP0B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BFfbEAAAA2wAAAA8AAAAAAAAAAAAAAAAAmAIAAGRycy9k&#10;b3ducmV2LnhtbFBLBQYAAAAABAAEAPUAAACJAwAAAAA=&#10;" path="m,l463,100,,210e" filled="f">
                        <v:path arrowok="t" o:connecttype="custom" o:connectlocs="0,0;522,100;0,210" o:connectangles="0,0,0"/>
                      </v:shape>
                      <v:group id="Group 416" o:spid="_x0000_s1034" style="position:absolute;left:7548;top:8006;width:0;height:454" coordorigin="9088,7952" coordsize="0,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line id="Line 417" o:spid="_x0000_s1035" style="position:absolute;visibility:visible;mso-wrap-style:square" from="9088,7992" to="9088,8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wsIcQAAADbAAAADwAAAGRycy9kb3ducmV2LnhtbESPQWsCMRSE74X+h/AKvRTNVkqjq1FK&#10;QRBEpKvg9bl57q7dvCybVOO/b4RCj8PMfMPMFtG24kK9bxxreB1mIIhLZxquNOx3y8EYhA/IBlvH&#10;pOFGHhbzx4cZ5sZd+YsuRahEgrDPUUMdQpdL6cuaLPqh64iTd3K9xZBkX0nT4zXBbStHWfYuLTac&#10;Fmrs6LOm8rv4sRrU9nBcF2heVNyOz7HcqLfJTWn9/BQ/piACxfAf/muvjIaJgvuX9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CwhxAAAANsAAAAPAAAAAAAAAAAA&#10;AAAAAKECAABkcnMvZG93bnJldi54bWxQSwUGAAAAAAQABAD5AAAAkgMAAAAA&#10;" strokeweight="2.25pt">
                          <v:stroke endarrow="block" endarrowwidth="narrow" endarrowlength="short"/>
                        </v:line>
                        <v:line id="Line 418" o:spid="_x0000_s1036" style="position:absolute;visibility:visible;mso-wrap-style:square" from="9088,7952" to="9088,8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JuF8IAAADbAAAADwAAAGRycy9kb3ducmV2LnhtbERPy2oCMRTdF/yHcAU3RTMVKzoaRQZa&#10;aruqj4W76+TOAyc3QxJ1/HuzKHR5OO/lujONuJHztWUFb6MEBHFudc2lgsP+YzgD4QOyxsYyKXiQ&#10;h/Wq97LEVNs7/9JtF0oRQ9inqKAKoU2l9HlFBv3ItsSRK6wzGCJ0pdQO7zHcNHKcJFNpsObYUGFL&#10;WUX5ZXc1Co6n8fvn96TYvjpf/iS1zWRxzpQa9LvNAkSgLvyL/9xfWsE8jo1f4g+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JuF8IAAADbAAAADwAAAAAAAAAAAAAA&#10;AAChAgAAZHJzL2Rvd25yZXYueG1sUEsFBgAAAAAEAAQA+QAAAJADAAAAAA==&#10;" strokeweight="2.25pt">
                          <v:stroke startarrowwidth="narrow" startarrowlength="short" endarrowwidth="narrow" endarrowlength="short"/>
                        </v:line>
                        <v:line id="Line 419" o:spid="_x0000_s1037" style="position:absolute;visibility:visible;mso-wrap-style:square" from="9088,8500" to="9088,8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VSocYAAADbAAAADwAAAGRycy9kb3ducmV2LnhtbESP3WrCQBSE7wXfYTlC73TTFkRTN6Eo&#10;BfEHbNpCLw/Z0yQ0ezbNbmP06V1B8HKYmW+YRdqbWnTUusqygsdJBII4t7riQsHnx9t4BsJ5ZI21&#10;ZVJwIgdpMhwsMNb2yO/UZb4QAcIuRgWl900spctLMugmtiEO3o9tDfog20LqFo8Bbmr5FEVTabDi&#10;sFBiQ8uS8t/s3yhYFzv7vW9m27/T89fB9t1qusnOSj2M+tcXEJ56fw/f2mutYD6H65fwA2Ry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FUqHGAAAA2wAAAA8AAAAAAAAA&#10;AAAAAAAAoQIAAGRycy9kb3ducmV2LnhtbFBLBQYAAAAABAAEAPkAAACUAwAAAAA=&#10;" strokeweight="2.25pt">
                          <v:stroke startarrow="block" startarrowwidth="narrow" startarrowlength="short" endarrowwidth="narrow" endarrowlength="short"/>
                        </v:line>
                      </v:group>
                    </v:group>
                  </w:pict>
                </mc:Fallback>
              </mc:AlternateContent>
            </w:r>
            <w:r>
              <w:rPr>
                <w:b/>
                <w:i/>
                <w:noProof/>
                <w:sz w:val="24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0" allowOverlap="1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541020</wp:posOffset>
                      </wp:positionV>
                      <wp:extent cx="1417320" cy="360680"/>
                      <wp:effectExtent l="6350" t="13970" r="5080" b="6350"/>
                      <wp:wrapNone/>
                      <wp:docPr id="69" name="Group 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7320" cy="360680"/>
                                <a:chOff x="2596" y="7952"/>
                                <a:chExt cx="2232" cy="568"/>
                              </a:xfrm>
                            </wpg:grpSpPr>
                            <wps:wsp>
                              <wps:cNvPr id="70" name="Oval 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08" y="7952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Oval 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68" y="7952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Oval 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2" y="8012"/>
                                  <a:ext cx="113" cy="4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Line 402"/>
                              <wps:cNvCnPr/>
                              <wps:spPr bwMode="auto">
                                <a:xfrm flipH="1">
                                  <a:off x="2596" y="8236"/>
                                  <a:ext cx="15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403"/>
                              <wps:cNvCnPr/>
                              <wps:spPr bwMode="auto">
                                <a:xfrm>
                                  <a:off x="4148" y="8236"/>
                                  <a:ext cx="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404"/>
                              <wps:cNvCnPr/>
                              <wps:spPr bwMode="auto">
                                <a:xfrm>
                                  <a:off x="2596" y="8136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405"/>
                              <wps:cNvCnPr/>
                              <wps:spPr bwMode="auto">
                                <a:xfrm>
                                  <a:off x="2596" y="8346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406"/>
                              <wps:cNvCnPr/>
                              <wps:spPr bwMode="auto">
                                <a:xfrm flipV="1">
                                  <a:off x="3572" y="8012"/>
                                  <a:ext cx="1256" cy="3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407"/>
                              <wps:cNvCnPr/>
                              <wps:spPr bwMode="auto">
                                <a:xfrm>
                                  <a:off x="3572" y="8136"/>
                                  <a:ext cx="1256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8" o:spid="_x0000_s1026" style="position:absolute;margin-left:56.9pt;margin-top:42.6pt;width:111.6pt;height:28.4pt;z-index:251660800" coordorigin="2596,7952" coordsize="2232,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" o:allowincell="f">
                      <v:oval id="Oval 399" o:spid="_x0000_s1027" style="position:absolute;left:3408;top:7952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26mMMA&#10;AADbAAAADwAAAGRycy9kb3ducmV2LnhtbERPTWsCMRC9C/0PYQreNKuCLatRxCKIIlqrhd6mm+nu&#10;0s1kTaKu/npzKPT4eN/jaWMqcSHnS8sKet0EBHFmdcm5gsPHovMKwgdkjZVlUnAjD9PJU2uMqbZX&#10;fqfLPuQihrBPUUERQp1K6bOCDPqurYkj92OdwRChy6V2eI3hppL9JBlKgyXHhgJrmheU/e7PRsH9&#10;8/A1P/XX9TL5pt1gu1mvjm9OqfZzMxuBCNSEf/Gfe6kVvMT18Uv8AXLy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26mMMAAADbAAAADwAAAAAAAAAAAAAAAACYAgAAZHJzL2Rv&#10;d25yZXYueG1sUEsFBgAAAAAEAAQA9QAAAIgDAAAAAA==&#10;" fillcolor="#ff9"/>
                      <v:oval id="Oval 400" o:spid="_x0000_s1028" style="position:absolute;left:3468;top:7952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rgac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eFvC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rgacMAAADbAAAADwAAAAAAAAAAAAAAAACYAgAAZHJzL2Rv&#10;d25yZXYueG1sUEsFBgAAAAAEAAQA9QAAAIgDAAAAAA==&#10;"/>
                      <v:oval id="Oval 401" o:spid="_x0000_s1029" style="position:absolute;left:3572;top:8012;width:11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DgYsIA&#10;AADbAAAADwAAAGRycy9kb3ducmV2LnhtbERPTWuDQBC9B/oflin0EpK1DRQxrtIEpEXagEkuuQ3u&#10;RKXurLhbY/5991Do8fG+03w2vZhodJ1lBc/rCARxbXXHjYLzqVjFIJxH1thbJgV3cpBnD4sUE21v&#10;XNF09I0IIewSVNB6PyRSurolg25tB+LAXe1o0Ac4NlKPeAvhppcvUfQqDXYcGlocaN9S/X38MQqm&#10;Mvosvg4bfF9edhvCqozvXCr19Di/bUF4mv2/+M/9oRXEYX34En6A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sOBiwgAAANsAAAAPAAAAAAAAAAAAAAAAAJgCAABkcnMvZG93&#10;bnJldi54bWxQSwUGAAAAAAQABAD1AAAAhwMAAAAA&#10;" fillcolor="#cff"/>
                      <v:line id="Line 402" o:spid="_x0000_s1030" style="position:absolute;flip:x;visibility:visible;mso-wrap-style:square" from="2596,8236" to="4148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  <v:line id="Line 403" o:spid="_x0000_s1031" style="position:absolute;visibility:visible;mso-wrap-style:square" from="4148,8236" to="4828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  <v:line id="Line 404" o:spid="_x0000_s1032" style="position:absolute;visibility:visible;mso-wrap-style:square" from="2596,8136" to="3572,8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  <v:line id="Line 405" o:spid="_x0000_s1033" style="position:absolute;visibility:visible;mso-wrap-style:square" from="2596,8346" to="3572,8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<v:line id="Line 406" o:spid="_x0000_s1034" style="position:absolute;flip:y;visibility:visible;mso-wrap-style:square" from="3572,8012" to="4828,8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UfMYAAADbAAAADwAAAGRycy9kb3ducmV2LnhtbESPQWsCMRSE7wX/Q3iCl1KzlbasW6OI&#10;IPTgRS0rvT03r5tlNy/bJNXtvzeFQo/DzHzDLFaD7cSFfGgcK3icZiCIK6cbrhW8H7cPOYgQkTV2&#10;jknBDwVYLUd3Cyy0u/KeLodYiwThUKACE2NfSBkqQxbD1PXEyft03mJM0tdSe7wmuO3kLMtepMWG&#10;04LBnjaGqvbwbRXIfHf/5dfnp7ZsT6e5Kauy/9gpNRkP61cQkYb4H/5rv2kF+T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+FHzGAAAA2wAAAA8AAAAAAAAA&#10;AAAAAAAAoQIAAGRycy9kb3ducmV2LnhtbFBLBQYAAAAABAAEAPkAAACUAwAAAAA=&#10;"/>
                      <v:line id="Line 407" o:spid="_x0000_s1035" style="position:absolute;visibility:visible;mso-wrap-style:square" from="3572,8136" to="4828,8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</v:group>
                  </w:pict>
                </mc:Fallback>
              </mc:AlternateContent>
            </w:r>
            <w:r w:rsidR="00112E10">
              <w:rPr>
                <w:b/>
                <w:i/>
                <w:noProof/>
                <w:u w:val="single"/>
              </w:rPr>
              <w:t>Le mal</w:t>
            </w:r>
            <w:r w:rsidR="00112E10">
              <w:rPr>
                <w:noProof/>
              </w:rPr>
              <w:t xml:space="preserve"> : </w:t>
            </w:r>
            <w:r w:rsidR="00112E10">
              <w:rPr>
                <w:i/>
              </w:rPr>
              <w:t xml:space="preserve">Le cristallin de l'œil myope est </w:t>
            </w:r>
            <w:r w:rsidR="00112E10">
              <w:rPr>
                <w:b/>
                <w:i/>
                <w:u w:val="single"/>
              </w:rPr>
              <w:t xml:space="preserve">trop </w:t>
            </w:r>
            <w:r w:rsidR="00112E10">
              <w:rPr>
                <w:b/>
                <w:i/>
                <w:u w:val="single"/>
              </w:rPr>
              <w:lastRenderedPageBreak/>
              <w:t>convergent</w:t>
            </w:r>
            <w:r w:rsidR="00112E10">
              <w:rPr>
                <w:i/>
              </w:rPr>
              <w:t xml:space="preserve"> ; sa distance focale est alors courte : l'image se forme avant la rétine. L'œil voit flou.</w:t>
            </w:r>
          </w:p>
          <w:p w:rsidR="00112E10" w:rsidRDefault="00112E10" w:rsidP="00414D1D">
            <w:pPr>
              <w:jc w:val="both"/>
              <w:rPr>
                <w:noProof/>
              </w:rPr>
            </w:pPr>
          </w:p>
          <w:p w:rsidR="00112E10" w:rsidRDefault="00112E10" w:rsidP="00414D1D">
            <w:pPr>
              <w:jc w:val="both"/>
              <w:rPr>
                <w:noProof/>
              </w:rPr>
            </w:pPr>
          </w:p>
          <w:p w:rsidR="00112E10" w:rsidRDefault="00112E10" w:rsidP="00414D1D">
            <w:pPr>
              <w:jc w:val="both"/>
              <w:rPr>
                <w:noProof/>
              </w:rPr>
            </w:pPr>
          </w:p>
          <w:p w:rsidR="00112E10" w:rsidRDefault="00112E10" w:rsidP="00414D1D">
            <w:pPr>
              <w:jc w:val="both"/>
            </w:pPr>
          </w:p>
        </w:tc>
        <w:tc>
          <w:tcPr>
            <w:tcW w:w="42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</w:pPr>
            <w:r>
              <w:rPr>
                <w:b/>
                <w:i/>
                <w:u w:val="single"/>
              </w:rPr>
              <w:lastRenderedPageBreak/>
              <w:t xml:space="preserve">La correction : </w:t>
            </w:r>
            <w:r>
              <w:t xml:space="preserve">La correction d'une telle </w:t>
            </w:r>
            <w:r>
              <w:lastRenderedPageBreak/>
              <w:t xml:space="preserve">anomalie, la myopie, nécessite le port de </w:t>
            </w:r>
            <w:r>
              <w:rPr>
                <w:b/>
                <w:i/>
                <w:u w:val="single"/>
              </w:rPr>
              <w:t>lentilles divergentes</w:t>
            </w:r>
            <w:r>
              <w:rPr>
                <w:u w:val="single"/>
              </w:rPr>
              <w:t>.</w:t>
            </w:r>
          </w:p>
          <w:p w:rsidR="00112E10" w:rsidRDefault="00112E10" w:rsidP="00414D1D">
            <w:pPr>
              <w:jc w:val="both"/>
            </w:pPr>
          </w:p>
          <w:p w:rsidR="00112E10" w:rsidRDefault="00112E10" w:rsidP="00414D1D">
            <w:pPr>
              <w:jc w:val="both"/>
            </w:pPr>
          </w:p>
          <w:p w:rsidR="00112E10" w:rsidRDefault="00112E10" w:rsidP="00414D1D">
            <w:pPr>
              <w:jc w:val="both"/>
            </w:pPr>
          </w:p>
        </w:tc>
      </w:tr>
    </w:tbl>
    <w:p w:rsidR="00112E10" w:rsidRDefault="00112E10" w:rsidP="00112E10">
      <w:pPr>
        <w:spacing w:after="120"/>
        <w:jc w:val="both"/>
      </w:pPr>
      <w:r>
        <w:rPr>
          <w:b/>
          <w:i/>
        </w:rPr>
        <w:lastRenderedPageBreak/>
        <w:t xml:space="preserve">5.2-2 </w:t>
      </w:r>
      <w:r>
        <w:rPr>
          <w:b/>
          <w:i/>
          <w:u w:val="single"/>
        </w:rPr>
        <w:t>l'hypermétropie</w:t>
      </w:r>
    </w:p>
    <w:tbl>
      <w:tblPr>
        <w:tblW w:w="0" w:type="auto"/>
        <w:tblInd w:w="3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1"/>
        <w:gridCol w:w="4254"/>
      </w:tblGrid>
      <w:tr w:rsidR="00112E10" w:rsidTr="00414D1D"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</w:tcPr>
          <w:p w:rsidR="00112E10" w:rsidRDefault="00F840AA" w:rsidP="00414D1D">
            <w:pPr>
              <w:jc w:val="both"/>
              <w:rPr>
                <w:sz w:val="22"/>
              </w:rPr>
            </w:pPr>
            <w:r>
              <w:rPr>
                <w:b/>
                <w:i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0" allowOverlap="1">
                      <wp:simplePos x="0" y="0"/>
                      <wp:positionH relativeFrom="column">
                        <wp:posOffset>3415030</wp:posOffset>
                      </wp:positionH>
                      <wp:positionV relativeFrom="paragraph">
                        <wp:posOffset>455295</wp:posOffset>
                      </wp:positionV>
                      <wp:extent cx="1022985" cy="373380"/>
                      <wp:effectExtent l="12700" t="23495" r="31115" b="22225"/>
                      <wp:wrapNone/>
                      <wp:docPr id="60" name="Group 4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985" cy="373380"/>
                                <a:chOff x="6796" y="10510"/>
                                <a:chExt cx="1611" cy="588"/>
                              </a:xfrm>
                            </wpg:grpSpPr>
                            <wps:wsp>
                              <wps:cNvPr id="61" name="Oval 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08" y="10510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Oval 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8" y="10530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Oval 4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72" y="10590"/>
                                  <a:ext cx="113" cy="4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Line 434"/>
                              <wps:cNvCnPr/>
                              <wps:spPr bwMode="auto">
                                <a:xfrm flipH="1">
                                  <a:off x="6796" y="10814"/>
                                  <a:ext cx="15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435"/>
                              <wps:cNvCnPr/>
                              <wps:spPr bwMode="auto">
                                <a:xfrm>
                                  <a:off x="6796" y="10714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436"/>
                              <wps:cNvCnPr/>
                              <wps:spPr bwMode="auto">
                                <a:xfrm>
                                  <a:off x="6796" y="10924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Freeform 4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85" y="10717"/>
                                  <a:ext cx="522" cy="210"/>
                                </a:xfrm>
                                <a:custGeom>
                                  <a:avLst/>
                                  <a:gdLst>
                                    <a:gd name="T0" fmla="*/ 0 w 463"/>
                                    <a:gd name="T1" fmla="*/ 0 h 210"/>
                                    <a:gd name="T2" fmla="*/ 463 w 463"/>
                                    <a:gd name="T3" fmla="*/ 100 h 210"/>
                                    <a:gd name="T4" fmla="*/ 0 w 463"/>
                                    <a:gd name="T5" fmla="*/ 21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63" h="210">
                                      <a:moveTo>
                                        <a:pt x="0" y="0"/>
                                      </a:moveTo>
                                      <a:lnTo>
                                        <a:pt x="463" y="100"/>
                                      </a:lnTo>
                                      <a:lnTo>
                                        <a:pt x="0" y="21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Line 438"/>
                              <wps:cNvCnPr/>
                              <wps:spPr bwMode="auto">
                                <a:xfrm>
                                  <a:off x="7528" y="10524"/>
                                  <a:ext cx="0" cy="5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0" o:spid="_x0000_s1026" style="position:absolute;margin-left:268.9pt;margin-top:35.85pt;width:80.55pt;height:29.4pt;z-index:251663872" coordorigin="6796,10510" coordsize="1611,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" o:allowincell="f">
                      <v:oval id="Oval 431" o:spid="_x0000_s1027" style="position:absolute;left:7608;top:10510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iJ3scA&#10;AADbAAAADwAAAGRycy9kb3ducmV2LnhtbESP3WoCMRSE7wt9h3CE3tWsFkS2RhFFkEqpP9tC746b&#10;4+7Szck2ibr69KZQ8HKYmW+Y0aQ1tTiR85VlBb1uAoI4t7riQkG2WzwPQfiArLG2TAou5GEyfnwY&#10;YartmTd02oZCRAj7FBWUITSplD4vyaDv2oY4egfrDIYoXSG1w3OEm1r2k2QgDVYcF0psaFZS/rM9&#10;GgXXr+x79ttfNctkT+uXj/fV2+fcKfXUaaevIAK14R7+by+1gkEP/r7EHyDH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Iid7HAAAA2wAAAA8AAAAAAAAAAAAAAAAAmAIAAGRy&#10;cy9kb3ducmV2LnhtbFBLBQYAAAAABAAEAPUAAACMAwAAAAA=&#10;" fillcolor="#ff9"/>
                      <v:oval id="Oval 432" o:spid="_x0000_s1028" style="position:absolute;left:7668;top:10530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      <v:oval id="Oval 433" o:spid="_x0000_s1029" style="position:absolute;left:7772;top:10590;width:11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6Y78UA&#10;AADbAAAADwAAAGRycy9kb3ducmV2LnhtbESPT2vCQBTE70K/w/IKvUjd2ECQ6CqtECyhFrS9eHtk&#10;X5PQ7NuQXfPn23cLgsdhZn7DbHajaURPnastK1guIhDEhdU1lwq+v7LnFQjnkTU2lknBRA5224fZ&#10;BlNtBz5Rf/alCBB2KSqovG9TKV1RkUG3sC1x8H5sZ9AH2ZVSdzgEuGnkSxQl0mDNYaHClvYVFb/n&#10;q1HQ59FHdvyM8TC/vMWEp3w1ca7U0+P4ugbhafT38K39rhUkMfx/CT9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bpjvxQAAANsAAAAPAAAAAAAAAAAAAAAAAJgCAABkcnMv&#10;ZG93bnJldi54bWxQSwUGAAAAAAQABAD1AAAAigMAAAAA&#10;" fillcolor="#cff"/>
                      <v:line id="Line 434" o:spid="_x0000_s1030" style="position:absolute;flip:x;visibility:visible;mso-wrap-style:square" from="6796,10814" to="8348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    <v:line id="Line 435" o:spid="_x0000_s1031" style="position:absolute;visibility:visible;mso-wrap-style:square" from="6796,10714" to="7772,10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  <v:line id="Line 436" o:spid="_x0000_s1032" style="position:absolute;visibility:visible;mso-wrap-style:square" from="6796,10924" to="7772,10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  <v:shape id="Freeform 437" o:spid="_x0000_s1033" style="position:absolute;left:7885;top:10717;width:522;height:210;visibility:visible;mso-wrap-style:square;v-text-anchor:top" coordsize="463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b7psIA&#10;AADbAAAADwAAAGRycy9kb3ducmV2LnhtbESPQYvCMBSE7wv+h/AEL4umFnGlGkUEUS+7WBfPj+bZ&#10;FJuX0kSt/94IC3scZuYbZrHqbC3u1PrKsYLxKAFBXDhdcang97QdzkD4gKyxdkwKnuRhtex9LDDT&#10;7sFHuuehFBHCPkMFJoQmk9IXhiz6kWuIo3dxrcUQZVtK3eIjwm0t0ySZSosVxwWDDW0MFdf8ZhXQ&#10;4efoc5d+Tva7jeFTnX6ns7NSg363noMI1IX/8F97rxVMv+D9Jf4A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hvumwgAAANsAAAAPAAAAAAAAAAAAAAAAAJgCAABkcnMvZG93&#10;bnJldi54bWxQSwUGAAAAAAQABAD1AAAAhwMAAAAA&#10;" path="m,l463,100,,210e" filled="f">
                        <v:path arrowok="t" o:connecttype="custom" o:connectlocs="0,0;522,100;0,210" o:connectangles="0,0,0"/>
                      </v:shape>
                      <v:line id="Line 438" o:spid="_x0000_s1034" style="position:absolute;visibility:visible;mso-wrap-style:square" from="7528,10524" to="7528,11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51LsEAAADbAAAADwAAAGRycy9kb3ducmV2LnhtbERPz2vCMBS+C/sfwht4EU3nNh3VKEOQ&#10;eVydB709mre22LyUJLbVv94cBI8f3+/luje1aMn5yrKCt0kCgji3uuJCweFvO/4C4QOyxtoyKbiS&#10;h/XqZbDEVNuOM2r3oRAxhH2KCsoQmlRKn5dk0E9sQxy5f+sMhghdIbXDLoabWk6TZCYNVhwbSmxo&#10;U1J+3l+MgtNHi/kxC1k2vx1G7pO79+TnV6nha/+9ABGoD0/xw73TCmZxbPwSf4B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nnUuwQAAANsAAAAPAAAAAAAAAAAAAAAA&#10;AKECAABkcnMvZG93bnJldi54bWxQSwUGAAAAAAQABAD5AAAAjwMAAAAA&#10;" strokeweight="2.25pt">
                        <v:stroke startarrow="block" startarrowwidth="narrow" startarrowlength="short" endarrow="block" endarrowwidth="narrow" endarrowlength="short"/>
                      </v:line>
                    </v:group>
                  </w:pict>
                </mc:Fallback>
              </mc:AlternateContent>
            </w:r>
            <w:r w:rsidR="00112E10">
              <w:rPr>
                <w:b/>
                <w:i/>
                <w:u w:val="single"/>
              </w:rPr>
              <w:t>Le mal</w:t>
            </w:r>
            <w:r w:rsidR="00112E10">
              <w:rPr>
                <w:b/>
                <w:i/>
              </w:rPr>
              <w:t xml:space="preserve"> : </w:t>
            </w:r>
            <w:r w:rsidR="00112E10">
              <w:t xml:space="preserve">L'œil hypermétrope </w:t>
            </w:r>
            <w:r w:rsidR="00112E10">
              <w:rPr>
                <w:b/>
                <w:i/>
                <w:u w:val="single"/>
              </w:rPr>
              <w:t>n'est pas assez convergent</w:t>
            </w:r>
            <w:r w:rsidR="00112E10">
              <w:t xml:space="preserve"> ; son cristallin a une distance focale longue : l'image se forme derrière la rétine, elle est floue.</w:t>
            </w:r>
          </w:p>
          <w:p w:rsidR="00112E10" w:rsidRDefault="00F840AA" w:rsidP="00414D1D">
            <w:pPr>
              <w:jc w:val="both"/>
              <w:rPr>
                <w:sz w:val="22"/>
              </w:rPr>
            </w:pPr>
            <w:r>
              <w:rPr>
                <w:b/>
                <w:i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500380</wp:posOffset>
                      </wp:positionH>
                      <wp:positionV relativeFrom="paragraph">
                        <wp:posOffset>8255</wp:posOffset>
                      </wp:positionV>
                      <wp:extent cx="1620520" cy="360680"/>
                      <wp:effectExtent l="8890" t="10795" r="8890" b="9525"/>
                      <wp:wrapNone/>
                      <wp:docPr id="50" name="Group 4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0520" cy="360680"/>
                                <a:chOff x="2560" y="10344"/>
                                <a:chExt cx="2552" cy="568"/>
                              </a:xfrm>
                            </wpg:grpSpPr>
                            <wps:wsp>
                              <wps:cNvPr id="51" name="Oval 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72" y="10344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99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Oval 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0344"/>
                                  <a:ext cx="680" cy="5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36" y="10404"/>
                                  <a:ext cx="113" cy="4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Line 424"/>
                              <wps:cNvCnPr/>
                              <wps:spPr bwMode="auto">
                                <a:xfrm flipH="1">
                                  <a:off x="2560" y="10628"/>
                                  <a:ext cx="15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425"/>
                              <wps:cNvCnPr/>
                              <wps:spPr bwMode="auto">
                                <a:xfrm>
                                  <a:off x="4112" y="10628"/>
                                  <a:ext cx="1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426"/>
                              <wps:cNvCnPr/>
                              <wps:spPr bwMode="auto">
                                <a:xfrm>
                                  <a:off x="2560" y="10528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427"/>
                              <wps:cNvCnPr/>
                              <wps:spPr bwMode="auto">
                                <a:xfrm>
                                  <a:off x="2560" y="10738"/>
                                  <a:ext cx="9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428"/>
                              <wps:cNvCnPr/>
                              <wps:spPr bwMode="auto">
                                <a:xfrm>
                                  <a:off x="3645" y="10528"/>
                                  <a:ext cx="1467" cy="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429"/>
                              <wps:cNvCnPr/>
                              <wps:spPr bwMode="auto">
                                <a:xfrm flipV="1">
                                  <a:off x="3645" y="10482"/>
                                  <a:ext cx="1467" cy="2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20" o:spid="_x0000_s1026" style="position:absolute;margin-left:39.4pt;margin-top:.65pt;width:127.6pt;height:28.4pt;z-index:251662848" coordorigin="2560,10344" coordsize="2552,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">
                      <v:oval id="Oval 421" o:spid="_x0000_s1027" style="position:absolute;left:3372;top:10344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RDY8YA&#10;AADbAAAADwAAAGRycy9kb3ducmV2LnhtbESPQWsCMRSE70L/Q3gFb5pVaZGtUYoiiFKq1hZ6e928&#10;7i5uXtYk6uqvN0Khx2FmvmFGk8ZU4kTOl5YV9LoJCOLM6pJzBbuPeWcIwgdkjZVlUnAhD5PxQ2uE&#10;qbZn3tBpG3IRIexTVFCEUKdS+qwgg75ra+Lo/VpnMETpcqkdniPcVLKfJM/SYMlxocCapgVl++3R&#10;KLh+7b6nh/6qXiQ/tB68v62WnzOnVPuxeX0BEagJ/+G/9kIreOrB/Uv8AXJ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+RDY8YAAADbAAAADwAAAAAAAAAAAAAAAACYAgAAZHJz&#10;L2Rvd25yZXYueG1sUEsFBgAAAAAEAAQA9QAAAIsDAAAAAA==&#10;" fillcolor="#ff9"/>
                      <v:oval id="Oval 422" o:spid="_x0000_s1028" style="position:absolute;left:3432;top:10344;width:68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ueM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hU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sueMMAAADbAAAADwAAAAAAAAAAAAAAAACYAgAAZHJzL2Rv&#10;d25yZXYueG1sUEsFBgAAAAAEAAQA9QAAAIgDAAAAAA==&#10;"/>
                      <v:oval id="Oval 423" o:spid="_x0000_s1029" style="position:absolute;left:3536;top:10404;width:11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JSUsUA&#10;AADbAAAADwAAAGRycy9kb3ducmV2LnhtbESPQWvCQBSE7wX/w/IKXqRubKhIdBO0IC2hClov3h7Z&#10;ZxKafRuya4z/vlsQehxm5htmlQ2mET11rrasYDaNQBAXVtdcKjh9b18WIJxH1thYJgV3cpClo6cV&#10;Jtre+ED90ZciQNglqKDyvk2kdEVFBt3UtsTBu9jOoA+yK6Xu8BbgppGvUTSXBmsOCxW29F5R8XO8&#10;GgV9Hn1td/sYPybnTUx4yBd3zpUaPw/rJQhPg/8PP9qfWsFbDH9fwg+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lJSxQAAANsAAAAPAAAAAAAAAAAAAAAAAJgCAABkcnMv&#10;ZG93bnJldi54bWxQSwUGAAAAAAQABAD1AAAAigMAAAAA&#10;" fillcolor="#cff"/>
                      <v:line id="Line 424" o:spid="_x0000_s1030" style="position:absolute;flip:x;visibility:visible;mso-wrap-style:square" from="2560,10628" to="4112,10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    <v:line id="Line 425" o:spid="_x0000_s1031" style="position:absolute;visibility:visible;mso-wrap-style:square" from="4112,10628" to="5112,10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426" o:spid="_x0000_s1032" style="position:absolute;visibility:visible;mso-wrap-style:square" from="2560,10528" to="353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<v:line id="Line 427" o:spid="_x0000_s1033" style="position:absolute;visibility:visible;mso-wrap-style:square" from="2560,10738" to="3536,10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<v:line id="Line 428" o:spid="_x0000_s1034" style="position:absolute;visibility:visible;mso-wrap-style:square" from="3645,10528" to="5112,10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  <v:line id="Line 429" o:spid="_x0000_s1035" style="position:absolute;flip:y;visibility:visible;mso-wrap-style:square" from="3645,10482" to="5112,10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112E10" w:rsidRDefault="00112E10" w:rsidP="00414D1D">
            <w:pPr>
              <w:jc w:val="both"/>
              <w:rPr>
                <w:b/>
                <w:i/>
              </w:rPr>
            </w:pPr>
          </w:p>
        </w:tc>
        <w:tc>
          <w:tcPr>
            <w:tcW w:w="42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112E10" w:rsidRDefault="00112E10" w:rsidP="00414D1D">
            <w:pPr>
              <w:jc w:val="both"/>
            </w:pPr>
            <w:r>
              <w:rPr>
                <w:b/>
                <w:i/>
                <w:u w:val="single"/>
              </w:rPr>
              <w:t>La correction</w:t>
            </w:r>
            <w:r>
              <w:t xml:space="preserve"> : L'hypermétropie  se corrige par le port  de </w:t>
            </w:r>
            <w:r>
              <w:rPr>
                <w:b/>
                <w:i/>
                <w:u w:val="single"/>
              </w:rPr>
              <w:t>lentilles convergentes</w:t>
            </w:r>
          </w:p>
        </w:tc>
      </w:tr>
    </w:tbl>
    <w:p w:rsidR="00112E10" w:rsidRDefault="00112E10" w:rsidP="00112E10">
      <w:pPr>
        <w:jc w:val="both"/>
        <w:rPr>
          <w:b/>
          <w:i/>
        </w:rPr>
      </w:pPr>
      <w:r>
        <w:rPr>
          <w:b/>
          <w:i/>
        </w:rPr>
        <w:t xml:space="preserve">5.2-3 </w:t>
      </w:r>
      <w:r>
        <w:rPr>
          <w:b/>
          <w:i/>
          <w:u w:val="single"/>
        </w:rPr>
        <w:t>La presbytie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En vieillissant, le cristallin de l'œil presbyte perd de son élasticité ; son pouvoir d'accommodation diminue : l'image est floue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 xml:space="preserve">Le presbyte comme l'hypermétrope voient nettement les objets éloignés : les personnes atteintes de ces anomalies peuvent conduire leurs voitures sans leurs lunettes de corrections mais ils ne peuvent lire leurs journaux sans correction. La presbytie se corrige avec des </w:t>
      </w:r>
      <w:r>
        <w:rPr>
          <w:b/>
          <w:i/>
          <w:sz w:val="22"/>
          <w:u w:val="single"/>
        </w:rPr>
        <w:t>lentilles convergentes</w:t>
      </w:r>
      <w:r>
        <w:rPr>
          <w:sz w:val="22"/>
        </w:rPr>
        <w:t>.</w:t>
      </w:r>
    </w:p>
    <w:p w:rsidR="00112E10" w:rsidRDefault="00112E10" w:rsidP="00112E10">
      <w:pPr>
        <w:spacing w:before="240"/>
        <w:jc w:val="both"/>
        <w:rPr>
          <w:b/>
          <w:i/>
        </w:rPr>
      </w:pPr>
      <w:r>
        <w:rPr>
          <w:b/>
          <w:i/>
        </w:rPr>
        <w:t xml:space="preserve">5-4 </w:t>
      </w:r>
      <w:r>
        <w:rPr>
          <w:b/>
          <w:i/>
          <w:u w:val="single"/>
        </w:rPr>
        <w:t>L'appareil photographique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>L'appareil photographique est une chambre noire ayant une pellicule photographique ou film comme écran et un objectif formé de lentilles mobiles à son ouverture réglable.</w:t>
      </w:r>
    </w:p>
    <w:p w:rsidR="00112E10" w:rsidRDefault="00112E10" w:rsidP="00112E10">
      <w:pPr>
        <w:jc w:val="both"/>
        <w:rPr>
          <w:sz w:val="22"/>
        </w:rPr>
      </w:pPr>
      <w:r>
        <w:rPr>
          <w:sz w:val="22"/>
        </w:rPr>
        <w:t xml:space="preserve">La netteté de l'image, plus petite que l'objet, sur la pellicule, est obtenue grâce à la translation des lentilles mobiles : c'est la mise au point. </w:t>
      </w:r>
    </w:p>
    <w:p w:rsidR="00112E10" w:rsidRDefault="00112E10" w:rsidP="00112E10">
      <w:pPr>
        <w:spacing w:before="240"/>
        <w:jc w:val="both"/>
        <w:rPr>
          <w:b/>
          <w:i/>
        </w:rPr>
      </w:pPr>
      <w:r>
        <w:rPr>
          <w:b/>
          <w:i/>
        </w:rPr>
        <w:t xml:space="preserve">5-5 </w:t>
      </w:r>
      <w:r>
        <w:rPr>
          <w:b/>
          <w:i/>
          <w:u w:val="single"/>
        </w:rPr>
        <w:t>L'appareil de projection.</w:t>
      </w:r>
    </w:p>
    <w:p w:rsidR="00112E10" w:rsidRDefault="00112E10" w:rsidP="00112E10">
      <w:pPr>
        <w:jc w:val="both"/>
        <w:rPr>
          <w:b/>
          <w:i/>
          <w:sz w:val="22"/>
          <w:u w:val="single"/>
        </w:rPr>
      </w:pPr>
      <w:r>
        <w:rPr>
          <w:sz w:val="22"/>
        </w:rPr>
        <w:t xml:space="preserve">Un projecteur est un appareil qui, grâce aux lentilles logées dans son objectif, donne d'un </w:t>
      </w:r>
      <w:r>
        <w:rPr>
          <w:i/>
          <w:sz w:val="22"/>
          <w:u w:val="single"/>
        </w:rPr>
        <w:t>objet petit</w:t>
      </w:r>
      <w:r>
        <w:rPr>
          <w:sz w:val="22"/>
        </w:rPr>
        <w:t xml:space="preserve">, la diapositive, une </w:t>
      </w:r>
      <w:r>
        <w:rPr>
          <w:i/>
          <w:sz w:val="22"/>
          <w:u w:val="single"/>
        </w:rPr>
        <w:t>image grande</w:t>
      </w:r>
      <w:r>
        <w:rPr>
          <w:i/>
          <w:sz w:val="22"/>
        </w:rPr>
        <w:t xml:space="preserve"> </w:t>
      </w:r>
      <w:r>
        <w:rPr>
          <w:sz w:val="22"/>
        </w:rPr>
        <w:t>sur un écran.</w:t>
      </w:r>
    </w:p>
    <w:p w:rsidR="001B4D6E" w:rsidRPr="006F7683" w:rsidRDefault="00112E10" w:rsidP="001B4D6E">
      <w:pPr>
        <w:pStyle w:val="Normal12"/>
        <w:jc w:val="center"/>
        <w:rPr>
          <w:b/>
          <w:bCs/>
        </w:rPr>
      </w:pPr>
      <w:r>
        <w:rPr>
          <w:b/>
          <w:bCs/>
          <w:sz w:val="28"/>
          <w:szCs w:val="28"/>
        </w:rPr>
        <w:br w:type="page"/>
      </w:r>
      <w:r w:rsidR="001B4D6E" w:rsidRPr="006F7683">
        <w:rPr>
          <w:b/>
          <w:bCs/>
        </w:rPr>
        <w:lastRenderedPageBreak/>
        <w:t>FORMATION des images optiques</w:t>
      </w:r>
    </w:p>
    <w:tbl>
      <w:tblPr>
        <w:tblW w:w="5000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83"/>
        <w:gridCol w:w="9329"/>
      </w:tblGrid>
      <w:tr w:rsidR="001B4D6E" w:rsidTr="00414D1D">
        <w:trPr>
          <w:cantSplit/>
        </w:trPr>
        <w:tc>
          <w:tcPr>
            <w:tcW w:w="662" w:type="pct"/>
          </w:tcPr>
          <w:p w:rsidR="001B4D6E" w:rsidRPr="00280532" w:rsidRDefault="001B4D6E" w:rsidP="00414D1D">
            <w:pPr>
              <w:pStyle w:val="Titre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mpétences exigibles au BAC</w:t>
            </w:r>
            <w:r w:rsidRPr="00280532">
              <w:rPr>
                <w:sz w:val="22"/>
                <w:szCs w:val="22"/>
              </w:rPr>
              <w:t xml:space="preserve"> :</w:t>
            </w:r>
          </w:p>
        </w:tc>
        <w:tc>
          <w:tcPr>
            <w:tcW w:w="4338" w:type="pct"/>
          </w:tcPr>
          <w:p w:rsidR="001B4D6E" w:rsidRPr="00781D55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 w:rsidRPr="00781D55">
              <w:rPr>
                <w:sz w:val="20"/>
              </w:rPr>
              <w:t xml:space="preserve"> Reconnaître une lentille convergent</w:t>
            </w:r>
            <w:r>
              <w:rPr>
                <w:sz w:val="20"/>
              </w:rPr>
              <w:t>e</w:t>
            </w:r>
            <w:r w:rsidRPr="00781D55">
              <w:rPr>
                <w:sz w:val="20"/>
              </w:rPr>
              <w:t xml:space="preserve"> ou diverg</w:t>
            </w:r>
            <w:r>
              <w:rPr>
                <w:sz w:val="20"/>
              </w:rPr>
              <w:t>e</w:t>
            </w:r>
            <w:r w:rsidRPr="00781D55">
              <w:rPr>
                <w:sz w:val="20"/>
              </w:rPr>
              <w:t>nt</w:t>
            </w:r>
            <w:r>
              <w:rPr>
                <w:sz w:val="20"/>
              </w:rPr>
              <w:t>e</w:t>
            </w:r>
            <w:r w:rsidRPr="00781D55">
              <w:rPr>
                <w:sz w:val="20"/>
              </w:rPr>
              <w:t xml:space="preserve"> par une méthode au choix : par la déviation produite sur un faisceau de lumière parallèle, par effet de grossissement ou de réduction des objets, par le toucher.</w:t>
            </w:r>
          </w:p>
          <w:p w:rsidR="001B4D6E" w:rsidRPr="00781D55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 w:rsidRPr="00781D55">
              <w:rPr>
                <w:sz w:val="20"/>
              </w:rPr>
              <w:t xml:space="preserve"> Savoir que plus la lentille est bombée, plus elle est convergente.</w:t>
            </w:r>
          </w:p>
          <w:p w:rsidR="001B4D6E" w:rsidRPr="00781D55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 w:rsidRPr="00781D55">
              <w:rPr>
                <w:sz w:val="20"/>
              </w:rPr>
              <w:t xml:space="preserve"> Connaître les schémas de représentation d’une lentille mince convergente ou divergente.</w:t>
            </w:r>
          </w:p>
          <w:p w:rsidR="001B4D6E" w:rsidRPr="00781D55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 w:rsidRPr="00781D55">
              <w:rPr>
                <w:sz w:val="20"/>
              </w:rPr>
              <w:t xml:space="preserve"> Déterminer ou reconnaître sur un schéma la distance focale d’une lentille mince convergente. Reconnaître ou positionner le foyer sur un schéma.</w:t>
            </w:r>
          </w:p>
          <w:p w:rsidR="001B4D6E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 w:rsidRPr="00781D55">
              <w:rPr>
                <w:sz w:val="20"/>
              </w:rPr>
              <w:t xml:space="preserve"> Reconnaître la nature CV ou DV d’une lentille par la donnée de la vergence</w:t>
            </w:r>
            <w:r>
              <w:rPr>
                <w:sz w:val="20"/>
              </w:rPr>
              <w:t>.</w:t>
            </w:r>
          </w:p>
          <w:p w:rsidR="001B4D6E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 Utiliser la relation de définition de la vergence.</w:t>
            </w:r>
          </w:p>
          <w:p w:rsidR="001B4D6E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 Savoir que tout rayon optique d’un point objet qui tombe sur la lentille émerge de celle-ci en passant par le point image correspondant.</w:t>
            </w:r>
          </w:p>
          <w:p w:rsidR="001B4D6E" w:rsidRPr="00781D55" w:rsidRDefault="001B4D6E" w:rsidP="00414D1D">
            <w:pPr>
              <w:rPr>
                <w:sz w:val="20"/>
              </w:rPr>
            </w:pPr>
            <w:r w:rsidRPr="00781D55">
              <w:rPr>
                <w:sz w:val="20"/>
              </w:rPr>
              <w:fldChar w:fldCharType="begin"/>
            </w:r>
            <w:r w:rsidRPr="00781D55">
              <w:rPr>
                <w:sz w:val="20"/>
              </w:rPr>
              <w:instrText>SYMBOL 183 \f "Symbol"</w:instrText>
            </w:r>
            <w:r w:rsidRPr="00781D55">
              <w:rPr>
                <w:sz w:val="20"/>
              </w:rPr>
              <w:fldChar w:fldCharType="end"/>
            </w:r>
            <w:r>
              <w:rPr>
                <w:sz w:val="20"/>
              </w:rPr>
              <w:t xml:space="preserve"> Lire sur un schéma la position, le sens et la taille d’une image d’un point lumineux à travers une lentille.</w:t>
            </w:r>
          </w:p>
        </w:tc>
      </w:tr>
    </w:tbl>
    <w:p w:rsidR="001B4D6E" w:rsidRDefault="001B4D6E" w:rsidP="001B4D6E">
      <w:pPr>
        <w:pStyle w:val="Normal12"/>
      </w:pPr>
    </w:p>
    <w:p w:rsidR="001B4D6E" w:rsidRDefault="001B4D6E" w:rsidP="001B4D6E">
      <w:pPr>
        <w:pStyle w:val="Titre1Lydie"/>
      </w:pPr>
      <w:r>
        <w:t xml:space="preserve"> Rappels sur la lumière</w:t>
      </w:r>
    </w:p>
    <w:p w:rsidR="001B4D6E" w:rsidRDefault="001B4D6E" w:rsidP="001B4D6E">
      <w:pPr>
        <w:pStyle w:val="Normal12"/>
      </w:pPr>
      <w:r>
        <w:t>La lumière est invisible, (on ne peut pas la voir).</w:t>
      </w:r>
    </w:p>
    <w:p w:rsidR="001B4D6E" w:rsidRDefault="001B4D6E" w:rsidP="001B4D6E">
      <w:pPr>
        <w:pStyle w:val="Normal12"/>
        <w:rPr>
          <w:i/>
        </w:rPr>
      </w:pPr>
      <w:r w:rsidRPr="00ED00E7">
        <w:rPr>
          <w:i/>
        </w:rPr>
        <w:t>Expérience de visualisation d’un faisceau de lumière</w:t>
      </w:r>
    </w:p>
    <w:p w:rsidR="001B4D6E" w:rsidRDefault="001B4D6E" w:rsidP="001B4D6E">
      <w:pPr>
        <w:pStyle w:val="Normal12"/>
      </w:pPr>
      <w:r>
        <w:t>Tout ce que nous percevons provient de la lumière émise ou renvoyée par les objets.</w:t>
      </w:r>
    </w:p>
    <w:p w:rsidR="001B4D6E" w:rsidRDefault="001B4D6E" w:rsidP="001B4D6E">
      <w:pPr>
        <w:pStyle w:val="Normal12"/>
      </w:pPr>
      <w:r>
        <w:t>On distingue les objets lumineux par eux-mêmes (sources primaires) et les objets renvoyant (diffusant) la lumière reçue d’autres objets (sources secondaires).</w:t>
      </w:r>
    </w:p>
    <w:p w:rsidR="001B4D6E" w:rsidRDefault="001B4D6E" w:rsidP="001B4D6E">
      <w:pPr>
        <w:pStyle w:val="Normal12"/>
      </w:pPr>
      <w:r>
        <w:t>Un objet ne peut être vu que s’il émet de la lumière et que celle-ci pénètre dans l’œil.</w:t>
      </w:r>
    </w:p>
    <w:p w:rsidR="001B4D6E" w:rsidRDefault="001B4D6E" w:rsidP="001B4D6E">
      <w:pPr>
        <w:pStyle w:val="Normal12"/>
      </w:pPr>
      <w:r>
        <w:t>Le cerveau interprète la lumière comme se propageant en ligne droite.</w:t>
      </w:r>
    </w:p>
    <w:p w:rsidR="001B4D6E" w:rsidRPr="00BD6865" w:rsidRDefault="001B4D6E" w:rsidP="001B4D6E">
      <w:pPr>
        <w:pStyle w:val="Normal12"/>
      </w:pPr>
    </w:p>
    <w:p w:rsidR="001B4D6E" w:rsidRDefault="001B4D6E" w:rsidP="001B4D6E">
      <w:pPr>
        <w:pStyle w:val="Titre1Lydie"/>
      </w:pPr>
      <w:r>
        <w:t xml:space="preserve"> Les lentilles</w:t>
      </w:r>
    </w:p>
    <w:p w:rsidR="001B4D6E" w:rsidRDefault="001B4D6E" w:rsidP="001B4D6E">
      <w:pPr>
        <w:pStyle w:val="Titre2Lydie"/>
      </w:pPr>
      <w:r>
        <w:t>Définition</w:t>
      </w:r>
    </w:p>
    <w:p w:rsidR="001B4D6E" w:rsidRDefault="001B4D6E" w:rsidP="001B4D6E">
      <w:pPr>
        <w:pStyle w:val="Normal12"/>
      </w:pPr>
      <w:r>
        <w:t>Une lentille est un bloc de matière transparente en verre ou en plastique.</w:t>
      </w:r>
      <w:r>
        <w:br/>
        <w:t>Une lentille est limitée par deux surfaces sphériques ou par une surface sphérique et une surface plane.</w:t>
      </w:r>
      <w:r>
        <w:br/>
        <w:t xml:space="preserve">Elle possède un axe de symétrie appelé axe optique. </w:t>
      </w:r>
    </w:p>
    <w:p w:rsidR="001B4D6E" w:rsidRDefault="001B4D6E" w:rsidP="001B4D6E">
      <w:pPr>
        <w:pStyle w:val="Normal12"/>
      </w:pPr>
      <w:r>
        <w:t>Il existe deux sortes de lentille : les lentilles convergentes et les lentilles divergentes.</w:t>
      </w:r>
    </w:p>
    <w:p w:rsidR="001B4D6E" w:rsidRPr="00ED00E7" w:rsidRDefault="001B4D6E" w:rsidP="001B4D6E">
      <w:pPr>
        <w:pStyle w:val="Titre2Lydie"/>
      </w:pPr>
      <w:r>
        <w:t>Comment identifier une lentille ?</w:t>
      </w:r>
    </w:p>
    <w:p w:rsidR="001B4D6E" w:rsidRDefault="001B4D6E" w:rsidP="001B4D6E">
      <w:pPr>
        <w:pStyle w:val="Titre3Lydie"/>
      </w:pPr>
      <w:r>
        <w:t xml:space="preserve"> Au toucher</w:t>
      </w:r>
    </w:p>
    <w:p w:rsidR="001B4D6E" w:rsidRDefault="001B4D6E" w:rsidP="001B4D6E">
      <w:pPr>
        <w:pStyle w:val="Titre4"/>
      </w:pPr>
      <w:r>
        <w:sym w:font="Wingdings 2" w:char="F097"/>
      </w:r>
      <w:r>
        <w:t xml:space="preserve"> Les lentilles convergentes :</w:t>
      </w:r>
    </w:p>
    <w:p w:rsidR="001B4D6E" w:rsidRDefault="001B4D6E" w:rsidP="001B4D6E">
      <w:pPr>
        <w:pStyle w:val="Normal12"/>
      </w:pPr>
      <w:r>
        <w:t>Elles ont les bords plus minces que le centre.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2"/>
        <w:gridCol w:w="5172"/>
      </w:tblGrid>
      <w:tr w:rsidR="001B4D6E" w:rsidTr="00414D1D">
        <w:tc>
          <w:tcPr>
            <w:tcW w:w="5172" w:type="dxa"/>
          </w:tcPr>
          <w:p w:rsidR="001B4D6E" w:rsidRDefault="001B4D6E" w:rsidP="00414D1D">
            <w:pPr>
              <w:pStyle w:val="Normal12"/>
            </w:pPr>
            <w:r>
              <w:t>Exemples :</w:t>
            </w:r>
          </w:p>
        </w:tc>
        <w:tc>
          <w:tcPr>
            <w:tcW w:w="5172" w:type="dxa"/>
          </w:tcPr>
          <w:p w:rsidR="001B4D6E" w:rsidRDefault="001B4D6E" w:rsidP="00414D1D">
            <w:pPr>
              <w:pStyle w:val="Normal12"/>
            </w:pPr>
            <w:r>
              <w:t>Symbole :</w:t>
            </w:r>
          </w:p>
        </w:tc>
      </w:tr>
      <w:tr w:rsidR="001B4D6E" w:rsidTr="00414D1D">
        <w:tc>
          <w:tcPr>
            <w:tcW w:w="5172" w:type="dxa"/>
          </w:tcPr>
          <w:p w:rsidR="001B4D6E" w:rsidRDefault="00F840AA" w:rsidP="00414D1D">
            <w:pPr>
              <w:pStyle w:val="Normal12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02815" cy="1081405"/>
                  <wp:effectExtent l="0" t="0" r="6985" b="4445"/>
                  <wp:docPr id="37" name="Image 37" descr="LENT_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LENT_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:rsidR="001B4D6E" w:rsidRDefault="001B4D6E" w:rsidP="00414D1D">
            <w:pPr>
              <w:pStyle w:val="Normal12"/>
              <w:jc w:val="center"/>
            </w:pPr>
            <w:r>
              <w:object w:dxaOrig="4687" w:dyaOrig="1780">
                <v:shape id="_x0000_i1045" type="#_x0000_t75" style="width:234.15pt;height:88.9pt" o:ole="" fillcolor="window">
                  <v:imagedata r:id="rId73" o:title=""/>
                </v:shape>
                <o:OLEObject Type="Embed" ProgID="MSDraw" ShapeID="_x0000_i1045" DrawAspect="Content" ObjectID="_1629606885" r:id="rId74">
                  <o:FieldCodes>\* MERGEFORMAT</o:FieldCodes>
                </o:OLEObject>
              </w:object>
            </w:r>
          </w:p>
        </w:tc>
      </w:tr>
    </w:tbl>
    <w:p w:rsidR="001B4D6E" w:rsidRPr="00B42AFB" w:rsidRDefault="001B4D6E" w:rsidP="001B4D6E">
      <w:pPr>
        <w:pStyle w:val="Titre4"/>
        <w:ind w:left="0"/>
        <w:rPr>
          <w:b w:val="0"/>
          <w:i w:val="0"/>
        </w:rPr>
      </w:pPr>
      <w:r>
        <w:rPr>
          <w:b w:val="0"/>
          <w:i w:val="0"/>
        </w:rPr>
        <w:t>Le centre optique O est l’intersection de la lentille avec l’axe optique.</w:t>
      </w:r>
    </w:p>
    <w:p w:rsidR="001B4D6E" w:rsidRDefault="001B4D6E" w:rsidP="001B4D6E">
      <w:pPr>
        <w:pStyle w:val="Titre4"/>
      </w:pPr>
      <w:r>
        <w:sym w:font="Wingdings 2" w:char="F097"/>
      </w:r>
      <w:r>
        <w:t xml:space="preserve"> Les lentilles divergentes :</w:t>
      </w:r>
    </w:p>
    <w:p w:rsidR="001B4D6E" w:rsidRDefault="001B4D6E" w:rsidP="001B4D6E">
      <w:pPr>
        <w:pStyle w:val="Normal12"/>
      </w:pPr>
      <w:r>
        <w:t>Elles ont les bords plus épais que le centre.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2"/>
        <w:gridCol w:w="5172"/>
      </w:tblGrid>
      <w:tr w:rsidR="001B4D6E" w:rsidTr="00414D1D">
        <w:tc>
          <w:tcPr>
            <w:tcW w:w="5172" w:type="dxa"/>
          </w:tcPr>
          <w:p w:rsidR="001B4D6E" w:rsidRDefault="001B4D6E" w:rsidP="00414D1D">
            <w:pPr>
              <w:pStyle w:val="Normal12"/>
            </w:pPr>
            <w:r>
              <w:t>Exemples :</w:t>
            </w:r>
          </w:p>
        </w:tc>
        <w:tc>
          <w:tcPr>
            <w:tcW w:w="5172" w:type="dxa"/>
          </w:tcPr>
          <w:p w:rsidR="001B4D6E" w:rsidRDefault="001B4D6E" w:rsidP="00414D1D">
            <w:pPr>
              <w:pStyle w:val="Normal12"/>
            </w:pPr>
            <w:r>
              <w:t>Symbole :</w:t>
            </w:r>
          </w:p>
        </w:tc>
      </w:tr>
      <w:tr w:rsidR="001B4D6E" w:rsidTr="00414D1D">
        <w:tc>
          <w:tcPr>
            <w:tcW w:w="5172" w:type="dxa"/>
          </w:tcPr>
          <w:p w:rsidR="001B4D6E" w:rsidRDefault="00F840AA" w:rsidP="00414D1D">
            <w:pPr>
              <w:pStyle w:val="Normal12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15185" cy="1033780"/>
                  <wp:effectExtent l="0" t="0" r="0" b="0"/>
                  <wp:docPr id="39" name="Image 39" descr="LENT_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LENT_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85" cy="103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:rsidR="001B4D6E" w:rsidRDefault="001B4D6E" w:rsidP="00414D1D">
            <w:pPr>
              <w:pStyle w:val="Normal12"/>
              <w:jc w:val="center"/>
            </w:pPr>
            <w:r>
              <w:object w:dxaOrig="4645" w:dyaOrig="1750">
                <v:shape id="_x0000_i1046" type="#_x0000_t75" style="width:232.3pt;height:87.65pt" o:ole="" fillcolor="window">
                  <v:imagedata r:id="rId76" o:title=""/>
                </v:shape>
                <o:OLEObject Type="Embed" ProgID="MSDraw" ShapeID="_x0000_i1046" DrawAspect="Content" ObjectID="_1629606886" r:id="rId77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Titre3Lydie"/>
      </w:pPr>
      <w:r>
        <w:t xml:space="preserve"> Par observation d’un objet à travers la lentille</w:t>
      </w:r>
    </w:p>
    <w:p w:rsidR="001B4D6E" w:rsidRDefault="001B4D6E" w:rsidP="001B4D6E">
      <w:pPr>
        <w:pStyle w:val="Normal12"/>
      </w:pPr>
      <w:r>
        <w:lastRenderedPageBreak/>
        <w:t xml:space="preserve">Si on regarde un objet quelconque à travers une lentille, on observe une reproduction de l’objet que l’on appelle </w:t>
      </w:r>
      <w:r>
        <w:rPr>
          <w:b/>
        </w:rPr>
        <w:t>image</w:t>
      </w:r>
      <w:r>
        <w:t>.</w:t>
      </w:r>
    </w:p>
    <w:p w:rsidR="001B4D6E" w:rsidRDefault="001B4D6E" w:rsidP="001B4D6E">
      <w:pPr>
        <w:pStyle w:val="Normal12"/>
      </w:pPr>
      <w:r>
        <w:sym w:font="Wingdings" w:char="F0E8"/>
      </w:r>
      <w:r>
        <w:t xml:space="preserve"> Observation :</w:t>
      </w:r>
    </w:p>
    <w:p w:rsidR="001B4D6E" w:rsidRDefault="001B4D6E" w:rsidP="001B4D6E">
      <w:pPr>
        <w:pStyle w:val="Normal12"/>
      </w:pPr>
      <w:r>
        <w:t xml:space="preserve">L’image d’un objet proche d’une lentille est : </w:t>
      </w:r>
      <w:r>
        <w:tab/>
        <w:t>plus grande que l’objet avec une lentille convergente,</w:t>
      </w:r>
    </w:p>
    <w:p w:rsidR="001B4D6E" w:rsidRDefault="001B4D6E" w:rsidP="001B4D6E">
      <w:pPr>
        <w:pStyle w:val="Normal12"/>
        <w:ind w:left="4248" w:firstLine="708"/>
      </w:pPr>
      <w:proofErr w:type="gramStart"/>
      <w:r>
        <w:t>plus</w:t>
      </w:r>
      <w:proofErr w:type="gramEnd"/>
      <w:r>
        <w:t xml:space="preserve"> petite que l’objet avec une lentille divergente.</w:t>
      </w:r>
    </w:p>
    <w:p w:rsidR="001B4D6E" w:rsidRDefault="001B4D6E" w:rsidP="001B4D6E">
      <w:pPr>
        <w:pStyle w:val="Normal12"/>
      </w:pPr>
      <w:r>
        <w:t>Dans les deux cas, l’image est à l’endroit.</w:t>
      </w:r>
    </w:p>
    <w:p w:rsidR="001B4D6E" w:rsidRDefault="001B4D6E" w:rsidP="001B4D6E">
      <w:pPr>
        <w:pStyle w:val="Normal12"/>
      </w:pPr>
      <w:r>
        <w:t xml:space="preserve">L’image d’un objet éloigné </w:t>
      </w:r>
      <w:proofErr w:type="spellStart"/>
      <w:proofErr w:type="gramStart"/>
      <w:r>
        <w:t>a</w:t>
      </w:r>
      <w:proofErr w:type="spellEnd"/>
      <w:proofErr w:type="gramEnd"/>
      <w:r>
        <w:t xml:space="preserve"> travers, une lentille convergente, est renversée</w:t>
      </w:r>
      <w:r>
        <w:br/>
      </w:r>
      <w:r>
        <w:tab/>
      </w:r>
      <w:r>
        <w:tab/>
      </w:r>
      <w:r>
        <w:tab/>
      </w:r>
      <w:r>
        <w:tab/>
      </w:r>
      <w:r>
        <w:tab/>
        <w:t>, une lentille divergente, est à l’endroit</w:t>
      </w:r>
    </w:p>
    <w:p w:rsidR="001B4D6E" w:rsidRDefault="001B4D6E" w:rsidP="001B4D6E">
      <w:pPr>
        <w:pStyle w:val="Titre3Lydie"/>
      </w:pPr>
      <w:r>
        <w:t xml:space="preserve"> Par déviation d’un faisceau de lumière</w:t>
      </w:r>
    </w:p>
    <w:p w:rsidR="001B4D6E" w:rsidRDefault="001B4D6E" w:rsidP="001B4D6E">
      <w:pPr>
        <w:pStyle w:val="Normal12"/>
      </w:pPr>
      <w:r>
        <w:t>Une lentille convergente rend convergent un faisceau de rayons parallè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44"/>
      </w:tblGrid>
      <w:tr w:rsidR="001B4D6E" w:rsidTr="00414D1D">
        <w:tc>
          <w:tcPr>
            <w:tcW w:w="10344" w:type="dxa"/>
          </w:tcPr>
          <w:p w:rsidR="001B4D6E" w:rsidRDefault="001B4D6E" w:rsidP="00414D1D">
            <w:pPr>
              <w:pStyle w:val="Normal12"/>
              <w:jc w:val="center"/>
            </w:pPr>
            <w:r>
              <w:object w:dxaOrig="4705" w:dyaOrig="1747">
                <v:shape id="_x0000_i1047" type="#_x0000_t75" style="width:235.4pt;height:87.65pt" o:ole="" fillcolor="window">
                  <v:imagedata r:id="rId78" o:title=""/>
                </v:shape>
                <o:OLEObject Type="Embed" ProgID="MSDraw" ShapeID="_x0000_i1047" DrawAspect="Content" ObjectID="_1629606887" r:id="rId79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</w:p>
    <w:p w:rsidR="001B4D6E" w:rsidRDefault="001B4D6E" w:rsidP="001B4D6E">
      <w:pPr>
        <w:pStyle w:val="Normal12"/>
      </w:pPr>
      <w:r>
        <w:t>Une lentille divergente rend divergent un faisceau de rayons parallè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44"/>
      </w:tblGrid>
      <w:tr w:rsidR="001B4D6E" w:rsidTr="00414D1D">
        <w:tc>
          <w:tcPr>
            <w:tcW w:w="10344" w:type="dxa"/>
          </w:tcPr>
          <w:p w:rsidR="001B4D6E" w:rsidRDefault="001B4D6E" w:rsidP="00414D1D">
            <w:pPr>
              <w:pStyle w:val="Normal12"/>
              <w:jc w:val="center"/>
            </w:pPr>
            <w:r>
              <w:object w:dxaOrig="4568" w:dyaOrig="2170">
                <v:shape id="_x0000_i1048" type="#_x0000_t75" style="width:205.35pt;height:97.65pt" o:ole="" fillcolor="window">
                  <v:imagedata r:id="rId80" o:title=""/>
                </v:shape>
                <o:OLEObject Type="Embed" ProgID="MSDraw" ShapeID="_x0000_i1048" DrawAspect="Content" ObjectID="_1629606888" r:id="rId81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Titre1Lydie"/>
      </w:pPr>
      <w:r>
        <w:t xml:space="preserve"> Propriétés des lentilles minces</w:t>
      </w:r>
    </w:p>
    <w:p w:rsidR="001B4D6E" w:rsidRDefault="001B4D6E" w:rsidP="001B4D6E">
      <w:pPr>
        <w:pStyle w:val="Titre2Lydie"/>
      </w:pPr>
      <w:r>
        <w:t xml:space="preserve"> Foyer image et distance focale</w:t>
      </w:r>
    </w:p>
    <w:p w:rsidR="001B4D6E" w:rsidRDefault="001B4D6E" w:rsidP="001B4D6E">
      <w:pPr>
        <w:pStyle w:val="Normal12"/>
      </w:pPr>
      <w:r>
        <w:sym w:font="Wingdings" w:char="F0E8"/>
      </w:r>
      <w:r w:rsidRPr="00ED00E7">
        <w:rPr>
          <w:b/>
        </w:rPr>
        <w:t xml:space="preserve"> Expérience</w:t>
      </w:r>
      <w:r>
        <w:t> : On place une source éloignée de lumière sur l’axe optique d’une lentille convergente.</w:t>
      </w:r>
    </w:p>
    <w:p w:rsidR="001B4D6E" w:rsidRDefault="001B4D6E" w:rsidP="001B4D6E">
      <w:pPr>
        <w:pStyle w:val="Normal12"/>
        <w:rPr>
          <w:b/>
        </w:rPr>
      </w:pPr>
      <w:r w:rsidRPr="00ED00E7">
        <w:rPr>
          <w:b/>
        </w:rPr>
        <w:t xml:space="preserve">Observation : </w:t>
      </w:r>
    </w:p>
    <w:p w:rsidR="001B4D6E" w:rsidRDefault="001B4D6E" w:rsidP="001B4D6E">
      <w:pPr>
        <w:pStyle w:val="Normal12"/>
      </w:pPr>
      <w:r w:rsidRPr="00F521FF">
        <w:t xml:space="preserve">On </w:t>
      </w:r>
      <w:r>
        <w:t>constate, que pour une certaine distance lentille-écran (l’écran étant le sol), on observe une tache de lumière qui devient très lumineuse.</w:t>
      </w:r>
    </w:p>
    <w:p w:rsidR="001B4D6E" w:rsidRDefault="001B4D6E" w:rsidP="001B4D6E">
      <w:pPr>
        <w:pStyle w:val="Normal12"/>
      </w:pPr>
      <w:r>
        <w:t xml:space="preserve">Cette </w:t>
      </w:r>
      <w:proofErr w:type="spellStart"/>
      <w:r>
        <w:t>tache</w:t>
      </w:r>
      <w:proofErr w:type="spellEnd"/>
      <w:r>
        <w:t xml:space="preserve"> est l’image de la source, c’est là que la lumière converge.</w:t>
      </w:r>
    </w:p>
    <w:p w:rsidR="001B4D6E" w:rsidRDefault="001B4D6E" w:rsidP="001B4D6E">
      <w:pPr>
        <w:pStyle w:val="Normal12"/>
      </w:pPr>
      <w:r>
        <w:t xml:space="preserve">Elle se situe sur l’axe optique de la lentille en un point F’ appelé </w:t>
      </w:r>
      <w:r>
        <w:rPr>
          <w:b/>
        </w:rPr>
        <w:t>foyer image</w:t>
      </w:r>
      <w:r>
        <w:t xml:space="preserve"> de la lentille.</w:t>
      </w:r>
      <w:r>
        <w:br/>
        <w:t xml:space="preserve">La distance entre le foyer image F’ et le centre optique O de la lentille, </w:t>
      </w:r>
      <w:proofErr w:type="gramStart"/>
      <w:r>
        <w:t xml:space="preserve">notée </w:t>
      </w:r>
      <w:proofErr w:type="gramEnd"/>
      <w:r w:rsidRPr="009D3BAC">
        <w:rPr>
          <w:position w:val="-10"/>
        </w:rPr>
        <w:object w:dxaOrig="859" w:dyaOrig="320">
          <v:shape id="_x0000_i1049" type="#_x0000_t75" style="width:43.2pt;height:16.3pt" o:ole="" fillcolor="window">
            <v:imagedata r:id="rId82" o:title=""/>
          </v:shape>
          <o:OLEObject Type="Embed" ProgID="Equation.3" ShapeID="_x0000_i1049" DrawAspect="Content" ObjectID="_1629606889" r:id="rId83"/>
        </w:object>
      </w:r>
      <w:r>
        <w:t xml:space="preserve">, est appelée </w:t>
      </w:r>
      <w:r>
        <w:rPr>
          <w:b/>
        </w:rPr>
        <w:t>distance focale</w:t>
      </w:r>
      <w:r>
        <w:t>.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44"/>
      </w:tblGrid>
      <w:tr w:rsidR="001B4D6E" w:rsidTr="00414D1D">
        <w:tc>
          <w:tcPr>
            <w:tcW w:w="10344" w:type="dxa"/>
          </w:tcPr>
          <w:p w:rsidR="001B4D6E" w:rsidRDefault="001B4D6E" w:rsidP="00414D1D">
            <w:pPr>
              <w:pStyle w:val="Normal12"/>
              <w:jc w:val="center"/>
            </w:pPr>
            <w:r>
              <w:object w:dxaOrig="4895" w:dyaOrig="1752">
                <v:shape id="_x0000_i1050" type="#_x0000_t75" style="width:244.8pt;height:87.65pt" o:ole="" fillcolor="window">
                  <v:imagedata r:id="rId84" o:title=""/>
                </v:shape>
                <o:OLEObject Type="Embed" ProgID="MSDraw" ShapeID="_x0000_i1050" DrawAspect="Content" ObjectID="_1629606890" r:id="rId85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  <w:r>
        <w:sym w:font="Wingdings" w:char="F0E8"/>
      </w:r>
      <w:r w:rsidRPr="00ED00E7">
        <w:rPr>
          <w:b/>
        </w:rPr>
        <w:t xml:space="preserve"> Expérience</w:t>
      </w:r>
      <w:r>
        <w:t> : On refait l’expérience avec une autre lentille convergente et on constate que l’image de la source ne se situe pas au même point</w:t>
      </w:r>
      <w:r>
        <w:br/>
        <w:t>La distance focale est une caractéristique de la lentille.</w:t>
      </w:r>
    </w:p>
    <w:p w:rsidR="001B4D6E" w:rsidRPr="00ED00E7" w:rsidRDefault="001B4D6E" w:rsidP="001B4D6E">
      <w:pPr>
        <w:pStyle w:val="Normal12"/>
      </w:pPr>
      <w:r w:rsidRPr="00ED00E7">
        <w:t>Plus les faces de la lentille sont bombées, plus elle est convergente et plus sa distance focale est courte.</w:t>
      </w:r>
    </w:p>
    <w:p w:rsidR="001B4D6E" w:rsidRPr="00ED00E7" w:rsidRDefault="001B4D6E" w:rsidP="001B4D6E">
      <w:pPr>
        <w:pStyle w:val="Normal12"/>
        <w:rPr>
          <w:b/>
        </w:rPr>
      </w:pPr>
      <w:r w:rsidRPr="00ED00E7">
        <w:rPr>
          <w:b/>
        </w:rPr>
        <w:t>Remarque :</w:t>
      </w:r>
    </w:p>
    <w:p w:rsidR="001B4D6E" w:rsidRDefault="001B4D6E" w:rsidP="001B4D6E">
      <w:pPr>
        <w:pStyle w:val="Normal12"/>
      </w:pPr>
      <w:r>
        <w:t>Avec le Soleil comme source de lumière, il est possible d’enflammer une feuille de papier placée au foyer : la lentille convergente concentre au foyer l’énergie lumineuse qu’elle reçoit de la source.</w:t>
      </w:r>
    </w:p>
    <w:p w:rsidR="001B4D6E" w:rsidRDefault="001B4D6E" w:rsidP="001B4D6E">
      <w:pPr>
        <w:pStyle w:val="Normal12"/>
      </w:pPr>
      <w:r>
        <w:t>Il ne faut pas regarder le Soleil à travers une lentille convergente.</w:t>
      </w:r>
    </w:p>
    <w:p w:rsidR="001B4D6E" w:rsidRDefault="001B4D6E" w:rsidP="001B4D6E">
      <w:pPr>
        <w:pStyle w:val="Normal12"/>
      </w:pPr>
      <w:r>
        <w:lastRenderedPageBreak/>
        <w:sym w:font="Wingdings" w:char="F0E8"/>
      </w:r>
      <w:r w:rsidRPr="00ED00E7">
        <w:rPr>
          <w:b/>
        </w:rPr>
        <w:t xml:space="preserve"> Expérience</w:t>
      </w:r>
      <w:r>
        <w:t> : On place une source éloignée sur l’axe optique d’une lentille divergente.</w:t>
      </w:r>
    </w:p>
    <w:p w:rsidR="001B4D6E" w:rsidRDefault="001B4D6E" w:rsidP="001B4D6E">
      <w:pPr>
        <w:pStyle w:val="Normal12"/>
      </w:pPr>
      <w:r>
        <w:t xml:space="preserve">On ne peut pas obtenir l’image de la source sur un écran de l’autre </w:t>
      </w:r>
      <w:proofErr w:type="spellStart"/>
      <w:r>
        <w:t>coté</w:t>
      </w:r>
      <w:proofErr w:type="spellEnd"/>
      <w:r>
        <w:t xml:space="preserve"> de la lentille.</w:t>
      </w:r>
    </w:p>
    <w:p w:rsidR="001B4D6E" w:rsidRDefault="001B4D6E" w:rsidP="001B4D6E">
      <w:pPr>
        <w:pStyle w:val="Normal12"/>
      </w:pPr>
      <w:r>
        <w:t>Les rayons lumineux divergent, tout se passe comme si ils provenaient d’un même point.</w:t>
      </w:r>
    </w:p>
    <w:p w:rsidR="001B4D6E" w:rsidRDefault="00F840AA" w:rsidP="001B4D6E">
      <w:pPr>
        <w:pStyle w:val="Normal1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595755</wp:posOffset>
                </wp:positionH>
                <wp:positionV relativeFrom="paragraph">
                  <wp:posOffset>101600</wp:posOffset>
                </wp:positionV>
                <wp:extent cx="3287395" cy="1430655"/>
                <wp:effectExtent l="3175" t="1905" r="0" b="0"/>
                <wp:wrapTopAndBottom/>
                <wp:docPr id="439" name="Zone de dessin 4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Oval 4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37822" y="666739"/>
                            <a:ext cx="47696" cy="458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" name="Group 442"/>
                        <wpg:cNvGrpSpPr>
                          <a:grpSpLocks/>
                        </wpg:cNvGrpSpPr>
                        <wpg:grpSpPr bwMode="auto">
                          <a:xfrm>
                            <a:off x="131388" y="61185"/>
                            <a:ext cx="3019220" cy="1267794"/>
                            <a:chOff x="3769" y="1272"/>
                            <a:chExt cx="3355" cy="1409"/>
                          </a:xfrm>
                        </wpg:grpSpPr>
                        <wps:wsp>
                          <wps:cNvPr id="10" name="Line 443"/>
                          <wps:cNvCnPr/>
                          <wps:spPr bwMode="auto">
                            <a:xfrm>
                              <a:off x="3769" y="1970"/>
                              <a:ext cx="335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444"/>
                          <wpg:cNvGrpSpPr>
                            <a:grpSpLocks/>
                          </wpg:cNvGrpSpPr>
                          <wpg:grpSpPr bwMode="auto">
                            <a:xfrm>
                              <a:off x="5555" y="1467"/>
                              <a:ext cx="2" cy="1000"/>
                              <a:chOff x="5552" y="1250"/>
                              <a:chExt cx="2" cy="1441"/>
                            </a:xfrm>
                          </wpg:grpSpPr>
                          <wps:wsp>
                            <wps:cNvPr id="12" name="Line 445"/>
                            <wps:cNvCnPr/>
                            <wps:spPr bwMode="auto">
                              <a:xfrm>
                                <a:off x="5553" y="1274"/>
                                <a:ext cx="0" cy="13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lg"/>
                                <a:tailEnd type="none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446"/>
                            <wps:cNvCnPr/>
                            <wps:spPr bwMode="auto">
                              <a:xfrm>
                                <a:off x="5552" y="1250"/>
                                <a:ext cx="2" cy="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447"/>
                            <wps:cNvCnPr/>
                            <wps:spPr bwMode="auto">
                              <a:xfrm flipV="1">
                                <a:off x="5552" y="2654"/>
                                <a:ext cx="1" cy="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" name="Line 448"/>
                          <wps:cNvCnPr/>
                          <wps:spPr bwMode="auto">
                            <a:xfrm flipV="1">
                              <a:off x="5554" y="1272"/>
                              <a:ext cx="1395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49"/>
                          <wps:cNvCnPr/>
                          <wps:spPr bwMode="auto">
                            <a:xfrm flipV="1">
                              <a:off x="4554" y="1678"/>
                              <a:ext cx="998" cy="2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450"/>
                          <wps:cNvCnPr/>
                          <wps:spPr bwMode="auto">
                            <a:xfrm flipH="1">
                              <a:off x="3769" y="1678"/>
                              <a:ext cx="17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451"/>
                          <wps:cNvCnPr/>
                          <wps:spPr bwMode="auto">
                            <a:xfrm flipH="1">
                              <a:off x="3772" y="2273"/>
                              <a:ext cx="178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452"/>
                          <wps:cNvCnPr/>
                          <wps:spPr bwMode="auto">
                            <a:xfrm flipH="1">
                              <a:off x="3769" y="2072"/>
                              <a:ext cx="178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453"/>
                          <wps:cNvCnPr/>
                          <wps:spPr bwMode="auto">
                            <a:xfrm flipH="1">
                              <a:off x="3769" y="1871"/>
                              <a:ext cx="178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454"/>
                          <wps:cNvCnPr/>
                          <wps:spPr bwMode="auto">
                            <a:xfrm>
                              <a:off x="4482" y="1678"/>
                              <a:ext cx="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455"/>
                          <wps:cNvCnPr/>
                          <wps:spPr bwMode="auto">
                            <a:xfrm>
                              <a:off x="4482" y="1870"/>
                              <a:ext cx="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456"/>
                          <wps:cNvCnPr/>
                          <wps:spPr bwMode="auto">
                            <a:xfrm>
                              <a:off x="4482" y="2073"/>
                              <a:ext cx="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457"/>
                          <wps:cNvCnPr/>
                          <wps:spPr bwMode="auto">
                            <a:xfrm>
                              <a:off x="4482" y="2274"/>
                              <a:ext cx="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58"/>
                          <wps:cNvCnPr/>
                          <wps:spPr bwMode="auto">
                            <a:xfrm flipV="1">
                              <a:off x="5555" y="1734"/>
                              <a:ext cx="1394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59"/>
                          <wps:cNvCnPr/>
                          <wps:spPr bwMode="auto">
                            <a:xfrm flipV="1">
                              <a:off x="4578" y="1876"/>
                              <a:ext cx="974" cy="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460"/>
                          <wps:cNvCnPr/>
                          <wps:spPr bwMode="auto">
                            <a:xfrm>
                              <a:off x="5559" y="2074"/>
                              <a:ext cx="1394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61"/>
                          <wps:cNvCnPr/>
                          <wps:spPr bwMode="auto">
                            <a:xfrm>
                              <a:off x="4575" y="1980"/>
                              <a:ext cx="974" cy="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62"/>
                          <wps:cNvCnPr/>
                          <wps:spPr bwMode="auto">
                            <a:xfrm>
                              <a:off x="5554" y="2273"/>
                              <a:ext cx="1395" cy="4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63"/>
                          <wps:cNvCnPr/>
                          <wps:spPr bwMode="auto">
                            <a:xfrm>
                              <a:off x="4554" y="1971"/>
                              <a:ext cx="998" cy="2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64"/>
                          <wps:cNvCnPr/>
                          <wps:spPr bwMode="auto">
                            <a:xfrm flipV="1">
                              <a:off x="6208" y="1472"/>
                              <a:ext cx="41" cy="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65"/>
                          <wps:cNvCnPr/>
                          <wps:spPr bwMode="auto">
                            <a:xfrm>
                              <a:off x="6208" y="2467"/>
                              <a:ext cx="41" cy="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466"/>
                          <wps:cNvCnPr/>
                          <wps:spPr bwMode="auto">
                            <a:xfrm flipV="1">
                              <a:off x="6208" y="1798"/>
                              <a:ext cx="4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467"/>
                          <wps:cNvCnPr/>
                          <wps:spPr bwMode="auto">
                            <a:xfrm>
                              <a:off x="6208" y="2136"/>
                              <a:ext cx="4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8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726233" y="719826"/>
                            <a:ext cx="376165" cy="267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4D6E" w:rsidRDefault="001B4D6E" w:rsidP="001B4D6E">
                              <w:r>
                                <w:t>F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9" name="Text Box 469"/>
                        <wps:cNvSpPr txBox="1">
                          <a:spLocks noChangeArrowheads="1"/>
                        </wps:cNvSpPr>
                        <wps:spPr bwMode="auto">
                          <a:xfrm>
                            <a:off x="1679244" y="570462"/>
                            <a:ext cx="375265" cy="266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4D6E" w:rsidRDefault="001B4D6E" w:rsidP="001B4D6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439" o:spid="_x0000_s1295" editas="canvas" style="position:absolute;margin-left:125.65pt;margin-top:8pt;width:258.85pt;height:112.65pt;z-index:251664896" coordsize="32873,14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">
                <v:shape id="_x0000_s1296" type="#_x0000_t75" style="position:absolute;width:32873;height:14306;visibility:visible;mso-wrap-style:square">
                  <v:fill o:detectmouseclick="t"/>
                  <v:path o:connecttype="none"/>
                </v:shape>
                <v:oval id="Oval 441" o:spid="_x0000_s1297" style="position:absolute;left:8378;top:6667;width:477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>
                  <o:lock v:ext="edit" aspectratio="t"/>
                </v:oval>
                <v:group id="Group 442" o:spid="_x0000_s1298" style="position:absolute;left:1313;top:611;width:30193;height:12678" coordorigin="3769,1272" coordsize="3355,1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Line 443" o:spid="_x0000_s1299" style="position:absolute;visibility:visible;mso-wrap-style:square" from="3769,1970" to="7124,1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Y6McYAAADbAAAADwAAAGRycy9kb3ducmV2LnhtbESPzUvDQBDF74L/wzKCN7uxYD9it0Vb&#10;hIKn9AM9DtkxG8zOptm1Sf3rnYPQ2zzm/d68WawG36gzdbEObOBxlIEiLoOtuTJw2L89zEDFhGyx&#10;CUwGLhRhtby9WWBuQ88FnXepUhLCMUcDLqU21zqWjjzGUWiJZfcVOo9JZFdp22Ev4b7R4yybaI81&#10;ywWHLa0dld+7Hy81pk+/r8VxM599HtxHX8ynvD29G3N/N7w8g0o0pKv5n95a4aS9/CID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/2OjHGAAAA2wAAAA8AAAAAAAAA&#10;AAAAAAAAoQIAAGRycy9kb3ducmV2LnhtbFBLBQYAAAAABAAEAPkAAACUAwAAAAA=&#10;">
                    <v:stroke dashstyle="longDashDot"/>
                  </v:line>
                  <v:group id="Group 444" o:spid="_x0000_s1300" style="position:absolute;left:5555;top:1467;width:2;height:1000" coordorigin="5552,1250" coordsize="2,1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line id="Line 445" o:spid="_x0000_s1301" style="position:absolute;visibility:visible;mso-wrap-style:square" from="5553,1274" to="5553,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eqysEAAADbAAAADwAAAGRycy9kb3ducmV2LnhtbERPS4vCMBC+C/sfwix403Q9iHZNi+yu&#10;oAfB1+J1aMa22EzaJmr990YQvM3H95xZ2plKXKl1pWUFX8MIBHFmdcm5gsN+MZiAcB5ZY2WZFNzJ&#10;QZp89GYYa3vjLV13PhchhF2MCgrv61hKlxVk0A1tTRy4k20N+gDbXOoWbyHcVHIURWNpsOTQUGBN&#10;PwVl593FKOh+84aaaLVf/zfZn61W0+Nks1aq/9nNv0F46vxb/HIvdZg/gucv4QCZ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h6rKwQAAANsAAAAPAAAAAAAAAAAAAAAA&#10;AKECAABkcnMvZG93bnJldi54bWxQSwUGAAAAAAQABAD5AAAAjwMAAAAA&#10;">
                      <v:stroke startarrowwidth="wide" startarrowlength="long" endarrowwidth="wide" endarrowlength="long"/>
                    </v:line>
                    <v:line id="Line 446" o:spid="_x0000_s1302" style="position:absolute;visibility:visible;mso-wrap-style:square" from="5552,1250" to="5554,1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LY6sEAAADbAAAADwAAAGRycy9kb3ducmV2LnhtbERPTWsCMRC9F/wPYQRv3WyrrbIapQiK&#10;2FO3Va/DZtws3UyWJOr675tCobd5vM9ZrHrbiiv50DhW8JTlIIgrpxuuFXx9bh5nIEJE1tg6JgV3&#10;CrBaDh4WWGh34w+6lrEWKYRDgQpMjF0hZagMWQyZ64gTd3beYkzQ11J7vKVw28rnPH+VFhtODQY7&#10;WhuqvsuLVXD2l1jm74f95tTvj2YyHb9sLSs1GvZvcxCR+vgv/nPvdJo/ht9f0gFy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UtjqwQAAANsAAAAPAAAAAAAAAAAAAAAA&#10;AKECAABkcnMvZG93bnJldi54bWxQSwUGAAAAAAQABAD5AAAAjwMAAAAA&#10;">
                      <v:stroke endarrow="classic" endarrowwidth="wide" endarrowlength="long"/>
                    </v:line>
                    <v:line id="Line 447" o:spid="_x0000_s1303" style="position:absolute;flip:y;visibility:visible;mso-wrap-style:square" from="5552,2654" to="5553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chUsQAAADbAAAADwAAAGRycy9kb3ducmV2LnhtbERPTWvCQBC9C/6HZYTedJMirUTXUItW&#10;Ly2YKLa3ITtNgtnZkF01/ffdQsHbPN7nLNLeNOJKnastK4gnEQjiwuqaSwWHfDOegXAeWWNjmRT8&#10;kIN0ORwsMNH2xnu6Zr4UIYRdggoq79tESldUZNBNbEscuG/bGfQBdqXUHd5CuGnkYxQ9SYM1h4YK&#10;W3qtqDhnF6Pg43N7+lo9z97puFvbPHuLVud4rdTDqH+Zg/DU+7v4373TYf4U/n4J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JyFSxAAAANsAAAAPAAAAAAAAAAAA&#10;AAAAAKECAABkcnMvZG93bnJldi54bWxQSwUGAAAAAAQABAD5AAAAkgMAAAAA&#10;">
                      <v:stroke endarrow="classic" endarrowwidth="wide" endarrowlength="long"/>
                    </v:line>
                  </v:group>
                  <v:line id="Line 448" o:spid="_x0000_s1304" style="position:absolute;flip:y;visibility:visible;mso-wrap-style:square" from="5554,1272" to="6949,1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49" o:spid="_x0000_s1305" style="position:absolute;flip:y;visibility:visible;mso-wrap-style:square" from="4554,1678" to="5552,1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ON74AAADbAAAADwAAAGRycy9kb3ducmV2LnhtbERPTYvCMBC9C/6HMII3TRUUqUYR0UVk&#10;L1v1Pm3GtNhMSpPV+u/NwoK3ebzPWW06W4sHtb5yrGAyTkAQF05XbBRczofRAoQPyBprx6TgRR42&#10;635vhal2T/6hRxaMiCHsU1RQhtCkUvqiJIt+7BriyN1cazFE2BqpW3zGcFvLaZLMpcWKY0OJDe1K&#10;Ku7Zr1WQ77dXc8qvezvlb/1lZlnOMlNqOOi2SxCBuvAR/7uPOs6fw98v8QC5f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gk43vgAAANsAAAAPAAAAAAAAAAAAAAAAAKEC&#10;AABkcnMvZG93bnJldi54bWxQSwUGAAAAAAQABAD5AAAAjAMAAAAA&#10;">
                    <v:stroke dashstyle="dash"/>
                  </v:line>
                  <v:line id="Line 450" o:spid="_x0000_s1306" style="position:absolute;flip:x;visibility:visible;mso-wrap-style:square" from="3769,1678" to="5552,1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<v:line id="Line 451" o:spid="_x0000_s1307" style="position:absolute;flip:x;visibility:visible;mso-wrap-style:square" from="3772,2273" to="5554,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<v:line id="Line 452" o:spid="_x0000_s1308" style="position:absolute;flip:x;visibility:visible;mso-wrap-style:square" from="3769,2072" to="5552,2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<v:line id="Line 453" o:spid="_x0000_s1309" style="position:absolute;flip:x;visibility:visible;mso-wrap-style:square" from="3769,1871" to="5552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<v:line id="Line 454" o:spid="_x0000_s1310" style="position:absolute;visibility:visible;mso-wrap-style:square" from="4482,1678" to="4518,1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7fhcQAAADbAAAADwAAAGRycy9kb3ducmV2LnhtbESPQWsCMRSE74L/ITyhN82u0NJujVIE&#10;aUWEqm3Pz83rZuvmZdlkNf33plDwOMzMN8xsEW0jztT52rGCfJKBIC6drrlS8HFYjR9B+ICssXFM&#10;Cn7Jw2I+HMyw0O7COzrvQyUShH2BCkwIbSGlLw1Z9BPXEifv23UWQ5JdJXWHlwS3jZxm2YO0WHNa&#10;MNjS0lB52vdWwfrnsH3CaO6PX/H4fnrtP+Omz5W6G8WXZxCBYriF/9tvWsE0h78v6Q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vt+FxAAAANsAAAAPAAAAAAAAAAAA&#10;AAAAAKECAABkcnMvZG93bnJldi54bWxQSwUGAAAAAAQABAD5AAAAkgMAAAAA&#10;">
                    <v:stroke endarrow="open" endarrowwidth="wide" endarrowlength="long"/>
                  </v:line>
                  <v:line id="Line 455" o:spid="_x0000_s1311" style="position:absolute;visibility:visible;mso-wrap-style:square" from="4482,1870" to="4518,1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xB8sQAAADbAAAADwAAAGRycy9kb3ducmV2LnhtbESPQWsCMRSE74L/ITyhN8260NJujVIE&#10;aUWEqm3Pz83rZuvmZdlkNf33plDwOMzMN8xsEW0jztT52rGC6SQDQVw6XXOl4OOwGj+C8AFZY+OY&#10;FPySh8V8OJhhod2Fd3Teh0okCPsCFZgQ2kJKXxqy6CeuJU7et+sshiS7SuoOLwluG5ln2YO0WHNa&#10;MNjS0lB52vdWwfrnsH3CaO6PX/H4fnrtP+Omnyp1N4ovzyACxXAL/7fftII8h78v6Q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bEHyxAAAANsAAAAPAAAAAAAAAAAA&#10;AAAAAKECAABkcnMvZG93bnJldi54bWxQSwUGAAAAAAQABAD5AAAAkgMAAAAA&#10;">
                    <v:stroke endarrow="open" endarrowwidth="wide" endarrowlength="long"/>
                  </v:line>
                  <v:line id="Line 456" o:spid="_x0000_s1312" style="position:absolute;visibility:visible;mso-wrap-style:square" from="4482,2073" to="4518,2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DqwMUAAADbAAAADwAAAGRycy9kb3ducmV2LnhtbESPQWsCMRSE7wX/Q3gFbzVrtaVdjVIK&#10;pRURWm09Pzevm9XNy7LJavz3Rij0OMzMN8x0Hm0tjtT6yrGC4SADQVw4XXGp4HvzdvcEwgdkjbVj&#10;UnAmD/NZ72aKuXYn/qLjOpQiQdjnqMCE0ORS+sKQRT9wDXHyfl1rMSTZllK3eEpwW8v7LHuUFitO&#10;CwYbejVUHNadVbDYb1bPGM3Dbht3n4f37icuu6FS/dv4MgERKIb/8F/7QysYjeH6Jf0A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DqwMUAAADbAAAADwAAAAAAAAAA&#10;AAAAAAChAgAAZHJzL2Rvd25yZXYueG1sUEsFBgAAAAAEAAQA+QAAAJMDAAAAAA==&#10;">
                    <v:stroke endarrow="open" endarrowwidth="wide" endarrowlength="long"/>
                  </v:line>
                  <v:line id="Line 457" o:spid="_x0000_s1313" style="position:absolute;visibility:visible;mso-wrap-style:square" from="4482,2274" to="4518,2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xPW8UAAADbAAAADwAAAGRycy9kb3ducmV2LnhtbESP3WoCMRSE7wu+QziCdzVrxWJXo0hB&#10;bCkFf9peHzfHzermZNlkNX37plDo5TAz3zDzZbS1uFLrK8cKRsMMBHHhdMWlgo/D+n4KwgdkjbVj&#10;UvBNHpaL3t0cc+1uvKPrPpQiQdjnqMCE0ORS+sKQRT90DXHyTq61GJJsS6lbvCW4reVDlj1KixWn&#10;BYMNPRsqLvvOKng9H96fMJrJ8Sset5dN9xnfupFSg35czUAEiuE//Nd+0QrGE/j9kn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xPW8UAAADbAAAADwAAAAAAAAAA&#10;AAAAAAChAgAAZHJzL2Rvd25yZXYueG1sUEsFBgAAAAAEAAQA+QAAAJMDAAAAAA==&#10;">
                    <v:stroke endarrow="open" endarrowwidth="wide" endarrowlength="long"/>
                  </v:line>
                  <v:line id="Line 458" o:spid="_x0000_s1314" style="position:absolute;flip:y;visibility:visible;mso-wrap-style:square" from="5555,1734" to="6949,1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<v:line id="Line 459" o:spid="_x0000_s1315" style="position:absolute;flip:y;visibility:visible;mso-wrap-style:square" from="4578,1876" to="5552,1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Qjvs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s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kI77AAAAA2wAAAA8AAAAAAAAAAAAAAAAA&#10;oQIAAGRycy9kb3ducmV2LnhtbFBLBQYAAAAABAAEAPkAAACOAwAAAAA=&#10;">
                    <v:stroke dashstyle="dash"/>
                  </v:line>
                  <v:line id="Line 460" o:spid="_x0000_s1316" style="position:absolute;visibility:visible;mso-wrap-style:square" from="5559,2074" to="6953,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<v:line id="Line 461" o:spid="_x0000_s1317" style="position:absolute;visibility:visible;mso-wrap-style:square" from="4575,1980" to="5549,2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AOX8IAAADbAAAADwAAAGRycy9kb3ducmV2LnhtbESPzYrCMBSF98K8Q7gD7jRVR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2AOX8IAAADbAAAADwAAAAAAAAAAAAAA&#10;AAChAgAAZHJzL2Rvd25yZXYueG1sUEsFBgAAAAAEAAQA+QAAAJADAAAAAA==&#10;">
                    <v:stroke dashstyle="dash"/>
                  </v:line>
                  <v:line id="Line 462" o:spid="_x0000_s1318" style="position:absolute;visibility:visible;mso-wrap-style:square" from="5554,2273" to="6949,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463" o:spid="_x0000_s1319" style="position:absolute;visibility:visible;mso-wrap-style:square" from="4554,1971" to="5552,2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41s8QAAADbAAAADwAAAGRycy9kb3ducmV2LnhtbESPS2sCMRSF90L/Q7iF7mqmrYg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/jWzxAAAANsAAAAPAAAAAAAAAAAA&#10;AAAAAKECAABkcnMvZG93bnJldi54bWxQSwUGAAAAAAQABAD5AAAAkgMAAAAA&#10;">
                    <v:stroke dashstyle="dash"/>
                  </v:line>
                  <v:line id="Line 464" o:spid="_x0000_s1320" style="position:absolute;flip:y;visibility:visible;mso-wrap-style:square" from="6208,1472" to="6249,1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24FcMAAADbAAAADwAAAGRycy9kb3ducmV2LnhtbESP3YrCMBSE7wXfIRxh79bUnxWtRhFZ&#10;xZtd2OoDHJpjW21OahNtfXsjLHg5zMw3zGLVmlLcqXaFZQWDfgSCOLW64EzB8bD9nIJwHlljaZkU&#10;PMjBatntLDDWtuE/uic+EwHCLkYFufdVLKVLczLo+rYiDt7J1gZ9kHUmdY1NgJtSDqNoIg0WHBZy&#10;rGiTU3pJbkYB/0bljLfXr+9Nc23leTg6/exGSn302vUchKfWv8P/7b1WMB7D6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duBXDAAAA2wAAAA8AAAAAAAAAAAAA&#10;AAAAoQIAAGRycy9kb3ducmV2LnhtbFBLBQYAAAAABAAEAPkAAACRAwAAAAA=&#10;">
                    <v:stroke endarrow="open" endarrowwidth="wide" endarrowlength="long"/>
                  </v:line>
                  <v:line id="Line 465" o:spid="_x0000_s1321" style="position:absolute;visibility:visible;mso-wrap-style:square" from="6208,2467" to="6249,2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o8JsUAAADbAAAADwAAAGRycy9kb3ducmV2LnhtbESP3WoCMRSE7wu+QziCdzVr0WJXo0hB&#10;bCkFf9peHzfHzermZNlkNX37plDo5TAz3zDzZbS1uFLrK8cKRsMMBHHhdMWlgo/D+n4KwgdkjbVj&#10;UvBNHpaL3t0cc+1uvKPrPpQiQdjnqMCE0ORS+sKQRT90DXHyTq61GJJsS6lbvCW4reVDlj1KixWn&#10;BYMNPRsqLvvOKng9H96fMJrJ8Sset5dN9xnfupFSg35czUAEiuE//Nd+0QrGE/j9kn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o8JsUAAADbAAAADwAAAAAAAAAA&#10;AAAAAAChAgAAZHJzL2Rvd25yZXYueG1sUEsFBgAAAAAEAAQA+QAAAJMDAAAAAA==&#10;">
                    <v:stroke endarrow="open" endarrowwidth="wide" endarrowlength="long"/>
                  </v:line>
                  <v:line id="Line 466" o:spid="_x0000_s1322" style="position:absolute;flip:y;visibility:visible;mso-wrap-style:square" from="6208,1798" to="6249,1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OD+cQAAADbAAAADwAAAGRycy9kb3ducmV2LnhtbESP0WrCQBRE34X+w3ILfTObmioaXaWE&#10;Wnyx0OgHXLLXJDZ7N2a3Jv37riD4OMzMGWa1GUwjrtS52rKC1ygGQVxYXXOp4HjYjucgnEfW2Fgm&#10;BX/kYLN+Gq0w1bbnb7rmvhQBwi5FBZX3bSqlKyoy6CLbEgfvZDuDPsiulLrDPsBNIydxPJMGaw4L&#10;FbaUVVT85L9GAX/FzYK3l+lH1l8GeZ4kp/1notTL8/C+BOFp8I/wvb3TCt5mcPsSfo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4P5xAAAANsAAAAPAAAAAAAAAAAA&#10;AAAAAKECAABkcnMvZG93bnJldi54bWxQSwUGAAAAAAQABAD5AAAAkgMAAAAA&#10;">
                    <v:stroke endarrow="open" endarrowwidth="wide" endarrowlength="long"/>
                  </v:line>
                  <v:line id="Line 467" o:spid="_x0000_s1323" style="position:absolute;visibility:visible;mso-wrap-style:square" from="6208,2136" to="6249,2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HysUAAADbAAAADwAAAGRycy9kb3ducmV2LnhtbESP3WoCMRSE7wu+QzgF72rWov1ZjVIK&#10;pRURWm29Pm5ON6ubk2WT1fj2Rij0cpiZb5jpPNpaHKn1lWMFw0EGgrhwuuJSwffm7e4JhA/IGmvH&#10;pOBMHuaz3s0Uc+1O/EXHdShFgrDPUYEJocml9IUhi37gGuLk/brWYkiyLaVu8ZTgtpb3WfYgLVac&#10;Fgw29GqoOKw7q2Cx36yeMZrxbht3n4f37icuu6FS/dv4MgERKIb/8F/7QysYPcL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cQHysUAAADbAAAADwAAAAAAAAAA&#10;AAAAAAChAgAAZHJzL2Rvd25yZXYueG1sUEsFBgAAAAAEAAQA+QAAAJMDAAAAAA==&#10;">
                    <v:stroke endarrow="open" endarrowwidth="wide" endarrowlength="long"/>
                  </v:line>
                </v:group>
                <v:shape id="Text Box 468" o:spid="_x0000_s1324" type="#_x0000_t202" style="position:absolute;left:7262;top:7198;width:3761;height:2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ZEI7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dGRCO+AAAA2wAAAA8AAAAAAAAAAAAAAAAAmAIAAGRycy9kb3ducmV2&#10;LnhtbFBLBQYAAAAABAAEAPUAAACDAwAAAAA=&#10;" filled="f" stroked="f">
                  <v:textbox style="mso-fit-shape-to-text:t">
                    <w:txbxContent>
                      <w:p w:rsidR="001B4D6E" w:rsidRDefault="001B4D6E" w:rsidP="001B4D6E">
                        <w:r>
                          <w:t>F’</w:t>
                        </w:r>
                      </w:p>
                    </w:txbxContent>
                  </v:textbox>
                </v:shape>
                <v:shape id="Text Box 469" o:spid="_x0000_s1325" type="#_x0000_t202" style="position:absolute;left:16792;top:5704;width:3753;height:2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rhuM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CuG4wgAAANsAAAAPAAAAAAAAAAAAAAAAAJgCAABkcnMvZG93&#10;bnJldi54bWxQSwUGAAAAAAQABAD1AAAAhwMAAAAA&#10;" filled="f" stroked="f">
                  <v:textbox style="mso-fit-shape-to-text:t">
                    <w:txbxContent>
                      <w:p w:rsidR="001B4D6E" w:rsidRDefault="001B4D6E" w:rsidP="001B4D6E">
                        <w:r>
                          <w:t>O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1B4D6E">
        <w:t xml:space="preserve">Avec une lentille divergente, on a l’impression que les rayons proviennent d’un point situé du </w:t>
      </w:r>
      <w:proofErr w:type="spellStart"/>
      <w:r w:rsidR="001B4D6E">
        <w:t>coté</w:t>
      </w:r>
      <w:proofErr w:type="spellEnd"/>
      <w:r w:rsidR="001B4D6E">
        <w:t xml:space="preserve"> de la source de lumière.</w:t>
      </w:r>
    </w:p>
    <w:p w:rsidR="001B4D6E" w:rsidRDefault="001B4D6E" w:rsidP="001B4D6E">
      <w:pPr>
        <w:pStyle w:val="Normal12"/>
      </w:pPr>
      <w:r>
        <w:t>Ce point est le foyer image de la lentille.</w:t>
      </w:r>
    </w:p>
    <w:p w:rsidR="001B4D6E" w:rsidRDefault="001B4D6E" w:rsidP="001B4D6E">
      <w:pPr>
        <w:pStyle w:val="Normal12"/>
      </w:pPr>
      <w:r>
        <w:t xml:space="preserve">Dans le cas d’une lentille divergente, la distance focale </w:t>
      </w:r>
      <w:r w:rsidRPr="009D3BAC">
        <w:rPr>
          <w:position w:val="-10"/>
        </w:rPr>
        <w:object w:dxaOrig="859" w:dyaOrig="320">
          <v:shape id="_x0000_i1051" type="#_x0000_t75" style="width:43.2pt;height:16.3pt" o:ole="" fillcolor="window">
            <v:imagedata r:id="rId82" o:title=""/>
          </v:shape>
          <o:OLEObject Type="Embed" ProgID="Equation.3" ShapeID="_x0000_i1051" DrawAspect="Content" ObjectID="_1629606891" r:id="rId86"/>
        </w:object>
      </w:r>
      <w:r>
        <w:t xml:space="preserve"> est négative.</w:t>
      </w:r>
    </w:p>
    <w:p w:rsidR="001B4D6E" w:rsidRDefault="001B4D6E" w:rsidP="001B4D6E">
      <w:pPr>
        <w:pStyle w:val="Titre2Lydie"/>
      </w:pPr>
      <w:r>
        <w:t xml:space="preserve"> Vergence</w:t>
      </w:r>
    </w:p>
    <w:p w:rsidR="001B4D6E" w:rsidRDefault="001B4D6E" w:rsidP="001B4D6E">
      <w:pPr>
        <w:pStyle w:val="Normal12"/>
      </w:pPr>
      <w:r>
        <w:t>La vergence est l’inverse de la distance focale.</w:t>
      </w:r>
    </w:p>
    <w:p w:rsidR="001B4D6E" w:rsidRDefault="001B4D6E" w:rsidP="001B4D6E">
      <w:pPr>
        <w:pStyle w:val="Normal12"/>
        <w:ind w:left="708" w:firstLine="708"/>
      </w:pPr>
      <w:r w:rsidRPr="006558D2">
        <w:rPr>
          <w:position w:val="-28"/>
        </w:rPr>
        <w:object w:dxaOrig="720" w:dyaOrig="660">
          <v:shape id="_x0000_i1052" type="#_x0000_t75" style="width:36.3pt;height:33.2pt" o:ole="">
            <v:imagedata r:id="rId87" o:title=""/>
          </v:shape>
          <o:OLEObject Type="Embed" ProgID="Equation.3" ShapeID="_x0000_i1052" DrawAspect="Content" ObjectID="_1629606892" r:id="rId88"/>
        </w:object>
      </w:r>
      <w:r>
        <w:t xml:space="preserve"> avec </w:t>
      </w:r>
      <w:r w:rsidRPr="006558D2">
        <w:rPr>
          <w:position w:val="-10"/>
        </w:rPr>
        <w:object w:dxaOrig="279" w:dyaOrig="320">
          <v:shape id="_x0000_i1053" type="#_x0000_t75" style="width:13.75pt;height:16.3pt" o:ole="">
            <v:imagedata r:id="rId89" o:title=""/>
          </v:shape>
          <o:OLEObject Type="Embed" ProgID="Equation.3" ShapeID="_x0000_i1053" DrawAspect="Content" ObjectID="_1629606893" r:id="rId90"/>
        </w:object>
      </w:r>
      <w:r>
        <w:t xml:space="preserve"> en m et C en </w:t>
      </w:r>
      <w:proofErr w:type="gramStart"/>
      <w:r>
        <w:t xml:space="preserve">dioptries </w:t>
      </w:r>
      <w:proofErr w:type="gramEnd"/>
      <w:r>
        <w:sym w:font="Symbol" w:char="F064"/>
      </w:r>
      <w:r>
        <w:t>.</w:t>
      </w:r>
    </w:p>
    <w:p w:rsidR="001B4D6E" w:rsidRDefault="001B4D6E" w:rsidP="001B4D6E">
      <w:pPr>
        <w:pStyle w:val="Normal12"/>
      </w:pPr>
      <w:r>
        <w:t xml:space="preserve">Exemples : </w:t>
      </w:r>
    </w:p>
    <w:p w:rsidR="001B4D6E" w:rsidRDefault="001B4D6E" w:rsidP="001B4D6E">
      <w:pPr>
        <w:pStyle w:val="Normal12"/>
      </w:pPr>
      <w:r>
        <w:t xml:space="preserve">Calculer la vergence d’une lentille convergente de distance focale </w:t>
      </w:r>
      <w:r w:rsidRPr="006558D2">
        <w:rPr>
          <w:position w:val="-10"/>
        </w:rPr>
        <w:object w:dxaOrig="960" w:dyaOrig="320">
          <v:shape id="_x0000_i1054" type="#_x0000_t75" style="width:48.2pt;height:16.3pt" o:ole="">
            <v:imagedata r:id="rId91" o:title=""/>
          </v:shape>
          <o:OLEObject Type="Embed" ProgID="Equation.3" ShapeID="_x0000_i1054" DrawAspect="Content" ObjectID="_1629606894" r:id="rId92"/>
        </w:object>
      </w:r>
      <w:r>
        <w:t xml:space="preserve"> : </w:t>
      </w:r>
      <w:r w:rsidRPr="006558D2">
        <w:rPr>
          <w:position w:val="-24"/>
        </w:rPr>
        <w:object w:dxaOrig="1780" w:dyaOrig="620">
          <v:shape id="_x0000_i1055" type="#_x0000_t75" style="width:88.9pt;height:31.3pt" o:ole="">
            <v:imagedata r:id="rId93" o:title=""/>
          </v:shape>
          <o:OLEObject Type="Embed" ProgID="Equation.3" ShapeID="_x0000_i1055" DrawAspect="Content" ObjectID="_1629606895" r:id="rId94"/>
        </w:object>
      </w:r>
    </w:p>
    <w:p w:rsidR="001B4D6E" w:rsidRDefault="001B4D6E" w:rsidP="001B4D6E">
      <w:pPr>
        <w:pStyle w:val="Normal12"/>
      </w:pPr>
      <w:r>
        <w:t xml:space="preserve">Calculer la vergence d’une lentille divergente de distance focale </w:t>
      </w:r>
      <w:r w:rsidRPr="006558D2">
        <w:rPr>
          <w:position w:val="-10"/>
        </w:rPr>
        <w:object w:dxaOrig="1200" w:dyaOrig="320">
          <v:shape id="_x0000_i1056" type="#_x0000_t75" style="width:60.1pt;height:16.3pt" o:ole="">
            <v:imagedata r:id="rId95" o:title=""/>
          </v:shape>
          <o:OLEObject Type="Embed" ProgID="Equation.3" ShapeID="_x0000_i1056" DrawAspect="Content" ObjectID="_1629606896" r:id="rId96"/>
        </w:object>
      </w:r>
      <w:r>
        <w:t> </w:t>
      </w:r>
      <w:proofErr w:type="gramStart"/>
      <w:r>
        <w:t xml:space="preserve">: </w:t>
      </w:r>
      <w:r w:rsidRPr="006558D2">
        <w:rPr>
          <w:position w:val="-24"/>
        </w:rPr>
        <w:object w:dxaOrig="2180" w:dyaOrig="620">
          <v:shape id="_x0000_i1057" type="#_x0000_t75" style="width:108.95pt;height:31.3pt" o:ole="">
            <v:imagedata r:id="rId97" o:title=""/>
          </v:shape>
          <o:OLEObject Type="Embed" ProgID="Equation.3" ShapeID="_x0000_i1057" DrawAspect="Content" ObjectID="_1629606897" r:id="rId98"/>
        </w:object>
      </w:r>
      <w:r>
        <w:t>.</w:t>
      </w:r>
      <w:proofErr w:type="gramEnd"/>
    </w:p>
    <w:p w:rsidR="001B4D6E" w:rsidRPr="00BD6865" w:rsidRDefault="001B4D6E" w:rsidP="001B4D6E">
      <w:pPr>
        <w:pStyle w:val="Normal12"/>
      </w:pPr>
      <w:r>
        <w:t xml:space="preserve">Calculer la distance focale d’une lentille de vergence </w:t>
      </w:r>
      <w:r w:rsidRPr="004A242E">
        <w:rPr>
          <w:position w:val="-10"/>
        </w:rPr>
        <w:object w:dxaOrig="1060" w:dyaOrig="320">
          <v:shape id="_x0000_i1058" type="#_x0000_t75" style="width:53.2pt;height:16.3pt" o:ole="">
            <v:imagedata r:id="rId99" o:title=""/>
          </v:shape>
          <o:OLEObject Type="Embed" ProgID="Equation.3" ShapeID="_x0000_i1058" DrawAspect="Content" ObjectID="_1629606898" r:id="rId100"/>
        </w:object>
      </w:r>
      <w:r>
        <w:t xml:space="preserve"> : </w:t>
      </w:r>
      <w:r w:rsidRPr="004A242E">
        <w:rPr>
          <w:position w:val="-28"/>
        </w:rPr>
        <w:object w:dxaOrig="1880" w:dyaOrig="660">
          <v:shape id="_x0000_i1059" type="#_x0000_t75" style="width:93.9pt;height:33.2pt" o:ole="">
            <v:imagedata r:id="rId101" o:title=""/>
          </v:shape>
          <o:OLEObject Type="Embed" ProgID="Equation.3" ShapeID="_x0000_i1059" DrawAspect="Content" ObjectID="_1629606899" r:id="rId102"/>
        </w:object>
      </w:r>
      <w:r>
        <w:t xml:space="preserve"> soit </w:t>
      </w:r>
      <w:smartTag w:uri="urn:schemas-microsoft-com:office:smarttags" w:element="metricconverter">
        <w:smartTagPr>
          <w:attr w:name="ProductID" w:val="13 cm"/>
        </w:smartTagPr>
        <w:r>
          <w:t>13 cm</w:t>
        </w:r>
      </w:smartTag>
      <w:r>
        <w:t>.</w:t>
      </w:r>
    </w:p>
    <w:p w:rsidR="001B4D6E" w:rsidRDefault="001B4D6E" w:rsidP="001B4D6E">
      <w:pPr>
        <w:pStyle w:val="Titre1Lydie"/>
      </w:pPr>
      <w:r>
        <w:t xml:space="preserve"> Trajet de la lumière à travers une lentille</w:t>
      </w:r>
    </w:p>
    <w:p w:rsidR="001B4D6E" w:rsidRPr="004A242E" w:rsidRDefault="001B4D6E" w:rsidP="001B4D6E">
      <w:pPr>
        <w:pStyle w:val="Normal12"/>
      </w:pPr>
      <w:r>
        <w:t>Il existe des rayons particuliers. Faire expérience lentille convergente et 1 faisceau.</w:t>
      </w:r>
    </w:p>
    <w:p w:rsidR="001B4D6E" w:rsidRDefault="001B4D6E" w:rsidP="001B4D6E">
      <w:pPr>
        <w:pStyle w:val="Titre2Lydie"/>
      </w:pPr>
      <w:r>
        <w:t xml:space="preserve"> Rayons lumineux passant par le centre optique</w:t>
      </w:r>
    </w:p>
    <w:p w:rsidR="001B4D6E" w:rsidRDefault="001B4D6E" w:rsidP="001B4D6E">
      <w:pPr>
        <w:pStyle w:val="Normal12"/>
      </w:pPr>
      <w:r>
        <w:t>Les rayons lumineux passant par le centre optique de la lentille convergente ne sont pas déviés</w:t>
      </w:r>
    </w:p>
    <w:p w:rsidR="001B4D6E" w:rsidRDefault="001B4D6E" w:rsidP="001B4D6E">
      <w:pPr>
        <w:pStyle w:val="Normal12"/>
        <w:jc w:val="center"/>
      </w:pPr>
      <w:r>
        <w:object w:dxaOrig="4000" w:dyaOrig="1747">
          <v:shape id="_x0000_i1060" type="#_x0000_t75" style="width:199.7pt;height:87.65pt" o:ole="" fillcolor="window">
            <v:imagedata r:id="rId103" o:title=""/>
          </v:shape>
          <o:OLEObject Type="Embed" ProgID="MSDraw" ShapeID="_x0000_i1060" DrawAspect="Content" ObjectID="_1629606900" r:id="rId104">
            <o:FieldCodes>\* MERGEFORMAT</o:FieldCodes>
          </o:OLEObject>
        </w:object>
      </w:r>
    </w:p>
    <w:p w:rsidR="001B4D6E" w:rsidRPr="004A242E" w:rsidRDefault="001B4D6E" w:rsidP="001B4D6E">
      <w:pPr>
        <w:pStyle w:val="Titre2Lydie"/>
      </w:pPr>
      <w:r>
        <w:t xml:space="preserve"> </w:t>
      </w:r>
      <w:r w:rsidRPr="004A242E">
        <w:t>Rayons lumineux parallèles à l’axe optique</w:t>
      </w:r>
    </w:p>
    <w:p w:rsidR="001B4D6E" w:rsidRDefault="001B4D6E" w:rsidP="001B4D6E">
      <w:pPr>
        <w:pStyle w:val="Normal12"/>
      </w:pPr>
      <w:r>
        <w:t>Les rayons lumineux arrivant parallèlement à l’axe optique sortent de la lentille en convergeant vers le foyer.</w:t>
      </w:r>
    </w:p>
    <w:p w:rsidR="001B4D6E" w:rsidRDefault="001B4D6E" w:rsidP="001B4D6E">
      <w:pPr>
        <w:pStyle w:val="Normal12"/>
        <w:jc w:val="center"/>
      </w:pPr>
      <w:r>
        <w:object w:dxaOrig="4000" w:dyaOrig="1747">
          <v:shape id="_x0000_i1061" type="#_x0000_t75" style="width:199.7pt;height:87.65pt" o:ole="" fillcolor="window">
            <v:imagedata r:id="rId105" o:title=""/>
          </v:shape>
          <o:OLEObject Type="Embed" ProgID="MSDraw" ShapeID="_x0000_i1061" DrawAspect="Content" ObjectID="_1629606901" r:id="rId106">
            <o:FieldCodes>\* MERGEFORMAT</o:FieldCodes>
          </o:OLEObject>
        </w:object>
      </w:r>
    </w:p>
    <w:p w:rsidR="001B4D6E" w:rsidRDefault="001B4D6E" w:rsidP="001B4D6E">
      <w:pPr>
        <w:pStyle w:val="Titre1Lydie"/>
      </w:pPr>
      <w:r>
        <w:t xml:space="preserve"> Obtention d’une image avec une lentille convergente</w:t>
      </w:r>
    </w:p>
    <w:p w:rsidR="001B4D6E" w:rsidRDefault="001B4D6E" w:rsidP="001B4D6E">
      <w:pPr>
        <w:pStyle w:val="Titre2Lydie"/>
      </w:pPr>
      <w:r>
        <w:t xml:space="preserve"> Image d’un objet</w:t>
      </w:r>
    </w:p>
    <w:p w:rsidR="001B4D6E" w:rsidRDefault="001B4D6E" w:rsidP="001B4D6E">
      <w:pPr>
        <w:pStyle w:val="Normal12"/>
      </w:pPr>
      <w:r>
        <w:lastRenderedPageBreak/>
        <w:t>Tout rayon lumineux issus d’un point objet A émerge de la lentille en passant par le point image A’ correspondant.</w:t>
      </w:r>
    </w:p>
    <w:p w:rsidR="001B4D6E" w:rsidRDefault="001B4D6E" w:rsidP="001B4D6E">
      <w:pPr>
        <w:pStyle w:val="Normal12"/>
      </w:pPr>
      <w:r>
        <w:t>L’image d’un objet étendu est l’ensemble des points images.</w:t>
      </w:r>
    </w:p>
    <w:p w:rsidR="001B4D6E" w:rsidRDefault="001B4D6E" w:rsidP="001B4D6E">
      <w:pPr>
        <w:pStyle w:val="Normal12"/>
      </w:pPr>
      <w:r>
        <w:t>La lentille ne déforme pas : si l’objet est plan, l’image est plane.</w:t>
      </w:r>
    </w:p>
    <w:p w:rsidR="001B4D6E" w:rsidRDefault="001B4D6E" w:rsidP="001B4D6E">
      <w:pPr>
        <w:pStyle w:val="Titre2Lydie"/>
      </w:pPr>
      <w:r>
        <w:t xml:space="preserve"> Construction géométrique de l’image d’un objet par une lentille convergente</w:t>
      </w:r>
    </w:p>
    <w:p w:rsidR="001B4D6E" w:rsidRDefault="001B4D6E" w:rsidP="001B4D6E">
      <w:pPr>
        <w:pStyle w:val="Normal12"/>
      </w:pPr>
      <w:r>
        <w:t>A chaque fois, faire l’expérience puis la construction.</w:t>
      </w:r>
    </w:p>
    <w:p w:rsidR="001B4D6E" w:rsidRDefault="001B4D6E" w:rsidP="001B4D6E">
      <w:pPr>
        <w:pStyle w:val="Normal12"/>
      </w:pPr>
      <w:r>
        <w:t>Pour construire l’image d’un objet :</w:t>
      </w:r>
    </w:p>
    <w:p w:rsidR="001B4D6E" w:rsidRDefault="001B4D6E" w:rsidP="001B4D6E">
      <w:pPr>
        <w:pStyle w:val="Normal12"/>
        <w:ind w:firstLine="708"/>
      </w:pPr>
      <w:r>
        <w:t>Il faut placer l’objet AB sur l’axe optique de la lentille</w:t>
      </w:r>
    </w:p>
    <w:p w:rsidR="001B4D6E" w:rsidRDefault="001B4D6E" w:rsidP="001B4D6E">
      <w:pPr>
        <w:pStyle w:val="Normal12"/>
      </w:pPr>
      <w:r>
        <w:tab/>
        <w:t>il faut construire les 2 rayons particuliers issus du point objet B. Ils émergent en passant par le point B’ image de B. (Le 1° rayon passe par le centre optique et n’est pas dévié, le 2° rayon est parallèle à l’axe optique et émerge en passant par le foyer image F’.)</w:t>
      </w:r>
    </w:p>
    <w:p w:rsidR="001B4D6E" w:rsidRDefault="001B4D6E" w:rsidP="001B4D6E">
      <w:pPr>
        <w:pStyle w:val="Normal12"/>
      </w:pPr>
      <w:r>
        <w:tab/>
        <w:t>L’intersection de ces deux rayons donne le point B’, image de B.</w:t>
      </w:r>
    </w:p>
    <w:p w:rsidR="001B4D6E" w:rsidRPr="004A242E" w:rsidRDefault="001B4D6E" w:rsidP="001B4D6E">
      <w:pPr>
        <w:pStyle w:val="Normal12"/>
      </w:pPr>
      <w:r>
        <w:t>Le point A’ image de A se trouve lui sur l’axe optique.</w:t>
      </w:r>
    </w:p>
    <w:p w:rsidR="001B4D6E" w:rsidRDefault="001B4D6E" w:rsidP="001B4D6E">
      <w:pPr>
        <w:pStyle w:val="Titre3Lydie"/>
      </w:pPr>
      <w:r>
        <w:t xml:space="preserve"> L'objet est situé à une distance </w:t>
      </w:r>
      <w:r>
        <w:rPr>
          <w:i/>
        </w:rPr>
        <w:t>d</w:t>
      </w:r>
      <w:r>
        <w:t xml:space="preserve"> supérieure au double de la distance focale OF’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1B4D6E" w:rsidP="00414D1D">
            <w:pPr>
              <w:jc w:val="center"/>
            </w:pPr>
            <w:r>
              <w:object w:dxaOrig="7840" w:dyaOrig="1750">
                <v:shape id="_x0000_i1062" type="#_x0000_t75" style="width:391.95pt;height:87.65pt" o:ole="" fillcolor="window">
                  <v:imagedata r:id="rId107" o:title=""/>
                </v:shape>
                <o:OLEObject Type="Embed" ProgID="MSDraw" ShapeID="_x0000_i1062" DrawAspect="Content" ObjectID="_1629606902" r:id="rId108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  <w:proofErr w:type="gramStart"/>
      <w:r>
        <w:t xml:space="preserve">Si </w:t>
      </w:r>
      <w:proofErr w:type="gramEnd"/>
      <w:r w:rsidRPr="00B224B4">
        <w:rPr>
          <w:position w:val="-10"/>
        </w:rPr>
        <w:object w:dxaOrig="900" w:dyaOrig="320">
          <v:shape id="_x0000_i1063" type="#_x0000_t75" style="width:45.1pt;height:16.3pt" o:ole="">
            <v:imagedata r:id="rId109" o:title=""/>
          </v:shape>
          <o:OLEObject Type="Embed" ProgID="Equation.3" ShapeID="_x0000_i1063" DrawAspect="Content" ObjectID="_1629606903" r:id="rId110"/>
        </w:object>
      </w:r>
      <w:r>
        <w:t>, l'image A'B' de l'objet AB est :</w:t>
      </w:r>
    </w:p>
    <w:p w:rsidR="001B4D6E" w:rsidRDefault="001B4D6E" w:rsidP="001B4D6E">
      <w:pPr>
        <w:pStyle w:val="Normal12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inversée par rapport à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plus petite que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près de la lentille</w:t>
      </w:r>
    </w:p>
    <w:p w:rsidR="001B4D6E" w:rsidRDefault="001B4D6E" w:rsidP="001B4D6E">
      <w:pPr>
        <w:pStyle w:val="Titre3Lydie"/>
      </w:pPr>
      <w:r>
        <w:t xml:space="preserve"> L'objet est situé à une distance </w:t>
      </w:r>
      <w:proofErr w:type="spellStart"/>
      <w:r>
        <w:rPr>
          <w:i/>
        </w:rPr>
        <w:t>d</w:t>
      </w:r>
      <w:r>
        <w:t xml:space="preserve"> égale</w:t>
      </w:r>
      <w:proofErr w:type="spellEnd"/>
      <w:r>
        <w:t xml:space="preserve"> au double de la distance focale d = 2.OF’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1B4D6E" w:rsidP="00414D1D">
            <w:pPr>
              <w:jc w:val="center"/>
            </w:pPr>
            <w:r>
              <w:object w:dxaOrig="7840" w:dyaOrig="1805">
                <v:shape id="_x0000_i1064" type="#_x0000_t75" style="width:391.95pt;height:90.15pt" o:ole="" fillcolor="window">
                  <v:imagedata r:id="rId111" o:title=""/>
                </v:shape>
                <o:OLEObject Type="Embed" ProgID="MSDraw" ShapeID="_x0000_i1064" DrawAspect="Content" ObjectID="_1629606904" r:id="rId112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  <w:proofErr w:type="gramStart"/>
      <w:r>
        <w:t xml:space="preserve">Si </w:t>
      </w:r>
      <w:proofErr w:type="gramEnd"/>
      <w:r w:rsidRPr="00201C52">
        <w:rPr>
          <w:position w:val="-10"/>
        </w:rPr>
        <w:object w:dxaOrig="900" w:dyaOrig="320">
          <v:shape id="_x0000_i1065" type="#_x0000_t75" style="width:45.1pt;height:16.3pt" o:ole="">
            <v:imagedata r:id="rId113" o:title=""/>
          </v:shape>
          <o:OLEObject Type="Embed" ProgID="Equation.3" ShapeID="_x0000_i1065" DrawAspect="Content" ObjectID="_1629606905" r:id="rId114"/>
        </w:object>
      </w:r>
      <w:r>
        <w:t>, l'image A'B' de l'objet AB est :</w:t>
      </w:r>
    </w:p>
    <w:p w:rsidR="001B4D6E" w:rsidRDefault="001B4D6E" w:rsidP="001B4D6E">
      <w:pPr>
        <w:pStyle w:val="Normal12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</w:t>
      </w:r>
      <w:proofErr w:type="gramStart"/>
      <w:r>
        <w:t>inversée</w:t>
      </w:r>
      <w:proofErr w:type="gramEnd"/>
      <w:r>
        <w:t xml:space="preserve"> par rapport à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de même taille que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à une distance </w:t>
      </w:r>
      <w:r>
        <w:rPr>
          <w:position w:val="-6"/>
        </w:rPr>
        <w:object w:dxaOrig="620" w:dyaOrig="279">
          <v:shape id="_x0000_i1066" type="#_x0000_t75" style="width:31.3pt;height:13.75pt" o:ole="" fillcolor="window">
            <v:imagedata r:id="rId115" o:title=""/>
          </v:shape>
          <o:OLEObject Type="Embed" ProgID="Equation.3" ShapeID="_x0000_i1066" DrawAspect="Content" ObjectID="_1629606906" r:id="rId116"/>
        </w:object>
      </w:r>
    </w:p>
    <w:p w:rsidR="001B4D6E" w:rsidRDefault="001B4D6E" w:rsidP="001B4D6E">
      <w:pPr>
        <w:pStyle w:val="Titre3Lydie"/>
      </w:pPr>
      <w:r>
        <w:t xml:space="preserve"> L'objet est situé à une distance </w:t>
      </w:r>
      <w:r>
        <w:rPr>
          <w:position w:val="-8"/>
        </w:rPr>
        <w:object w:dxaOrig="173" w:dyaOrig="280">
          <v:shape id="_x0000_i1067" type="#_x0000_t75" style="width:8.75pt;height:13.75pt" o:ole="" fillcolor="window">
            <v:imagedata r:id="rId117" o:title=""/>
          </v:shape>
          <o:OLEObject Type="Embed" ProgID="Equation" ShapeID="_x0000_i1067" DrawAspect="Content" ObjectID="_1629606907" r:id="rId118"/>
        </w:object>
      </w:r>
      <w:r>
        <w:t>OF’ &lt; d &lt; 2.OF’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D20D29" w:rsidP="00414D1D">
            <w:pPr>
              <w:jc w:val="center"/>
            </w:pPr>
            <w:r>
              <w:object w:dxaOrig="7840" w:dyaOrig="2280">
                <v:shape id="_x0000_i1068" type="#_x0000_t75" style="width:391.95pt;height:98.9pt" o:ole="" fillcolor="window">
                  <v:imagedata r:id="rId119" o:title=""/>
                </v:shape>
                <o:OLEObject Type="Embed" ProgID="MSDraw" ShapeID="_x0000_i1068" DrawAspect="Content" ObjectID="_1629606908" r:id="rId120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  <w:proofErr w:type="gramStart"/>
      <w:r>
        <w:t xml:space="preserve">Si </w:t>
      </w:r>
      <w:proofErr w:type="gramEnd"/>
      <w:r w:rsidRPr="00201C52">
        <w:rPr>
          <w:position w:val="-10"/>
        </w:rPr>
        <w:object w:dxaOrig="1300" w:dyaOrig="320">
          <v:shape id="_x0000_i1069" type="#_x0000_t75" style="width:65.1pt;height:16.3pt" o:ole="">
            <v:imagedata r:id="rId121" o:title=""/>
          </v:shape>
          <o:OLEObject Type="Embed" ProgID="Equation.3" ShapeID="_x0000_i1069" DrawAspect="Content" ObjectID="_1629606909" r:id="rId122"/>
        </w:object>
      </w:r>
      <w:r>
        <w:t>, l'image A'B' de l'objet AB est :</w:t>
      </w:r>
    </w:p>
    <w:p w:rsidR="001B4D6E" w:rsidRDefault="001B4D6E" w:rsidP="001B4D6E">
      <w:pPr>
        <w:pStyle w:val="Normal12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inversé par rapport à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plus grande que AB</w:t>
      </w:r>
      <w:r>
        <w:br/>
      </w: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éloignée de la lentille</w:t>
      </w:r>
    </w:p>
    <w:p w:rsidR="001B4D6E" w:rsidRDefault="001B4D6E" w:rsidP="001B4D6E">
      <w:pPr>
        <w:pStyle w:val="Normal12"/>
        <w:sectPr w:rsidR="001B4D6E" w:rsidSect="00D941D2">
          <w:headerReference w:type="default" r:id="rId123"/>
          <w:footerReference w:type="default" r:id="rId124"/>
          <w:pgSz w:w="11906" w:h="16838" w:code="9"/>
          <w:pgMar w:top="567" w:right="567" w:bottom="567" w:left="567" w:header="567" w:footer="567" w:gutter="0"/>
          <w:cols w:space="720"/>
          <w:docGrid w:linePitch="326"/>
        </w:sectPr>
      </w:pPr>
    </w:p>
    <w:p w:rsidR="001B4D6E" w:rsidRDefault="00D20D29" w:rsidP="00D20D29">
      <w:pPr>
        <w:pStyle w:val="Normal12"/>
        <w:jc w:val="center"/>
        <w:rPr>
          <w:rFonts w:ascii="Arial" w:hAnsi="Arial" w:cs="Arial"/>
          <w:sz w:val="22"/>
          <w:szCs w:val="22"/>
          <w:u w:val="single"/>
        </w:rPr>
      </w:pPr>
      <w:r>
        <w:lastRenderedPageBreak/>
        <w:t>FORMATION des images optiques</w:t>
      </w:r>
    </w:p>
    <w:p w:rsidR="001B4D6E" w:rsidRPr="00201C52" w:rsidRDefault="001B4D6E" w:rsidP="001B4D6E">
      <w:pPr>
        <w:pStyle w:val="Titre2pourTP"/>
        <w:jc w:val="center"/>
        <w:rPr>
          <w:sz w:val="24"/>
        </w:rPr>
      </w:pPr>
      <w:r w:rsidRPr="00201C52">
        <w:rPr>
          <w:sz w:val="24"/>
        </w:rPr>
        <w:t>Construction géométrique de l’image d’un objet par une lentille convergente</w:t>
      </w:r>
    </w:p>
    <w:p w:rsidR="001B4D6E" w:rsidRPr="00B224B4" w:rsidRDefault="001B4D6E" w:rsidP="001B4D6E">
      <w:pPr>
        <w:pStyle w:val="Normal12"/>
        <w:rPr>
          <w:rFonts w:ascii="Arial" w:hAnsi="Arial" w:cs="Arial"/>
          <w:sz w:val="22"/>
          <w:szCs w:val="22"/>
          <w:u w:val="single"/>
        </w:rPr>
      </w:pPr>
    </w:p>
    <w:p w:rsidR="001B4D6E" w:rsidRDefault="001B4D6E" w:rsidP="001B4D6E">
      <w:pPr>
        <w:pStyle w:val="Titre30"/>
      </w:pPr>
      <w:r>
        <w:t xml:space="preserve">1°/ L'objet est situé à une distance </w:t>
      </w:r>
      <w:r>
        <w:rPr>
          <w:i/>
        </w:rPr>
        <w:t>d</w:t>
      </w:r>
      <w:r>
        <w:t xml:space="preserve"> supérieure au double de la distance focale OF’</w:t>
      </w:r>
    </w:p>
    <w:p w:rsidR="001B4D6E" w:rsidRDefault="001B4D6E" w:rsidP="001B4D6E">
      <w:pPr>
        <w:pStyle w:val="Normal12"/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1B4D6E" w:rsidP="00414D1D">
            <w:pPr>
              <w:jc w:val="center"/>
            </w:pPr>
            <w:r>
              <w:object w:dxaOrig="7841" w:dyaOrig="1747">
                <v:shape id="_x0000_i1070" type="#_x0000_t75" style="width:391.95pt;height:87.65pt" o:ole="" fillcolor="window">
                  <v:imagedata r:id="rId125" o:title=""/>
                </v:shape>
                <o:OLEObject Type="Embed" ProgID="MSDraw" ShapeID="_x0000_i1070" DrawAspect="Content" ObjectID="_1629606910" r:id="rId126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</w:p>
    <w:p w:rsidR="001B4D6E" w:rsidRDefault="001B4D6E" w:rsidP="001B4D6E">
      <w:pPr>
        <w:pStyle w:val="Normal12"/>
      </w:pPr>
      <w:r>
        <w:t>Si</w:t>
      </w:r>
      <w:r w:rsidRPr="00B224B4">
        <w:rPr>
          <w:position w:val="-10"/>
        </w:rPr>
        <w:object w:dxaOrig="900" w:dyaOrig="320">
          <v:shape id="_x0000_i1071" type="#_x0000_t75" style="width:45.1pt;height:16.3pt" o:ole="">
            <v:imagedata r:id="rId109" o:title=""/>
          </v:shape>
          <o:OLEObject Type="Embed" ProgID="Equation.3" ShapeID="_x0000_i1071" DrawAspect="Content" ObjectID="_1629606911" r:id="rId127"/>
        </w:object>
      </w:r>
      <w:r>
        <w:t>, l'image A'B' de l'objet AB est :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 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Titre30"/>
      </w:pPr>
    </w:p>
    <w:p w:rsidR="001B4D6E" w:rsidRDefault="001B4D6E" w:rsidP="001B4D6E">
      <w:pPr>
        <w:pStyle w:val="Titre30"/>
      </w:pPr>
      <w:r>
        <w:t xml:space="preserve">2°/ L'objet est situé à une distance </w:t>
      </w:r>
      <w:proofErr w:type="spellStart"/>
      <w:r>
        <w:rPr>
          <w:i/>
        </w:rPr>
        <w:t>d</w:t>
      </w:r>
      <w:r>
        <w:t xml:space="preserve"> égale</w:t>
      </w:r>
      <w:proofErr w:type="spellEnd"/>
      <w:r>
        <w:t xml:space="preserve"> au double de la distance focale d = 2.OF’</w:t>
      </w:r>
    </w:p>
    <w:p w:rsidR="001B4D6E" w:rsidRDefault="001B4D6E" w:rsidP="001B4D6E">
      <w:pPr>
        <w:pStyle w:val="Normal12"/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1B4D6E" w:rsidP="00414D1D">
            <w:pPr>
              <w:jc w:val="center"/>
            </w:pPr>
            <w:r>
              <w:object w:dxaOrig="7841" w:dyaOrig="1747">
                <v:shape id="_x0000_i1072" type="#_x0000_t75" style="width:391.95pt;height:87.65pt" o:ole="" fillcolor="window">
                  <v:imagedata r:id="rId128" o:title=""/>
                </v:shape>
                <o:OLEObject Type="Embed" ProgID="MSDraw" ShapeID="_x0000_i1072" DrawAspect="Content" ObjectID="_1629606912" r:id="rId129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</w:p>
    <w:p w:rsidR="001B4D6E" w:rsidRDefault="001B4D6E" w:rsidP="001B4D6E">
      <w:pPr>
        <w:pStyle w:val="Normal12"/>
      </w:pPr>
      <w:proofErr w:type="gramStart"/>
      <w:r>
        <w:t xml:space="preserve">Si </w:t>
      </w:r>
      <w:proofErr w:type="gramEnd"/>
      <w:r w:rsidRPr="00201C52">
        <w:rPr>
          <w:position w:val="-10"/>
        </w:rPr>
        <w:object w:dxaOrig="900" w:dyaOrig="320">
          <v:shape id="_x0000_i1073" type="#_x0000_t75" style="width:45.1pt;height:16.3pt" o:ole="">
            <v:imagedata r:id="rId113" o:title=""/>
          </v:shape>
          <o:OLEObject Type="Embed" ProgID="Equation.3" ShapeID="_x0000_i1073" DrawAspect="Content" ObjectID="_1629606913" r:id="rId130"/>
        </w:object>
      </w:r>
      <w:r>
        <w:t>, l'image A'B' de l'objet AB est :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 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Titre30"/>
      </w:pPr>
    </w:p>
    <w:p w:rsidR="001B4D6E" w:rsidRDefault="001B4D6E" w:rsidP="001B4D6E">
      <w:pPr>
        <w:pStyle w:val="Titre30"/>
      </w:pPr>
      <w:r>
        <w:t xml:space="preserve">3°/ L'objet est situé à une distance </w:t>
      </w:r>
      <w:r>
        <w:rPr>
          <w:position w:val="-8"/>
        </w:rPr>
        <w:object w:dxaOrig="173" w:dyaOrig="280">
          <v:shape id="_x0000_i1074" type="#_x0000_t75" style="width:8.75pt;height:13.75pt" o:ole="" fillcolor="window">
            <v:imagedata r:id="rId117" o:title=""/>
          </v:shape>
          <o:OLEObject Type="Embed" ProgID="Equation" ShapeID="_x0000_i1074" DrawAspect="Content" ObjectID="_1629606914" r:id="rId131"/>
        </w:object>
      </w:r>
      <w:r>
        <w:t>OF’ &lt; d &lt; 2.OF’</w:t>
      </w:r>
    </w:p>
    <w:p w:rsidR="001B4D6E" w:rsidRDefault="001B4D6E" w:rsidP="001B4D6E">
      <w:pPr>
        <w:pStyle w:val="Normal12"/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1B4D6E" w:rsidTr="00414D1D">
        <w:trPr>
          <w:cantSplit/>
        </w:trPr>
        <w:tc>
          <w:tcPr>
            <w:tcW w:w="9142" w:type="dxa"/>
          </w:tcPr>
          <w:p w:rsidR="001B4D6E" w:rsidRDefault="001B4D6E" w:rsidP="00414D1D">
            <w:pPr>
              <w:jc w:val="center"/>
            </w:pPr>
            <w:r>
              <w:object w:dxaOrig="7841" w:dyaOrig="1747">
                <v:shape id="_x0000_i1075" type="#_x0000_t75" style="width:391.95pt;height:87.65pt" o:ole="" fillcolor="window">
                  <v:imagedata r:id="rId132" o:title=""/>
                </v:shape>
                <o:OLEObject Type="Embed" ProgID="MSDraw" ShapeID="_x0000_i1075" DrawAspect="Content" ObjectID="_1629606915" r:id="rId133">
                  <o:FieldCodes>\* MERGEFORMAT</o:FieldCodes>
                </o:OLEObject>
              </w:object>
            </w:r>
          </w:p>
        </w:tc>
      </w:tr>
    </w:tbl>
    <w:p w:rsidR="001B4D6E" w:rsidRDefault="001B4D6E" w:rsidP="001B4D6E">
      <w:pPr>
        <w:pStyle w:val="Normal12"/>
      </w:pPr>
    </w:p>
    <w:p w:rsidR="001B4D6E" w:rsidRDefault="001B4D6E" w:rsidP="001B4D6E">
      <w:pPr>
        <w:pStyle w:val="Normal12"/>
      </w:pPr>
      <w:proofErr w:type="gramStart"/>
      <w:r>
        <w:t xml:space="preserve">Si </w:t>
      </w:r>
      <w:proofErr w:type="gramEnd"/>
      <w:r w:rsidRPr="00201C52">
        <w:rPr>
          <w:position w:val="-10"/>
        </w:rPr>
        <w:object w:dxaOrig="1300" w:dyaOrig="320">
          <v:shape id="_x0000_i1076" type="#_x0000_t75" style="width:65.1pt;height:16.3pt" o:ole="">
            <v:imagedata r:id="rId121" o:title=""/>
          </v:shape>
          <o:OLEObject Type="Embed" ProgID="Equation.3" ShapeID="_x0000_i1076" DrawAspect="Content" ObjectID="_1629606916" r:id="rId134"/>
        </w:object>
      </w:r>
      <w:r>
        <w:t>, l'image A'B' de l'objet AB est :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 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Normal12"/>
        <w:spacing w:after="120"/>
      </w:pPr>
      <w:r>
        <w:tab/>
      </w:r>
      <w:r>
        <w:fldChar w:fldCharType="begin"/>
      </w:r>
      <w:r>
        <w:instrText>SYMBOL 183 \f "Symbol"</w:instrText>
      </w:r>
      <w:r>
        <w:fldChar w:fldCharType="end"/>
      </w:r>
      <w:r>
        <w:t xml:space="preserve"> _ _ _ _ _ _ _ _ _ _ _ _ _ _ _ _ _ _ _ _ _ _ _ _ _ _ _ _ _ _ _ _ _ _ _ _ _ _ _ _ _ _ _ _ _ _ _ _ _ _ _ _</w:t>
      </w:r>
    </w:p>
    <w:p w:rsidR="001B4D6E" w:rsidRDefault="001B4D6E" w:rsidP="001B4D6E">
      <w:pPr>
        <w:pStyle w:val="Normal12"/>
        <w:sectPr w:rsidR="001B4D6E" w:rsidSect="00D20D29">
          <w:pgSz w:w="11906" w:h="16838" w:code="9"/>
          <w:pgMar w:top="737" w:right="737" w:bottom="737" w:left="737" w:header="0" w:footer="0" w:gutter="0"/>
          <w:cols w:space="720"/>
          <w:docGrid w:linePitch="326"/>
        </w:sectPr>
      </w:pPr>
    </w:p>
    <w:p w:rsidR="00C61A37" w:rsidRPr="00C61A37" w:rsidRDefault="00C61A37" w:rsidP="00C61A37">
      <w:pPr>
        <w:jc w:val="center"/>
        <w:rPr>
          <w:b/>
          <w:color w:val="C00000"/>
          <w:sz w:val="28"/>
        </w:rPr>
      </w:pPr>
      <w:r w:rsidRPr="00C61A37">
        <w:rPr>
          <w:b/>
          <w:color w:val="C00000"/>
          <w:sz w:val="28"/>
        </w:rPr>
        <w:lastRenderedPageBreak/>
        <w:t>Les lentilles minces</w:t>
      </w:r>
    </w:p>
    <w:p w:rsidR="00C61A37" w:rsidRDefault="00C61A37" w:rsidP="00C61A37"/>
    <w:p w:rsidR="00C61A37" w:rsidRDefault="00C61A37" w:rsidP="00C61A37">
      <w:pPr>
        <w:jc w:val="both"/>
      </w:pPr>
      <w:r>
        <w:rPr>
          <w:b/>
        </w:rPr>
        <w:t xml:space="preserve">Définitions et symboles : </w:t>
      </w:r>
      <w:r>
        <w:t>schéma - axe optique - centre optique - foyers - distance focale - plan focaux - vergence V=1/f - (nombre d’ouverture).</w:t>
      </w:r>
    </w:p>
    <w:p w:rsidR="00C61A37" w:rsidRDefault="00C61A37" w:rsidP="00C61A37">
      <w:pPr>
        <w:jc w:val="both"/>
      </w:pPr>
    </w:p>
    <w:p w:rsidR="00C61A37" w:rsidRDefault="00F840AA" w:rsidP="00C61A37">
      <w:pPr>
        <w:jc w:val="center"/>
      </w:pPr>
      <w:r>
        <w:rPr>
          <w:noProof/>
        </w:rPr>
        <w:drawing>
          <wp:inline distT="0" distB="0" distL="0" distR="0">
            <wp:extent cx="5756910" cy="1311910"/>
            <wp:effectExtent l="0" t="0" r="0" b="2540"/>
            <wp:docPr id="71" name="Image 71" descr="lentilles_d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lentilles_def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A37" w:rsidRDefault="00C61A37" w:rsidP="00C61A37">
      <w:pPr>
        <w:jc w:val="both"/>
      </w:pPr>
    </w:p>
    <w:p w:rsidR="00C61A37" w:rsidRDefault="00C61A37" w:rsidP="00C61A37">
      <w:pPr>
        <w:jc w:val="both"/>
      </w:pPr>
      <w:r>
        <w:rPr>
          <w:b/>
        </w:rPr>
        <w:t>Rayons particuliers :</w:t>
      </w:r>
      <w:r>
        <w:t xml:space="preserve"> </w:t>
      </w:r>
    </w:p>
    <w:p w:rsidR="00C61A37" w:rsidRDefault="00C61A37" w:rsidP="00C61A37">
      <w:pPr>
        <w:jc w:val="both"/>
      </w:pPr>
    </w:p>
    <w:p w:rsidR="00C61A37" w:rsidRDefault="00C61A37" w:rsidP="00C61A37">
      <w:pPr>
        <w:ind w:left="708"/>
        <w:jc w:val="both"/>
      </w:pPr>
      <w:r>
        <w:rPr>
          <w:b/>
        </w:rPr>
        <w:t>Définition </w:t>
      </w:r>
      <w:r>
        <w:t>: un rayon passant par le centre optique d’une lentille n’est pas dévié.</w:t>
      </w:r>
    </w:p>
    <w:p w:rsidR="00C61A37" w:rsidRDefault="00C61A37" w:rsidP="00C61A37">
      <w:pPr>
        <w:ind w:left="708"/>
        <w:jc w:val="both"/>
      </w:pPr>
    </w:p>
    <w:p w:rsidR="00C61A37" w:rsidRDefault="00F840AA" w:rsidP="00C61A37">
      <w:pPr>
        <w:ind w:left="708"/>
        <w:jc w:val="center"/>
      </w:pPr>
      <w:r>
        <w:rPr>
          <w:noProof/>
        </w:rPr>
        <w:drawing>
          <wp:inline distT="0" distB="0" distL="0" distR="0">
            <wp:extent cx="1868805" cy="779145"/>
            <wp:effectExtent l="0" t="0" r="0" b="1905"/>
            <wp:docPr id="72" name="Image 72" descr="convergen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onvergent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1A37">
        <w:tab/>
      </w:r>
      <w:r>
        <w:rPr>
          <w:noProof/>
        </w:rPr>
        <w:drawing>
          <wp:inline distT="0" distB="0" distL="0" distR="0">
            <wp:extent cx="1868805" cy="739775"/>
            <wp:effectExtent l="0" t="0" r="0" b="3175"/>
            <wp:docPr id="73" name="Image 73" descr="divergen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divergent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A37" w:rsidRDefault="00C61A37" w:rsidP="00C61A37">
      <w:pPr>
        <w:ind w:left="708"/>
        <w:jc w:val="both"/>
      </w:pPr>
    </w:p>
    <w:p w:rsidR="00C61A37" w:rsidRDefault="00C61A37" w:rsidP="00C61A37">
      <w:pPr>
        <w:widowControl w:val="0"/>
        <w:ind w:left="709"/>
        <w:jc w:val="both"/>
      </w:pPr>
      <w:r>
        <w:rPr>
          <w:b/>
        </w:rPr>
        <w:t>Définition </w:t>
      </w:r>
      <w:r>
        <w:t>:  un rayon arrivant parallèle à l’axe optique sur une lentille passe par le foyer image pour une lentille convergente, ou semble provenir du foyer image pour une lentille divergente.</w:t>
      </w:r>
    </w:p>
    <w:p w:rsidR="00C61A37" w:rsidRDefault="00C61A37" w:rsidP="00C61A37">
      <w:pPr>
        <w:widowControl w:val="0"/>
        <w:ind w:left="709"/>
        <w:jc w:val="both"/>
      </w:pPr>
    </w:p>
    <w:p w:rsidR="00C61A37" w:rsidRDefault="00F840AA" w:rsidP="00C61A37">
      <w:pPr>
        <w:widowControl w:val="0"/>
        <w:ind w:left="709"/>
        <w:jc w:val="center"/>
      </w:pPr>
      <w:r>
        <w:rPr>
          <w:noProof/>
        </w:rPr>
        <w:drawing>
          <wp:inline distT="0" distB="0" distL="0" distR="0">
            <wp:extent cx="1868805" cy="779145"/>
            <wp:effectExtent l="0" t="0" r="0" b="1905"/>
            <wp:docPr id="74" name="Image 74" descr="convergen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onvergent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1A37">
        <w:tab/>
      </w:r>
      <w:r>
        <w:rPr>
          <w:noProof/>
        </w:rPr>
        <w:drawing>
          <wp:inline distT="0" distB="0" distL="0" distR="0">
            <wp:extent cx="1868805" cy="739775"/>
            <wp:effectExtent l="0" t="0" r="0" b="3175"/>
            <wp:docPr id="75" name="Image 75" descr="divergen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divergent2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A37" w:rsidRDefault="00C61A37" w:rsidP="00C61A37">
      <w:pPr>
        <w:ind w:left="708"/>
        <w:jc w:val="both"/>
      </w:pPr>
    </w:p>
    <w:p w:rsidR="00C61A37" w:rsidRDefault="00C61A37" w:rsidP="00C61A37">
      <w:pPr>
        <w:ind w:left="708"/>
        <w:jc w:val="both"/>
      </w:pPr>
      <w:r>
        <w:rPr>
          <w:b/>
        </w:rPr>
        <w:t>Définition </w:t>
      </w:r>
      <w:r>
        <w:t>: un rayon arrivant sur une lentille en passant par le foyer objet d’une lentille convergente, ou convergeant vers le foyer objet d’une lentille divergente, ressort parallèle à l’axe optique.</w:t>
      </w:r>
    </w:p>
    <w:p w:rsidR="00C61A37" w:rsidRDefault="00C61A37" w:rsidP="00C61A37">
      <w:pPr>
        <w:ind w:left="708"/>
        <w:jc w:val="both"/>
      </w:pPr>
    </w:p>
    <w:p w:rsidR="00C61A37" w:rsidRDefault="00F840AA" w:rsidP="00C61A37">
      <w:pPr>
        <w:ind w:left="708"/>
        <w:jc w:val="center"/>
      </w:pPr>
      <w:r>
        <w:rPr>
          <w:noProof/>
        </w:rPr>
        <w:drawing>
          <wp:inline distT="0" distB="0" distL="0" distR="0">
            <wp:extent cx="1868805" cy="779145"/>
            <wp:effectExtent l="0" t="0" r="0" b="1905"/>
            <wp:docPr id="76" name="Image 76" descr="convergen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onvergent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1A37">
        <w:tab/>
      </w:r>
      <w:r>
        <w:rPr>
          <w:noProof/>
        </w:rPr>
        <w:drawing>
          <wp:inline distT="0" distB="0" distL="0" distR="0">
            <wp:extent cx="1868805" cy="755650"/>
            <wp:effectExtent l="0" t="0" r="0" b="6350"/>
            <wp:docPr id="77" name="Image 77" descr="divergen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divergent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A37" w:rsidRDefault="00C61A37" w:rsidP="00C61A37">
      <w:pPr>
        <w:jc w:val="both"/>
      </w:pPr>
    </w:p>
    <w:p w:rsidR="00C61A37" w:rsidRPr="00C61A37" w:rsidRDefault="00C61A37" w:rsidP="000B5F60">
      <w:pPr>
        <w:jc w:val="both"/>
      </w:pPr>
    </w:p>
    <w:sectPr w:rsidR="00C61A37" w:rsidRPr="00C61A37" w:rsidSect="006070D1">
      <w:headerReference w:type="default" r:id="rId142"/>
      <w:footerReference w:type="default" r:id="rId143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46D" w:rsidRDefault="00D9546D">
      <w:r>
        <w:separator/>
      </w:r>
    </w:p>
  </w:endnote>
  <w:endnote w:type="continuationSeparator" w:id="0">
    <w:p w:rsidR="00D9546D" w:rsidRDefault="00D95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onotype Sorts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D6E" w:rsidRPr="00D20D29" w:rsidRDefault="00D20D29" w:rsidP="00D20D29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spacing w:before="240" w:after="240"/>
      <w:rPr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2A0066" w:rsidRPr="002A0066">
      <w:rPr>
        <w:noProof/>
        <w:lang w:val="en-US"/>
      </w:rPr>
      <w:t>12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243DE4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spacing w:before="240"/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243DE4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2A0066" w:rsidRPr="002A0066">
      <w:rPr>
        <w:noProof/>
        <w:lang w:val="en-US"/>
      </w:rPr>
      <w:t>24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46D" w:rsidRDefault="00D9546D">
      <w:r>
        <w:separator/>
      </w:r>
    </w:p>
  </w:footnote>
  <w:footnote w:type="continuationSeparator" w:id="0">
    <w:p w:rsidR="00D9546D" w:rsidRDefault="00D954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1DE" w:rsidRPr="00E621DE" w:rsidRDefault="00E621DE" w:rsidP="00D20D29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5529"/>
        <w:tab w:val="right" w:pos="10620"/>
      </w:tabs>
      <w:spacing w:before="240" w:after="120"/>
      <w:jc w:val="both"/>
      <w:rPr>
        <w:color w:val="0000CC"/>
        <w:sz w:val="20"/>
        <w:szCs w:val="20"/>
        <w:lang w:bidi="ar-MA"/>
      </w:rPr>
    </w:pP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  <w:lang w:bidi="ar-MA"/>
      </w:rPr>
      <w:t>Direction de Saf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243DE4" w:rsidP="00243DE4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5529"/>
        <w:tab w:val="right" w:pos="10620"/>
      </w:tabs>
      <w:spacing w:after="240"/>
      <w:jc w:val="both"/>
      <w:rPr>
        <w:color w:val="0000CC"/>
        <w:sz w:val="20"/>
        <w:szCs w:val="20"/>
        <w:rtl/>
        <w:lang w:bidi="ar-MA"/>
      </w:rPr>
    </w:pP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  <w:lang w:bidi="ar-MA"/>
      </w:rPr>
      <w:t>Direction de Saf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1" type="#_x0000_t75" style="width:11.25pt;height:11.25pt" o:bullet="t">
        <v:imagedata r:id="rId1" o:title="msoBF97"/>
      </v:shape>
    </w:pict>
  </w:numPicBullet>
  <w:numPicBullet w:numPicBulletId="1">
    <w:pict>
      <v:shape id="_x0000_i1062" type="#_x0000_t75" style="width:11.25pt;height:11.25pt" o:bullet="t">
        <v:imagedata r:id="rId2" o:title="BD10253_"/>
        <o:lock v:ext="edit" cropping="t"/>
      </v:shape>
    </w:pict>
  </w:numPicBullet>
  <w:abstractNum w:abstractNumId="0">
    <w:nsid w:val="033C43B2"/>
    <w:multiLevelType w:val="singleLevel"/>
    <w:tmpl w:val="BE4844DC"/>
    <w:lvl w:ilvl="0">
      <w:start w:val="1"/>
      <w:numFmt w:val="bullet"/>
      <w:lvlText w:val=""/>
      <w:lvlJc w:val="left"/>
      <w:pPr>
        <w:tabs>
          <w:tab w:val="num" w:pos="360"/>
        </w:tabs>
        <w:ind w:left="57" w:hanging="57"/>
      </w:pPr>
      <w:rPr>
        <w:rFonts w:ascii="Wingdings" w:hAnsi="Wingdings" w:hint="default"/>
      </w:rPr>
    </w:lvl>
  </w:abstractNum>
  <w:abstractNum w:abstractNumId="1">
    <w:nsid w:val="0B990DD6"/>
    <w:multiLevelType w:val="hybridMultilevel"/>
    <w:tmpl w:val="EB4674CA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0C0C5ECC"/>
    <w:multiLevelType w:val="singleLevel"/>
    <w:tmpl w:val="08C84276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3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4219BB"/>
    <w:multiLevelType w:val="multilevel"/>
    <w:tmpl w:val="C39A7C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0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1384D1D"/>
    <w:multiLevelType w:val="hybridMultilevel"/>
    <w:tmpl w:val="45DC864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7EF5EE2"/>
    <w:multiLevelType w:val="hybridMultilevel"/>
    <w:tmpl w:val="A474694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560106F"/>
    <w:multiLevelType w:val="singleLevel"/>
    <w:tmpl w:val="999EA8F8"/>
    <w:lvl w:ilvl="0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</w:abstractNum>
  <w:abstractNum w:abstractNumId="14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9392344"/>
    <w:multiLevelType w:val="multilevel"/>
    <w:tmpl w:val="6C9C219C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pStyle w:val="Titre2Lydie"/>
      <w:suff w:val="nothing"/>
      <w:lvlText w:val="%1.%2."/>
      <w:lvlJc w:val="left"/>
      <w:pPr>
        <w:ind w:left="1787" w:firstLine="340"/>
      </w:pPr>
      <w:rPr>
        <w:rFonts w:hint="default"/>
        <w:u w:val="single" w:color="339966"/>
      </w:rPr>
    </w:lvl>
    <w:lvl w:ilvl="2">
      <w:start w:val="1"/>
      <w:numFmt w:val="decimal"/>
      <w:pStyle w:val="Titre3Lydie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EA9481D"/>
    <w:multiLevelType w:val="singleLevel"/>
    <w:tmpl w:val="4198BEB6"/>
    <w:lvl w:ilvl="0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</w:abstractNum>
  <w:abstractNum w:abstractNumId="20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24">
    <w:nsid w:val="6C542ABE"/>
    <w:multiLevelType w:val="singleLevel"/>
    <w:tmpl w:val="04B4EB1C"/>
    <w:lvl w:ilvl="0">
      <w:start w:val="4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5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7">
    <w:nsid w:val="75FB627E"/>
    <w:multiLevelType w:val="hybridMultilevel"/>
    <w:tmpl w:val="AC7247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BBC40D6"/>
    <w:multiLevelType w:val="singleLevel"/>
    <w:tmpl w:val="010EC6B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</w:abstractNum>
  <w:num w:numId="1">
    <w:abstractNumId w:val="21"/>
  </w:num>
  <w:num w:numId="2">
    <w:abstractNumId w:val="20"/>
  </w:num>
  <w:num w:numId="3">
    <w:abstractNumId w:val="15"/>
  </w:num>
  <w:num w:numId="4">
    <w:abstractNumId w:val="9"/>
  </w:num>
  <w:num w:numId="5">
    <w:abstractNumId w:val="17"/>
  </w:num>
  <w:num w:numId="6">
    <w:abstractNumId w:val="23"/>
  </w:num>
  <w:num w:numId="7">
    <w:abstractNumId w:val="14"/>
  </w:num>
  <w:num w:numId="8">
    <w:abstractNumId w:val="7"/>
  </w:num>
  <w:num w:numId="9">
    <w:abstractNumId w:val="4"/>
  </w:num>
  <w:num w:numId="10">
    <w:abstractNumId w:val="10"/>
  </w:num>
  <w:num w:numId="11">
    <w:abstractNumId w:val="18"/>
  </w:num>
  <w:num w:numId="12">
    <w:abstractNumId w:val="22"/>
  </w:num>
  <w:num w:numId="13">
    <w:abstractNumId w:val="3"/>
  </w:num>
  <w:num w:numId="14">
    <w:abstractNumId w:val="26"/>
  </w:num>
  <w:num w:numId="15">
    <w:abstractNumId w:val="6"/>
  </w:num>
  <w:num w:numId="16">
    <w:abstractNumId w:val="25"/>
  </w:num>
  <w:num w:numId="17">
    <w:abstractNumId w:val="5"/>
  </w:num>
  <w:num w:numId="18">
    <w:abstractNumId w:val="2"/>
  </w:num>
  <w:num w:numId="19">
    <w:abstractNumId w:val="24"/>
  </w:num>
  <w:num w:numId="20">
    <w:abstractNumId w:val="28"/>
  </w:num>
  <w:num w:numId="21">
    <w:abstractNumId w:val="0"/>
  </w:num>
  <w:num w:numId="22">
    <w:abstractNumId w:val="13"/>
  </w:num>
  <w:num w:numId="23">
    <w:abstractNumId w:val="19"/>
  </w:num>
  <w:num w:numId="24">
    <w:abstractNumId w:val="16"/>
  </w:num>
  <w:num w:numId="25">
    <w:abstractNumId w:val="1"/>
  </w:num>
  <w:num w:numId="26">
    <w:abstractNumId w:val="11"/>
  </w:num>
  <w:num w:numId="27">
    <w:abstractNumId w:val="12"/>
  </w:num>
  <w:num w:numId="28">
    <w:abstractNumId w:val="8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3084"/>
    <w:rsid w:val="00020DB3"/>
    <w:rsid w:val="000314C6"/>
    <w:rsid w:val="00032A6A"/>
    <w:rsid w:val="000362FC"/>
    <w:rsid w:val="00037058"/>
    <w:rsid w:val="0004671B"/>
    <w:rsid w:val="0004675B"/>
    <w:rsid w:val="000555CE"/>
    <w:rsid w:val="000566FF"/>
    <w:rsid w:val="000570F3"/>
    <w:rsid w:val="00070E35"/>
    <w:rsid w:val="000711ED"/>
    <w:rsid w:val="00071AA2"/>
    <w:rsid w:val="00086A16"/>
    <w:rsid w:val="00096382"/>
    <w:rsid w:val="00096CA7"/>
    <w:rsid w:val="00096CE7"/>
    <w:rsid w:val="00096EF2"/>
    <w:rsid w:val="00097492"/>
    <w:rsid w:val="000A3E7B"/>
    <w:rsid w:val="000A6B15"/>
    <w:rsid w:val="000B5F60"/>
    <w:rsid w:val="000C1ABA"/>
    <w:rsid w:val="000D4930"/>
    <w:rsid w:val="000F174F"/>
    <w:rsid w:val="0010026F"/>
    <w:rsid w:val="001028A1"/>
    <w:rsid w:val="00112E10"/>
    <w:rsid w:val="00117607"/>
    <w:rsid w:val="00123312"/>
    <w:rsid w:val="00124717"/>
    <w:rsid w:val="001251CD"/>
    <w:rsid w:val="00132E62"/>
    <w:rsid w:val="001435F5"/>
    <w:rsid w:val="001539E3"/>
    <w:rsid w:val="001552BB"/>
    <w:rsid w:val="001618C7"/>
    <w:rsid w:val="00174E33"/>
    <w:rsid w:val="0017765A"/>
    <w:rsid w:val="001807BE"/>
    <w:rsid w:val="00180D08"/>
    <w:rsid w:val="00183F92"/>
    <w:rsid w:val="0018522B"/>
    <w:rsid w:val="00187994"/>
    <w:rsid w:val="00191F5C"/>
    <w:rsid w:val="001957B2"/>
    <w:rsid w:val="001B0888"/>
    <w:rsid w:val="001B2F76"/>
    <w:rsid w:val="001B4D6E"/>
    <w:rsid w:val="001C4CAF"/>
    <w:rsid w:val="001C4F4E"/>
    <w:rsid w:val="001C5499"/>
    <w:rsid w:val="001C5B45"/>
    <w:rsid w:val="001C608E"/>
    <w:rsid w:val="001D7E3F"/>
    <w:rsid w:val="001F2E7B"/>
    <w:rsid w:val="001F5527"/>
    <w:rsid w:val="001F7C3E"/>
    <w:rsid w:val="00204053"/>
    <w:rsid w:val="00216DE8"/>
    <w:rsid w:val="00220F92"/>
    <w:rsid w:val="00227212"/>
    <w:rsid w:val="00231CD2"/>
    <w:rsid w:val="00231FE5"/>
    <w:rsid w:val="00233E04"/>
    <w:rsid w:val="00233EB2"/>
    <w:rsid w:val="00243DE4"/>
    <w:rsid w:val="0024512A"/>
    <w:rsid w:val="00254BCA"/>
    <w:rsid w:val="0026295E"/>
    <w:rsid w:val="0026547F"/>
    <w:rsid w:val="00271920"/>
    <w:rsid w:val="00272129"/>
    <w:rsid w:val="00280171"/>
    <w:rsid w:val="002805F4"/>
    <w:rsid w:val="0028157D"/>
    <w:rsid w:val="00286809"/>
    <w:rsid w:val="00296A92"/>
    <w:rsid w:val="00296B76"/>
    <w:rsid w:val="00297F1B"/>
    <w:rsid w:val="002A0066"/>
    <w:rsid w:val="002A04FE"/>
    <w:rsid w:val="002A166B"/>
    <w:rsid w:val="002A4B3D"/>
    <w:rsid w:val="002A5B47"/>
    <w:rsid w:val="002A727E"/>
    <w:rsid w:val="002B0136"/>
    <w:rsid w:val="002B17D5"/>
    <w:rsid w:val="002B234D"/>
    <w:rsid w:val="002B686D"/>
    <w:rsid w:val="002D2A34"/>
    <w:rsid w:val="002D2A72"/>
    <w:rsid w:val="002D63BA"/>
    <w:rsid w:val="002E095E"/>
    <w:rsid w:val="002E4223"/>
    <w:rsid w:val="002E6287"/>
    <w:rsid w:val="002E6561"/>
    <w:rsid w:val="002F1AC4"/>
    <w:rsid w:val="00323F44"/>
    <w:rsid w:val="0033068E"/>
    <w:rsid w:val="00342BE1"/>
    <w:rsid w:val="00344C97"/>
    <w:rsid w:val="003465E2"/>
    <w:rsid w:val="00346BF0"/>
    <w:rsid w:val="0035067B"/>
    <w:rsid w:val="0035091F"/>
    <w:rsid w:val="003531FA"/>
    <w:rsid w:val="00356E9B"/>
    <w:rsid w:val="00367774"/>
    <w:rsid w:val="00373159"/>
    <w:rsid w:val="00376358"/>
    <w:rsid w:val="00376945"/>
    <w:rsid w:val="003802BB"/>
    <w:rsid w:val="00380E6D"/>
    <w:rsid w:val="00395D09"/>
    <w:rsid w:val="003977AC"/>
    <w:rsid w:val="003B0948"/>
    <w:rsid w:val="003C22FE"/>
    <w:rsid w:val="003C7510"/>
    <w:rsid w:val="003D19E8"/>
    <w:rsid w:val="003D1F7A"/>
    <w:rsid w:val="003D57ED"/>
    <w:rsid w:val="00400423"/>
    <w:rsid w:val="004031BE"/>
    <w:rsid w:val="00404E54"/>
    <w:rsid w:val="00414D1D"/>
    <w:rsid w:val="00421FB2"/>
    <w:rsid w:val="00445431"/>
    <w:rsid w:val="0046328E"/>
    <w:rsid w:val="00463EEB"/>
    <w:rsid w:val="00480E40"/>
    <w:rsid w:val="0048146F"/>
    <w:rsid w:val="00482175"/>
    <w:rsid w:val="00490956"/>
    <w:rsid w:val="004A5DE5"/>
    <w:rsid w:val="004A682E"/>
    <w:rsid w:val="004A70B1"/>
    <w:rsid w:val="004A7924"/>
    <w:rsid w:val="004C3637"/>
    <w:rsid w:val="004C3DC2"/>
    <w:rsid w:val="004C4FCF"/>
    <w:rsid w:val="004C56A3"/>
    <w:rsid w:val="004D6A91"/>
    <w:rsid w:val="004E13CA"/>
    <w:rsid w:val="004E5F35"/>
    <w:rsid w:val="004E678B"/>
    <w:rsid w:val="004F7E6C"/>
    <w:rsid w:val="00504A2F"/>
    <w:rsid w:val="00510B07"/>
    <w:rsid w:val="00516C07"/>
    <w:rsid w:val="00520138"/>
    <w:rsid w:val="00521704"/>
    <w:rsid w:val="0053268E"/>
    <w:rsid w:val="0053495D"/>
    <w:rsid w:val="00535A49"/>
    <w:rsid w:val="00544FA5"/>
    <w:rsid w:val="005467F6"/>
    <w:rsid w:val="0057674B"/>
    <w:rsid w:val="00581460"/>
    <w:rsid w:val="005872F6"/>
    <w:rsid w:val="005925D7"/>
    <w:rsid w:val="00594A2E"/>
    <w:rsid w:val="00596E55"/>
    <w:rsid w:val="005B1458"/>
    <w:rsid w:val="005B1B83"/>
    <w:rsid w:val="005C6E76"/>
    <w:rsid w:val="005D1364"/>
    <w:rsid w:val="005E56D9"/>
    <w:rsid w:val="005E7564"/>
    <w:rsid w:val="005F70FC"/>
    <w:rsid w:val="005F7956"/>
    <w:rsid w:val="006008F9"/>
    <w:rsid w:val="006070D1"/>
    <w:rsid w:val="006172E4"/>
    <w:rsid w:val="00617C80"/>
    <w:rsid w:val="006200A9"/>
    <w:rsid w:val="006223C3"/>
    <w:rsid w:val="00626BA2"/>
    <w:rsid w:val="006355B7"/>
    <w:rsid w:val="006408E6"/>
    <w:rsid w:val="00642CB6"/>
    <w:rsid w:val="00643F8A"/>
    <w:rsid w:val="00650EDA"/>
    <w:rsid w:val="006516EB"/>
    <w:rsid w:val="0065207B"/>
    <w:rsid w:val="00657E97"/>
    <w:rsid w:val="00664124"/>
    <w:rsid w:val="00667648"/>
    <w:rsid w:val="00673BC5"/>
    <w:rsid w:val="0068074C"/>
    <w:rsid w:val="00681F20"/>
    <w:rsid w:val="00684910"/>
    <w:rsid w:val="00690F49"/>
    <w:rsid w:val="00691007"/>
    <w:rsid w:val="00693D08"/>
    <w:rsid w:val="006963C6"/>
    <w:rsid w:val="006A682C"/>
    <w:rsid w:val="006B3BA0"/>
    <w:rsid w:val="006B3DEE"/>
    <w:rsid w:val="006B5B07"/>
    <w:rsid w:val="006B6D6D"/>
    <w:rsid w:val="006C092E"/>
    <w:rsid w:val="006D02D4"/>
    <w:rsid w:val="006D4D29"/>
    <w:rsid w:val="006D667E"/>
    <w:rsid w:val="006D75FD"/>
    <w:rsid w:val="006F78E4"/>
    <w:rsid w:val="007014CB"/>
    <w:rsid w:val="007022B3"/>
    <w:rsid w:val="007055BD"/>
    <w:rsid w:val="00707199"/>
    <w:rsid w:val="00712AB7"/>
    <w:rsid w:val="007207E0"/>
    <w:rsid w:val="007333C7"/>
    <w:rsid w:val="00734701"/>
    <w:rsid w:val="007547F7"/>
    <w:rsid w:val="00756412"/>
    <w:rsid w:val="007608FD"/>
    <w:rsid w:val="00766414"/>
    <w:rsid w:val="0077274D"/>
    <w:rsid w:val="007759D4"/>
    <w:rsid w:val="00797131"/>
    <w:rsid w:val="007A0C9A"/>
    <w:rsid w:val="007A47D8"/>
    <w:rsid w:val="007A4D9F"/>
    <w:rsid w:val="007A7999"/>
    <w:rsid w:val="007A7A96"/>
    <w:rsid w:val="007B161F"/>
    <w:rsid w:val="007B4403"/>
    <w:rsid w:val="007C4E54"/>
    <w:rsid w:val="007D7519"/>
    <w:rsid w:val="007D7AFF"/>
    <w:rsid w:val="007E3C76"/>
    <w:rsid w:val="007E4985"/>
    <w:rsid w:val="007E71C2"/>
    <w:rsid w:val="007F50DE"/>
    <w:rsid w:val="007F7992"/>
    <w:rsid w:val="008039C4"/>
    <w:rsid w:val="00805FC0"/>
    <w:rsid w:val="008116F7"/>
    <w:rsid w:val="008212C1"/>
    <w:rsid w:val="008223ED"/>
    <w:rsid w:val="00844FA8"/>
    <w:rsid w:val="0084538C"/>
    <w:rsid w:val="00850C93"/>
    <w:rsid w:val="00852177"/>
    <w:rsid w:val="0085540E"/>
    <w:rsid w:val="0085714C"/>
    <w:rsid w:val="008619C9"/>
    <w:rsid w:val="0086223D"/>
    <w:rsid w:val="00865BDB"/>
    <w:rsid w:val="0087376E"/>
    <w:rsid w:val="008740FB"/>
    <w:rsid w:val="008800A2"/>
    <w:rsid w:val="0088452A"/>
    <w:rsid w:val="008941FA"/>
    <w:rsid w:val="0089587B"/>
    <w:rsid w:val="008A14D2"/>
    <w:rsid w:val="008B3016"/>
    <w:rsid w:val="008B301D"/>
    <w:rsid w:val="008B3D04"/>
    <w:rsid w:val="008D4799"/>
    <w:rsid w:val="008D590C"/>
    <w:rsid w:val="008E3F59"/>
    <w:rsid w:val="008E4B43"/>
    <w:rsid w:val="008F0413"/>
    <w:rsid w:val="008F5F8D"/>
    <w:rsid w:val="008F7F0E"/>
    <w:rsid w:val="009018BF"/>
    <w:rsid w:val="00902CD9"/>
    <w:rsid w:val="0090667B"/>
    <w:rsid w:val="00906FED"/>
    <w:rsid w:val="00916455"/>
    <w:rsid w:val="00921C37"/>
    <w:rsid w:val="0095235A"/>
    <w:rsid w:val="0095565B"/>
    <w:rsid w:val="00956E4D"/>
    <w:rsid w:val="009574E2"/>
    <w:rsid w:val="00971D05"/>
    <w:rsid w:val="00973818"/>
    <w:rsid w:val="00974F03"/>
    <w:rsid w:val="00986432"/>
    <w:rsid w:val="00991A76"/>
    <w:rsid w:val="009A2714"/>
    <w:rsid w:val="009A2E00"/>
    <w:rsid w:val="009A541F"/>
    <w:rsid w:val="009A7338"/>
    <w:rsid w:val="009B3E11"/>
    <w:rsid w:val="009C50AB"/>
    <w:rsid w:val="009C6295"/>
    <w:rsid w:val="009D3328"/>
    <w:rsid w:val="009D4923"/>
    <w:rsid w:val="009E13FE"/>
    <w:rsid w:val="009E3BDB"/>
    <w:rsid w:val="009E4D85"/>
    <w:rsid w:val="009F34CD"/>
    <w:rsid w:val="00A00AA7"/>
    <w:rsid w:val="00A02523"/>
    <w:rsid w:val="00A06ADB"/>
    <w:rsid w:val="00A07283"/>
    <w:rsid w:val="00A13FE6"/>
    <w:rsid w:val="00A155FB"/>
    <w:rsid w:val="00A23B00"/>
    <w:rsid w:val="00A25F3D"/>
    <w:rsid w:val="00A31768"/>
    <w:rsid w:val="00A343DD"/>
    <w:rsid w:val="00A35F41"/>
    <w:rsid w:val="00A472AF"/>
    <w:rsid w:val="00A52B50"/>
    <w:rsid w:val="00A532E6"/>
    <w:rsid w:val="00A55247"/>
    <w:rsid w:val="00A554B7"/>
    <w:rsid w:val="00A56677"/>
    <w:rsid w:val="00A6254E"/>
    <w:rsid w:val="00A6699F"/>
    <w:rsid w:val="00A67B5A"/>
    <w:rsid w:val="00A8514D"/>
    <w:rsid w:val="00A87C36"/>
    <w:rsid w:val="00AA2B22"/>
    <w:rsid w:val="00AA5D64"/>
    <w:rsid w:val="00AB11A8"/>
    <w:rsid w:val="00AB278B"/>
    <w:rsid w:val="00AD0812"/>
    <w:rsid w:val="00AF09FC"/>
    <w:rsid w:val="00AF2049"/>
    <w:rsid w:val="00B03A51"/>
    <w:rsid w:val="00B05424"/>
    <w:rsid w:val="00B06263"/>
    <w:rsid w:val="00B12EF7"/>
    <w:rsid w:val="00B17299"/>
    <w:rsid w:val="00B24EDE"/>
    <w:rsid w:val="00B36D1A"/>
    <w:rsid w:val="00B41747"/>
    <w:rsid w:val="00B50435"/>
    <w:rsid w:val="00B5529F"/>
    <w:rsid w:val="00B6683D"/>
    <w:rsid w:val="00B721DF"/>
    <w:rsid w:val="00B73AA9"/>
    <w:rsid w:val="00B747A2"/>
    <w:rsid w:val="00B775B8"/>
    <w:rsid w:val="00B80D78"/>
    <w:rsid w:val="00B94019"/>
    <w:rsid w:val="00BA31CC"/>
    <w:rsid w:val="00BB13EF"/>
    <w:rsid w:val="00BC0098"/>
    <w:rsid w:val="00BC0B47"/>
    <w:rsid w:val="00BD1102"/>
    <w:rsid w:val="00BD2052"/>
    <w:rsid w:val="00BD51EC"/>
    <w:rsid w:val="00BD5AE4"/>
    <w:rsid w:val="00BD7855"/>
    <w:rsid w:val="00BD79EC"/>
    <w:rsid w:val="00BF4D82"/>
    <w:rsid w:val="00BF76B0"/>
    <w:rsid w:val="00C07110"/>
    <w:rsid w:val="00C14967"/>
    <w:rsid w:val="00C224D0"/>
    <w:rsid w:val="00C32EDA"/>
    <w:rsid w:val="00C413D4"/>
    <w:rsid w:val="00C41A9D"/>
    <w:rsid w:val="00C54B57"/>
    <w:rsid w:val="00C56332"/>
    <w:rsid w:val="00C61A37"/>
    <w:rsid w:val="00C824C2"/>
    <w:rsid w:val="00C94E54"/>
    <w:rsid w:val="00CA56B9"/>
    <w:rsid w:val="00CB5F6C"/>
    <w:rsid w:val="00CC2CA7"/>
    <w:rsid w:val="00CC383C"/>
    <w:rsid w:val="00CC4A16"/>
    <w:rsid w:val="00CD3553"/>
    <w:rsid w:val="00CD4184"/>
    <w:rsid w:val="00CD5FAF"/>
    <w:rsid w:val="00CE4B54"/>
    <w:rsid w:val="00CE6DC4"/>
    <w:rsid w:val="00CF0D4B"/>
    <w:rsid w:val="00CF2552"/>
    <w:rsid w:val="00D009E6"/>
    <w:rsid w:val="00D15059"/>
    <w:rsid w:val="00D20D29"/>
    <w:rsid w:val="00D231F4"/>
    <w:rsid w:val="00D23A5E"/>
    <w:rsid w:val="00D369EE"/>
    <w:rsid w:val="00D37570"/>
    <w:rsid w:val="00D37767"/>
    <w:rsid w:val="00D4049F"/>
    <w:rsid w:val="00D44032"/>
    <w:rsid w:val="00D45097"/>
    <w:rsid w:val="00D47689"/>
    <w:rsid w:val="00D54311"/>
    <w:rsid w:val="00D620E8"/>
    <w:rsid w:val="00D62B33"/>
    <w:rsid w:val="00D645A8"/>
    <w:rsid w:val="00D67DDA"/>
    <w:rsid w:val="00D83A06"/>
    <w:rsid w:val="00D865D5"/>
    <w:rsid w:val="00D91574"/>
    <w:rsid w:val="00D91E02"/>
    <w:rsid w:val="00D941D2"/>
    <w:rsid w:val="00D94351"/>
    <w:rsid w:val="00D9546D"/>
    <w:rsid w:val="00D97526"/>
    <w:rsid w:val="00DA01B1"/>
    <w:rsid w:val="00DA0DDF"/>
    <w:rsid w:val="00DA28F6"/>
    <w:rsid w:val="00DA517B"/>
    <w:rsid w:val="00DA6016"/>
    <w:rsid w:val="00DB0094"/>
    <w:rsid w:val="00DB401B"/>
    <w:rsid w:val="00DB5105"/>
    <w:rsid w:val="00DC0E60"/>
    <w:rsid w:val="00DC1308"/>
    <w:rsid w:val="00DD483A"/>
    <w:rsid w:val="00DE65B4"/>
    <w:rsid w:val="00DF2812"/>
    <w:rsid w:val="00DF6944"/>
    <w:rsid w:val="00E02927"/>
    <w:rsid w:val="00E1134D"/>
    <w:rsid w:val="00E2232A"/>
    <w:rsid w:val="00E30C3A"/>
    <w:rsid w:val="00E3457F"/>
    <w:rsid w:val="00E42EC9"/>
    <w:rsid w:val="00E45C74"/>
    <w:rsid w:val="00E47C2C"/>
    <w:rsid w:val="00E51B1F"/>
    <w:rsid w:val="00E52F57"/>
    <w:rsid w:val="00E53FEC"/>
    <w:rsid w:val="00E621DE"/>
    <w:rsid w:val="00E63F2B"/>
    <w:rsid w:val="00E65050"/>
    <w:rsid w:val="00E7211D"/>
    <w:rsid w:val="00E774FE"/>
    <w:rsid w:val="00E859D4"/>
    <w:rsid w:val="00E87740"/>
    <w:rsid w:val="00E90748"/>
    <w:rsid w:val="00E93217"/>
    <w:rsid w:val="00EB5308"/>
    <w:rsid w:val="00EC24B4"/>
    <w:rsid w:val="00EC5C11"/>
    <w:rsid w:val="00ED08E4"/>
    <w:rsid w:val="00EE2ADD"/>
    <w:rsid w:val="00EE38E7"/>
    <w:rsid w:val="00EF5F80"/>
    <w:rsid w:val="00EF7661"/>
    <w:rsid w:val="00EF77E0"/>
    <w:rsid w:val="00F012A1"/>
    <w:rsid w:val="00F03A49"/>
    <w:rsid w:val="00F060D9"/>
    <w:rsid w:val="00F14E89"/>
    <w:rsid w:val="00F15BCF"/>
    <w:rsid w:val="00F16FFE"/>
    <w:rsid w:val="00F17EC5"/>
    <w:rsid w:val="00F2222A"/>
    <w:rsid w:val="00F2262C"/>
    <w:rsid w:val="00F27235"/>
    <w:rsid w:val="00F30378"/>
    <w:rsid w:val="00F3659D"/>
    <w:rsid w:val="00F36608"/>
    <w:rsid w:val="00F41F82"/>
    <w:rsid w:val="00F46F29"/>
    <w:rsid w:val="00F47603"/>
    <w:rsid w:val="00F501FB"/>
    <w:rsid w:val="00F54C6B"/>
    <w:rsid w:val="00F735F8"/>
    <w:rsid w:val="00F8084A"/>
    <w:rsid w:val="00F840AA"/>
    <w:rsid w:val="00F8749A"/>
    <w:rsid w:val="00F92B09"/>
    <w:rsid w:val="00FA7FF0"/>
    <w:rsid w:val="00FB21AF"/>
    <w:rsid w:val="00FB706C"/>
    <w:rsid w:val="00FD35EF"/>
    <w:rsid w:val="00FD5AED"/>
    <w:rsid w:val="00FE0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112E1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C4FC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12E10"/>
    <w:pPr>
      <w:spacing w:before="240" w:after="60"/>
      <w:outlineLvl w:val="7"/>
    </w:pPr>
    <w:rPr>
      <w:rFonts w:ascii="Calibri" w:hAnsi="Calibri" w:cs="Arial"/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1Car">
    <w:name w:val="Titre 1 Car"/>
    <w:link w:val="Titre1"/>
    <w:uiPriority w:val="9"/>
    <w:rsid w:val="00112E1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8Car">
    <w:name w:val="Titre 8 Car"/>
    <w:link w:val="Titre8"/>
    <w:uiPriority w:val="9"/>
    <w:semiHidden/>
    <w:rsid w:val="00112E10"/>
    <w:rPr>
      <w:rFonts w:ascii="Calibri" w:eastAsia="Times New Roman" w:hAnsi="Calibri" w:cs="Arial"/>
      <w:i/>
      <w:iCs/>
      <w:sz w:val="24"/>
      <w:szCs w:val="24"/>
    </w:rPr>
  </w:style>
  <w:style w:type="paragraph" w:styleId="Lgende">
    <w:name w:val="caption"/>
    <w:basedOn w:val="Normal"/>
    <w:next w:val="Normal"/>
    <w:qFormat/>
    <w:rsid w:val="00112E10"/>
    <w:pPr>
      <w:jc w:val="both"/>
    </w:pPr>
    <w:rPr>
      <w:b/>
      <w:i/>
      <w:sz w:val="22"/>
      <w:szCs w:val="20"/>
      <w:u w:val="single"/>
    </w:rPr>
  </w:style>
  <w:style w:type="paragraph" w:styleId="Corpsdetexte">
    <w:name w:val="Body Text"/>
    <w:basedOn w:val="Normal"/>
    <w:link w:val="CorpsdetexteCar"/>
    <w:semiHidden/>
    <w:rsid w:val="00112E10"/>
    <w:pPr>
      <w:jc w:val="both"/>
    </w:pPr>
    <w:rPr>
      <w:b/>
      <w:sz w:val="22"/>
      <w:szCs w:val="20"/>
    </w:rPr>
  </w:style>
  <w:style w:type="character" w:customStyle="1" w:styleId="CorpsdetexteCar">
    <w:name w:val="Corps de texte Car"/>
    <w:link w:val="Corpsdetexte"/>
    <w:semiHidden/>
    <w:rsid w:val="00112E10"/>
    <w:rPr>
      <w:b/>
      <w:sz w:val="22"/>
    </w:rPr>
  </w:style>
  <w:style w:type="paragraph" w:styleId="Corpsdetexte2">
    <w:name w:val="Body Text 2"/>
    <w:basedOn w:val="Normal"/>
    <w:link w:val="Corpsdetexte2Car"/>
    <w:semiHidden/>
    <w:rsid w:val="00112E10"/>
    <w:pPr>
      <w:jc w:val="both"/>
    </w:pPr>
    <w:rPr>
      <w:sz w:val="20"/>
      <w:szCs w:val="20"/>
    </w:rPr>
  </w:style>
  <w:style w:type="character" w:customStyle="1" w:styleId="Corpsdetexte2Car">
    <w:name w:val="Corps de texte 2 Car"/>
    <w:basedOn w:val="Policepardfaut"/>
    <w:link w:val="Corpsdetexte2"/>
    <w:semiHidden/>
    <w:rsid w:val="00112E10"/>
  </w:style>
  <w:style w:type="paragraph" w:customStyle="1" w:styleId="Titre2">
    <w:name w:val="Titre2"/>
    <w:basedOn w:val="Normal12"/>
    <w:next w:val="Normal12"/>
    <w:rsid w:val="001B4D6E"/>
    <w:pPr>
      <w:spacing w:before="60"/>
    </w:pPr>
    <w:rPr>
      <w:rFonts w:ascii="Arial" w:hAnsi="Arial"/>
      <w:b/>
      <w:sz w:val="26"/>
    </w:rPr>
  </w:style>
  <w:style w:type="paragraph" w:customStyle="1" w:styleId="Titre30">
    <w:name w:val="Titre3"/>
    <w:basedOn w:val="Normal12"/>
    <w:next w:val="Normal12"/>
    <w:rsid w:val="001B4D6E"/>
    <w:pPr>
      <w:ind w:left="284"/>
    </w:pPr>
    <w:rPr>
      <w:b/>
    </w:rPr>
  </w:style>
  <w:style w:type="paragraph" w:customStyle="1" w:styleId="titre0gauche">
    <w:name w:val="titre 0 gauche"/>
    <w:basedOn w:val="Titre2"/>
    <w:rsid w:val="001B4D6E"/>
    <w:pPr>
      <w:spacing w:before="0"/>
    </w:pPr>
  </w:style>
  <w:style w:type="paragraph" w:customStyle="1" w:styleId="Titre0">
    <w:name w:val="Titre 0"/>
    <w:basedOn w:val="Titre2"/>
    <w:autoRedefine/>
    <w:rsid w:val="001B4D6E"/>
    <w:pPr>
      <w:spacing w:before="0"/>
      <w:jc w:val="center"/>
    </w:pPr>
    <w:rPr>
      <w:caps/>
      <w:sz w:val="28"/>
      <w:szCs w:val="28"/>
    </w:rPr>
  </w:style>
  <w:style w:type="paragraph" w:customStyle="1" w:styleId="titre0droite">
    <w:name w:val="titre 0 droite"/>
    <w:basedOn w:val="Titre2"/>
    <w:rsid w:val="001B4D6E"/>
    <w:pPr>
      <w:spacing w:before="0"/>
      <w:jc w:val="right"/>
    </w:pPr>
  </w:style>
  <w:style w:type="paragraph" w:customStyle="1" w:styleId="Titre1Lydie">
    <w:name w:val="Titre 1 Lydie"/>
    <w:basedOn w:val="Titre2"/>
    <w:next w:val="Normal12"/>
    <w:rsid w:val="001B4D6E"/>
    <w:pPr>
      <w:numPr>
        <w:numId w:val="24"/>
      </w:numPr>
      <w:spacing w:after="60"/>
    </w:pPr>
    <w:rPr>
      <w:u w:val="single" w:color="FF0000"/>
    </w:rPr>
  </w:style>
  <w:style w:type="paragraph" w:customStyle="1" w:styleId="Titre2Lydie">
    <w:name w:val="Titre 2 Lydie"/>
    <w:basedOn w:val="Titre30"/>
    <w:next w:val="Normal12"/>
    <w:autoRedefine/>
    <w:rsid w:val="001B4D6E"/>
    <w:pPr>
      <w:numPr>
        <w:ilvl w:val="1"/>
        <w:numId w:val="24"/>
      </w:numPr>
      <w:spacing w:before="60" w:after="60"/>
      <w:ind w:left="0"/>
      <w:jc w:val="both"/>
    </w:pPr>
    <w:rPr>
      <w:rFonts w:ascii="Arial" w:hAnsi="Arial"/>
      <w:sz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1B4D6E"/>
    <w:pPr>
      <w:numPr>
        <w:ilvl w:val="2"/>
        <w:numId w:val="24"/>
      </w:numPr>
      <w:spacing w:after="60"/>
    </w:pPr>
    <w:rPr>
      <w:i w:val="0"/>
      <w:u w:val="single" w:color="0000FF"/>
    </w:rPr>
  </w:style>
  <w:style w:type="paragraph" w:customStyle="1" w:styleId="Titre2pourTP">
    <w:name w:val="Titre 2 pour TP"/>
    <w:basedOn w:val="Titre2Lydie"/>
    <w:rsid w:val="001B4D6E"/>
    <w:pPr>
      <w:numPr>
        <w:ilvl w:val="0"/>
        <w:numId w:val="0"/>
      </w:numPr>
    </w:pPr>
    <w:rPr>
      <w:szCs w:val="24"/>
      <w:u w:val="none"/>
    </w:rPr>
  </w:style>
  <w:style w:type="paragraph" w:styleId="Paragraphedeliste">
    <w:name w:val="List Paragraph"/>
    <w:basedOn w:val="Normal"/>
    <w:uiPriority w:val="34"/>
    <w:qFormat/>
    <w:rsid w:val="008D4799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customStyle="1" w:styleId="Titre3Car">
    <w:name w:val="Titre 3 Car"/>
    <w:link w:val="Titre3"/>
    <w:uiPriority w:val="9"/>
    <w:semiHidden/>
    <w:rsid w:val="004C4FCF"/>
    <w:rPr>
      <w:rFonts w:ascii="Cambria" w:eastAsia="Times New Roman" w:hAnsi="Cambria" w:cs="Times New Roman"/>
      <w:b/>
      <w:bCs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4C4FCF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4C4FCF"/>
  </w:style>
  <w:style w:type="character" w:customStyle="1" w:styleId="mi">
    <w:name w:val="mi"/>
    <w:rsid w:val="004C4FCF"/>
  </w:style>
  <w:style w:type="character" w:customStyle="1" w:styleId="mn">
    <w:name w:val="mn"/>
    <w:rsid w:val="004C4FCF"/>
  </w:style>
  <w:style w:type="character" w:customStyle="1" w:styleId="mjxassistivemathml">
    <w:name w:val="mjx_assistive_mathml"/>
    <w:rsid w:val="004C4FCF"/>
  </w:style>
  <w:style w:type="character" w:customStyle="1" w:styleId="mo">
    <w:name w:val="mo"/>
    <w:rsid w:val="004C4FCF"/>
  </w:style>
  <w:style w:type="character" w:customStyle="1" w:styleId="mtext">
    <w:name w:val="mtext"/>
    <w:rsid w:val="004C4FCF"/>
  </w:style>
  <w:style w:type="character" w:styleId="Accentuation">
    <w:name w:val="Emphasis"/>
    <w:uiPriority w:val="20"/>
    <w:qFormat/>
    <w:rsid w:val="004C4FC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112E1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C4FC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12E10"/>
    <w:pPr>
      <w:spacing w:before="240" w:after="60"/>
      <w:outlineLvl w:val="7"/>
    </w:pPr>
    <w:rPr>
      <w:rFonts w:ascii="Calibri" w:hAnsi="Calibri" w:cs="Arial"/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1Car">
    <w:name w:val="Titre 1 Car"/>
    <w:link w:val="Titre1"/>
    <w:uiPriority w:val="9"/>
    <w:rsid w:val="00112E1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8Car">
    <w:name w:val="Titre 8 Car"/>
    <w:link w:val="Titre8"/>
    <w:uiPriority w:val="9"/>
    <w:semiHidden/>
    <w:rsid w:val="00112E10"/>
    <w:rPr>
      <w:rFonts w:ascii="Calibri" w:eastAsia="Times New Roman" w:hAnsi="Calibri" w:cs="Arial"/>
      <w:i/>
      <w:iCs/>
      <w:sz w:val="24"/>
      <w:szCs w:val="24"/>
    </w:rPr>
  </w:style>
  <w:style w:type="paragraph" w:styleId="Lgende">
    <w:name w:val="caption"/>
    <w:basedOn w:val="Normal"/>
    <w:next w:val="Normal"/>
    <w:qFormat/>
    <w:rsid w:val="00112E10"/>
    <w:pPr>
      <w:jc w:val="both"/>
    </w:pPr>
    <w:rPr>
      <w:b/>
      <w:i/>
      <w:sz w:val="22"/>
      <w:szCs w:val="20"/>
      <w:u w:val="single"/>
    </w:rPr>
  </w:style>
  <w:style w:type="paragraph" w:styleId="Corpsdetexte">
    <w:name w:val="Body Text"/>
    <w:basedOn w:val="Normal"/>
    <w:link w:val="CorpsdetexteCar"/>
    <w:semiHidden/>
    <w:rsid w:val="00112E10"/>
    <w:pPr>
      <w:jc w:val="both"/>
    </w:pPr>
    <w:rPr>
      <w:b/>
      <w:sz w:val="22"/>
      <w:szCs w:val="20"/>
    </w:rPr>
  </w:style>
  <w:style w:type="character" w:customStyle="1" w:styleId="CorpsdetexteCar">
    <w:name w:val="Corps de texte Car"/>
    <w:link w:val="Corpsdetexte"/>
    <w:semiHidden/>
    <w:rsid w:val="00112E10"/>
    <w:rPr>
      <w:b/>
      <w:sz w:val="22"/>
    </w:rPr>
  </w:style>
  <w:style w:type="paragraph" w:styleId="Corpsdetexte2">
    <w:name w:val="Body Text 2"/>
    <w:basedOn w:val="Normal"/>
    <w:link w:val="Corpsdetexte2Car"/>
    <w:semiHidden/>
    <w:rsid w:val="00112E10"/>
    <w:pPr>
      <w:jc w:val="both"/>
    </w:pPr>
    <w:rPr>
      <w:sz w:val="20"/>
      <w:szCs w:val="20"/>
    </w:rPr>
  </w:style>
  <w:style w:type="character" w:customStyle="1" w:styleId="Corpsdetexte2Car">
    <w:name w:val="Corps de texte 2 Car"/>
    <w:basedOn w:val="Policepardfaut"/>
    <w:link w:val="Corpsdetexte2"/>
    <w:semiHidden/>
    <w:rsid w:val="00112E10"/>
  </w:style>
  <w:style w:type="paragraph" w:customStyle="1" w:styleId="Titre2">
    <w:name w:val="Titre2"/>
    <w:basedOn w:val="Normal12"/>
    <w:next w:val="Normal12"/>
    <w:rsid w:val="001B4D6E"/>
    <w:pPr>
      <w:spacing w:before="60"/>
    </w:pPr>
    <w:rPr>
      <w:rFonts w:ascii="Arial" w:hAnsi="Arial"/>
      <w:b/>
      <w:sz w:val="26"/>
    </w:rPr>
  </w:style>
  <w:style w:type="paragraph" w:customStyle="1" w:styleId="Titre30">
    <w:name w:val="Titre3"/>
    <w:basedOn w:val="Normal12"/>
    <w:next w:val="Normal12"/>
    <w:rsid w:val="001B4D6E"/>
    <w:pPr>
      <w:ind w:left="284"/>
    </w:pPr>
    <w:rPr>
      <w:b/>
    </w:rPr>
  </w:style>
  <w:style w:type="paragraph" w:customStyle="1" w:styleId="titre0gauche">
    <w:name w:val="titre 0 gauche"/>
    <w:basedOn w:val="Titre2"/>
    <w:rsid w:val="001B4D6E"/>
    <w:pPr>
      <w:spacing w:before="0"/>
    </w:pPr>
  </w:style>
  <w:style w:type="paragraph" w:customStyle="1" w:styleId="Titre0">
    <w:name w:val="Titre 0"/>
    <w:basedOn w:val="Titre2"/>
    <w:autoRedefine/>
    <w:rsid w:val="001B4D6E"/>
    <w:pPr>
      <w:spacing w:before="0"/>
      <w:jc w:val="center"/>
    </w:pPr>
    <w:rPr>
      <w:caps/>
      <w:sz w:val="28"/>
      <w:szCs w:val="28"/>
    </w:rPr>
  </w:style>
  <w:style w:type="paragraph" w:customStyle="1" w:styleId="titre0droite">
    <w:name w:val="titre 0 droite"/>
    <w:basedOn w:val="Titre2"/>
    <w:rsid w:val="001B4D6E"/>
    <w:pPr>
      <w:spacing w:before="0"/>
      <w:jc w:val="right"/>
    </w:pPr>
  </w:style>
  <w:style w:type="paragraph" w:customStyle="1" w:styleId="Titre1Lydie">
    <w:name w:val="Titre 1 Lydie"/>
    <w:basedOn w:val="Titre2"/>
    <w:next w:val="Normal12"/>
    <w:rsid w:val="001B4D6E"/>
    <w:pPr>
      <w:numPr>
        <w:numId w:val="24"/>
      </w:numPr>
      <w:spacing w:after="60"/>
    </w:pPr>
    <w:rPr>
      <w:u w:val="single" w:color="FF0000"/>
    </w:rPr>
  </w:style>
  <w:style w:type="paragraph" w:customStyle="1" w:styleId="Titre2Lydie">
    <w:name w:val="Titre 2 Lydie"/>
    <w:basedOn w:val="Titre30"/>
    <w:next w:val="Normal12"/>
    <w:autoRedefine/>
    <w:rsid w:val="001B4D6E"/>
    <w:pPr>
      <w:numPr>
        <w:ilvl w:val="1"/>
        <w:numId w:val="24"/>
      </w:numPr>
      <w:spacing w:before="60" w:after="60"/>
      <w:ind w:left="0"/>
      <w:jc w:val="both"/>
    </w:pPr>
    <w:rPr>
      <w:rFonts w:ascii="Arial" w:hAnsi="Arial"/>
      <w:sz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1B4D6E"/>
    <w:pPr>
      <w:numPr>
        <w:ilvl w:val="2"/>
        <w:numId w:val="24"/>
      </w:numPr>
      <w:spacing w:after="60"/>
    </w:pPr>
    <w:rPr>
      <w:i w:val="0"/>
      <w:u w:val="single" w:color="0000FF"/>
    </w:rPr>
  </w:style>
  <w:style w:type="paragraph" w:customStyle="1" w:styleId="Titre2pourTP">
    <w:name w:val="Titre 2 pour TP"/>
    <w:basedOn w:val="Titre2Lydie"/>
    <w:rsid w:val="001B4D6E"/>
    <w:pPr>
      <w:numPr>
        <w:ilvl w:val="0"/>
        <w:numId w:val="0"/>
      </w:numPr>
    </w:pPr>
    <w:rPr>
      <w:szCs w:val="24"/>
      <w:u w:val="none"/>
    </w:rPr>
  </w:style>
  <w:style w:type="paragraph" w:styleId="Paragraphedeliste">
    <w:name w:val="List Paragraph"/>
    <w:basedOn w:val="Normal"/>
    <w:uiPriority w:val="34"/>
    <w:qFormat/>
    <w:rsid w:val="008D4799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customStyle="1" w:styleId="Titre3Car">
    <w:name w:val="Titre 3 Car"/>
    <w:link w:val="Titre3"/>
    <w:uiPriority w:val="9"/>
    <w:semiHidden/>
    <w:rsid w:val="004C4FCF"/>
    <w:rPr>
      <w:rFonts w:ascii="Cambria" w:eastAsia="Times New Roman" w:hAnsi="Cambria" w:cs="Times New Roman"/>
      <w:b/>
      <w:bCs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4C4FCF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4C4FCF"/>
  </w:style>
  <w:style w:type="character" w:customStyle="1" w:styleId="mi">
    <w:name w:val="mi"/>
    <w:rsid w:val="004C4FCF"/>
  </w:style>
  <w:style w:type="character" w:customStyle="1" w:styleId="mn">
    <w:name w:val="mn"/>
    <w:rsid w:val="004C4FCF"/>
  </w:style>
  <w:style w:type="character" w:customStyle="1" w:styleId="mjxassistivemathml">
    <w:name w:val="mjx_assistive_mathml"/>
    <w:rsid w:val="004C4FCF"/>
  </w:style>
  <w:style w:type="character" w:customStyle="1" w:styleId="mo">
    <w:name w:val="mo"/>
    <w:rsid w:val="004C4FCF"/>
  </w:style>
  <w:style w:type="character" w:customStyle="1" w:styleId="mtext">
    <w:name w:val="mtext"/>
    <w:rsid w:val="004C4FCF"/>
  </w:style>
  <w:style w:type="character" w:styleId="Accentuation">
    <w:name w:val="Emphasis"/>
    <w:uiPriority w:val="20"/>
    <w:qFormat/>
    <w:rsid w:val="004C4F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865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55598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8.wmf"/><Relationship Id="rId21" Type="http://schemas.openxmlformats.org/officeDocument/2006/relationships/image" Target="media/image11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image" Target="media/image40.emf"/><Relationship Id="rId68" Type="http://schemas.openxmlformats.org/officeDocument/2006/relationships/image" Target="media/image43.wmf"/><Relationship Id="rId84" Type="http://schemas.openxmlformats.org/officeDocument/2006/relationships/image" Target="media/image52.wmf"/><Relationship Id="rId89" Type="http://schemas.openxmlformats.org/officeDocument/2006/relationships/image" Target="media/image54.wmf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1.bin"/><Relationship Id="rId138" Type="http://schemas.openxmlformats.org/officeDocument/2006/relationships/image" Target="media/image77.png"/><Relationship Id="rId16" Type="http://schemas.openxmlformats.org/officeDocument/2006/relationships/oleObject" Target="embeddings/oleObject2.bin"/><Relationship Id="rId107" Type="http://schemas.openxmlformats.org/officeDocument/2006/relationships/image" Target="media/image63.wmf"/><Relationship Id="rId11" Type="http://schemas.openxmlformats.org/officeDocument/2006/relationships/image" Target="media/image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oleObject" Target="embeddings/oleObject21.bin"/><Relationship Id="rId79" Type="http://schemas.openxmlformats.org/officeDocument/2006/relationships/oleObject" Target="embeddings/oleObject23.bin"/><Relationship Id="rId102" Type="http://schemas.openxmlformats.org/officeDocument/2006/relationships/oleObject" Target="embeddings/oleObject35.bin"/><Relationship Id="rId123" Type="http://schemas.openxmlformats.org/officeDocument/2006/relationships/header" Target="header1.xml"/><Relationship Id="rId128" Type="http://schemas.openxmlformats.org/officeDocument/2006/relationships/image" Target="media/image72.wmf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64" Type="http://schemas.openxmlformats.org/officeDocument/2006/relationships/image" Target="media/image41.png"/><Relationship Id="rId69" Type="http://schemas.openxmlformats.org/officeDocument/2006/relationships/oleObject" Target="embeddings/oleObject19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43.bin"/><Relationship Id="rId134" Type="http://schemas.openxmlformats.org/officeDocument/2006/relationships/oleObject" Target="embeddings/oleObject52.bin"/><Relationship Id="rId139" Type="http://schemas.openxmlformats.org/officeDocument/2006/relationships/image" Target="media/image78.png"/><Relationship Id="rId80" Type="http://schemas.openxmlformats.org/officeDocument/2006/relationships/image" Target="media/image50.wmf"/><Relationship Id="rId85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46" Type="http://schemas.openxmlformats.org/officeDocument/2006/relationships/image" Target="media/image24.wmf"/><Relationship Id="rId59" Type="http://schemas.openxmlformats.org/officeDocument/2006/relationships/image" Target="media/image36.emf"/><Relationship Id="rId67" Type="http://schemas.openxmlformats.org/officeDocument/2006/relationships/oleObject" Target="embeddings/oleObject18.bin"/><Relationship Id="rId103" Type="http://schemas.openxmlformats.org/officeDocument/2006/relationships/image" Target="media/image61.wmf"/><Relationship Id="rId108" Type="http://schemas.openxmlformats.org/officeDocument/2006/relationships/oleObject" Target="embeddings/oleObject38.bin"/><Relationship Id="rId116" Type="http://schemas.openxmlformats.org/officeDocument/2006/relationships/oleObject" Target="embeddings/oleObject42.bin"/><Relationship Id="rId124" Type="http://schemas.openxmlformats.org/officeDocument/2006/relationships/footer" Target="footer1.xml"/><Relationship Id="rId129" Type="http://schemas.openxmlformats.org/officeDocument/2006/relationships/oleObject" Target="embeddings/oleObject48.bin"/><Relationship Id="rId137" Type="http://schemas.openxmlformats.org/officeDocument/2006/relationships/image" Target="media/image76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1.png"/><Relationship Id="rId62" Type="http://schemas.openxmlformats.org/officeDocument/2006/relationships/image" Target="media/image39.emf"/><Relationship Id="rId70" Type="http://schemas.openxmlformats.org/officeDocument/2006/relationships/image" Target="media/image44.wmf"/><Relationship Id="rId75" Type="http://schemas.openxmlformats.org/officeDocument/2006/relationships/image" Target="media/image47.png"/><Relationship Id="rId83" Type="http://schemas.openxmlformats.org/officeDocument/2006/relationships/oleObject" Target="embeddings/oleObject25.bin"/><Relationship Id="rId88" Type="http://schemas.openxmlformats.org/officeDocument/2006/relationships/oleObject" Target="embeddings/oleObject28.bin"/><Relationship Id="rId91" Type="http://schemas.openxmlformats.org/officeDocument/2006/relationships/image" Target="media/image55.wmf"/><Relationship Id="rId96" Type="http://schemas.openxmlformats.org/officeDocument/2006/relationships/oleObject" Target="embeddings/oleObject32.bin"/><Relationship Id="rId111" Type="http://schemas.openxmlformats.org/officeDocument/2006/relationships/image" Target="media/image65.wmf"/><Relationship Id="rId132" Type="http://schemas.openxmlformats.org/officeDocument/2006/relationships/image" Target="media/image73.wmf"/><Relationship Id="rId140" Type="http://schemas.openxmlformats.org/officeDocument/2006/relationships/image" Target="media/image79.png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69.wmf"/><Relationship Id="rId127" Type="http://schemas.openxmlformats.org/officeDocument/2006/relationships/oleObject" Target="embeddings/oleObject47.bin"/><Relationship Id="rId10" Type="http://schemas.openxmlformats.org/officeDocument/2006/relationships/image" Target="media/image4.png"/><Relationship Id="rId31" Type="http://schemas.openxmlformats.org/officeDocument/2006/relationships/image" Target="media/image16.png"/><Relationship Id="rId44" Type="http://schemas.openxmlformats.org/officeDocument/2006/relationships/image" Target="media/image23.wmf"/><Relationship Id="rId52" Type="http://schemas.openxmlformats.org/officeDocument/2006/relationships/image" Target="media/image29.png"/><Relationship Id="rId60" Type="http://schemas.openxmlformats.org/officeDocument/2006/relationships/image" Target="media/image37.emf"/><Relationship Id="rId65" Type="http://schemas.openxmlformats.org/officeDocument/2006/relationships/image" Target="media/image410.png"/><Relationship Id="rId73" Type="http://schemas.openxmlformats.org/officeDocument/2006/relationships/image" Target="media/image46.wmf"/><Relationship Id="rId78" Type="http://schemas.openxmlformats.org/officeDocument/2006/relationships/image" Target="media/image49.wmf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1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5.bin"/><Relationship Id="rId130" Type="http://schemas.openxmlformats.org/officeDocument/2006/relationships/oleObject" Target="embeddings/oleObject49.bin"/><Relationship Id="rId135" Type="http://schemas.openxmlformats.org/officeDocument/2006/relationships/image" Target="media/image74.png"/><Relationship Id="rId143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64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image" Target="media/image48.wmf"/><Relationship Id="rId97" Type="http://schemas.openxmlformats.org/officeDocument/2006/relationships/image" Target="media/image58.wmf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4.bin"/><Relationship Id="rId125" Type="http://schemas.openxmlformats.org/officeDocument/2006/relationships/image" Target="media/image71.wmf"/><Relationship Id="rId141" Type="http://schemas.openxmlformats.org/officeDocument/2006/relationships/image" Target="media/image80.png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42.wmf"/><Relationship Id="rId87" Type="http://schemas.openxmlformats.org/officeDocument/2006/relationships/image" Target="media/image53.wmf"/><Relationship Id="rId110" Type="http://schemas.openxmlformats.org/officeDocument/2006/relationships/oleObject" Target="embeddings/oleObject39.bin"/><Relationship Id="rId115" Type="http://schemas.openxmlformats.org/officeDocument/2006/relationships/image" Target="media/image67.wmf"/><Relationship Id="rId131" Type="http://schemas.openxmlformats.org/officeDocument/2006/relationships/oleObject" Target="embeddings/oleObject50.bin"/><Relationship Id="rId136" Type="http://schemas.openxmlformats.org/officeDocument/2006/relationships/image" Target="media/image75.png"/><Relationship Id="rId61" Type="http://schemas.openxmlformats.org/officeDocument/2006/relationships/image" Target="media/image38.emf"/><Relationship Id="rId82" Type="http://schemas.openxmlformats.org/officeDocument/2006/relationships/image" Target="media/image51.wmf"/><Relationship Id="rId19" Type="http://schemas.openxmlformats.org/officeDocument/2006/relationships/image" Target="media/image10.png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png"/><Relationship Id="rId56" Type="http://schemas.openxmlformats.org/officeDocument/2006/relationships/image" Target="media/image33.png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6.bin"/><Relationship Id="rId8" Type="http://schemas.openxmlformats.org/officeDocument/2006/relationships/endnotes" Target="endnotes.xml"/><Relationship Id="rId51" Type="http://schemas.openxmlformats.org/officeDocument/2006/relationships/image" Target="media/image28.png"/><Relationship Id="rId72" Type="http://schemas.openxmlformats.org/officeDocument/2006/relationships/image" Target="media/image45.png"/><Relationship Id="rId93" Type="http://schemas.openxmlformats.org/officeDocument/2006/relationships/image" Target="media/image56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70.wmf"/><Relationship Id="rId142" Type="http://schemas.openxmlformats.org/officeDocument/2006/relationships/header" Target="header2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D5E6CE-DDBB-4704-9B34-77D3A2B99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4</Pages>
  <Words>5548</Words>
  <Characters>30520</Characters>
  <Application>Microsoft Office Word</Application>
  <DocSecurity>0</DocSecurity>
  <Lines>254</Lines>
  <Paragraphs>7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mages données par une lentille mince convergente</vt:lpstr>
    </vt:vector>
  </TitlesOfParts>
  <Company>UCD</Company>
  <LinksUpToDate>false</LinksUpToDate>
  <CharactersWithSpaces>35997</CharactersWithSpaces>
  <SharedDoc>false</SharedDoc>
  <HLinks>
    <vt:vector size="12" baseType="variant">
      <vt:variant>
        <vt:i4>5046335</vt:i4>
      </vt:variant>
      <vt:variant>
        <vt:i4>6</vt:i4>
      </vt:variant>
      <vt:variant>
        <vt:i4>0</vt:i4>
      </vt:variant>
      <vt:variant>
        <vt:i4>5</vt:i4>
      </vt:variant>
      <vt:variant>
        <vt:lpwstr>http://femto-physique.fr/optique/img/lentilles_minces.svg</vt:lpwstr>
      </vt:variant>
      <vt:variant>
        <vt:lpwstr/>
      </vt:variant>
      <vt:variant>
        <vt:i4>5767193</vt:i4>
      </vt:variant>
      <vt:variant>
        <vt:i4>0</vt:i4>
      </vt:variant>
      <vt:variant>
        <vt:i4>0</vt:i4>
      </vt:variant>
      <vt:variant>
        <vt:i4>5</vt:i4>
      </vt:variant>
      <vt:variant>
        <vt:lpwstr>http://femto-physique.fr/optique/img/lentille.sv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s données par une lentille mince convergente</dc:title>
  <dc:creator>dataelouardi</dc:creator>
  <cp:keywords>Images données par une lentille mince convergente</cp:keywords>
  <cp:lastModifiedBy>user</cp:lastModifiedBy>
  <cp:revision>3</cp:revision>
  <cp:lastPrinted>2015-10-26T12:19:00Z</cp:lastPrinted>
  <dcterms:created xsi:type="dcterms:W3CDTF">2019-09-11T05:35:00Z</dcterms:created>
  <dcterms:modified xsi:type="dcterms:W3CDTF">2019-09-10T05:44:00Z</dcterms:modified>
</cp:coreProperties>
</file>